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4008" w:rsidRDefault="00E14008" w:rsidP="00E14008">
      <w:pPr>
        <w:pStyle w:val="Heading2"/>
      </w:pPr>
      <w:r w:rsidRPr="00E14008">
        <w:t>Graphing Radical Functions, Radical Equations and Extraneous Roots, Solving Equations Containing Two Radicals</w:t>
      </w:r>
    </w:p>
    <w:p w:rsidR="00E14008" w:rsidRDefault="00E14008" w:rsidP="00E14008">
      <w:pPr>
        <w:rPr>
          <w:b/>
        </w:rPr>
      </w:pPr>
      <w:r w:rsidRPr="00E14008">
        <w:rPr>
          <w:b/>
        </w:rPr>
        <w:t>You are on a team of architects. You are charged with building a scale-model replica of one section of a new roller coaster before construction gets under</w:t>
      </w:r>
      <w:r>
        <w:rPr>
          <w:b/>
        </w:rPr>
        <w:t xml:space="preserve">way. </w:t>
      </w:r>
    </w:p>
    <w:p w:rsidR="00E14008" w:rsidRDefault="00E14008" w:rsidP="00E14008">
      <w:pPr>
        <w:rPr>
          <w:b/>
        </w:rPr>
      </w:pPr>
      <w:r w:rsidRPr="00E14008">
        <w:rPr>
          <w:b/>
        </w:rPr>
        <w:t>Certain reinforcement cables and struts are required to make the roller coaster sturdier. The goal for this project is for your team to determine where to place these cables or struts. The mathematical models for these reinforcements are known.</w:t>
      </w:r>
      <w:r>
        <w:rPr>
          <w:b/>
        </w:rPr>
        <w:t xml:space="preserve"> </w:t>
      </w:r>
    </w:p>
    <w:p w:rsidR="00E14008" w:rsidRPr="00E14008" w:rsidRDefault="00E14008" w:rsidP="00E14008">
      <w:pPr>
        <w:rPr>
          <w:rFonts w:cstheme="majorHAnsi"/>
          <w:b/>
        </w:rPr>
      </w:pPr>
      <w:r w:rsidRPr="00E14008">
        <w:rPr>
          <w:b/>
        </w:rPr>
        <w:t xml:space="preserve">Your team must provide both algebraic and graphical evidence for your </w:t>
      </w:r>
      <w:r w:rsidRPr="00E14008">
        <w:rPr>
          <w:rFonts w:cstheme="majorHAnsi"/>
          <w:b/>
        </w:rPr>
        <w:t>conclusions regarding the location of the cables.</w:t>
      </w:r>
    </w:p>
    <w:p w:rsidR="002E5B21" w:rsidRPr="00000F38" w:rsidRDefault="00647AF4" w:rsidP="00647AF4">
      <w:pPr>
        <w:pStyle w:val="Heading2"/>
      </w:pPr>
      <w:r>
        <w:t>Directions</w:t>
      </w:r>
      <w:r w:rsidR="002E5B21" w:rsidRPr="00000F38">
        <w:t>:</w:t>
      </w:r>
    </w:p>
    <w:p w:rsidR="00E14008" w:rsidRPr="00904F74" w:rsidRDefault="00E14008" w:rsidP="00E14008">
      <w:r w:rsidRPr="00904F74">
        <w:t>Complete each of the following tasks, reading the directions carefully as you go. Be sure to show all work where indicated and to insert images of graphs when needed. Make sure that all graphs or screenshots include appropriate information, such as titles and labeled axes. Use the built-in Equation Editor to type equations with mathematical symbols that can’t be typed from the keyboard.</w:t>
      </w:r>
    </w:p>
    <w:p w:rsidR="00E14008" w:rsidRPr="00904F74" w:rsidRDefault="00E14008" w:rsidP="00E14008">
      <w:r w:rsidRPr="00904F74">
        <w:t>You will be graded on the work you show, or on your solution process, in addition to your answers. Make sure to show all of your work and to answer each question as you complete the task. Type all of your work into this document so you can submit it to your teacher for a grade. You will be given partial credit based on the work you show and the completeness and accuracy of your explanations.</w:t>
      </w:r>
    </w:p>
    <w:p w:rsidR="00E14008" w:rsidRPr="00904F74" w:rsidRDefault="00E14008" w:rsidP="00E14008">
      <w:r w:rsidRPr="00904F74">
        <w:t>Your teacher will give you further directions as to how to submit your work. You may be asked to upload the document, e-mail it to your teacher, or hand in a hard copy.</w:t>
      </w:r>
    </w:p>
    <w:p w:rsidR="00E14008" w:rsidRPr="00E14008" w:rsidRDefault="00E14008" w:rsidP="00E14008">
      <w:pPr>
        <w:rPr>
          <w:b/>
        </w:rPr>
      </w:pPr>
      <w:r w:rsidRPr="00E14008">
        <w:rPr>
          <w:rFonts w:cstheme="majorHAnsi"/>
          <w:b/>
        </w:rPr>
        <w:t>The shape</w:t>
      </w:r>
      <w:r w:rsidRPr="00E14008">
        <w:rPr>
          <w:b/>
        </w:rPr>
        <w:t xml:space="preserve"> of this particular section of the rollercoaster is a half of a circle. Center the circle at the origin and assume the highest point on this leg of the roller coaster is 30 feet above the ground.     </w:t>
      </w:r>
    </w:p>
    <w:p w:rsidR="00E14008" w:rsidRPr="00904F74" w:rsidRDefault="00E14008" w:rsidP="00E14008">
      <w:pPr>
        <w:rPr>
          <w:rFonts w:ascii="Franklin Gothic Book" w:hAnsi="Franklin Gothic Book" w:cs="Calibri"/>
          <w:sz w:val="24"/>
          <w:szCs w:val="24"/>
        </w:rPr>
      </w:pPr>
    </w:p>
    <w:p w:rsidR="00E14008" w:rsidRDefault="00E14008" w:rsidP="00E14008">
      <w:pPr>
        <w:pStyle w:val="ListParagraph"/>
        <w:numPr>
          <w:ilvl w:val="0"/>
          <w:numId w:val="39"/>
        </w:numPr>
      </w:pPr>
      <w:r w:rsidRPr="00904F74">
        <w:t>Write the equation that models the height of the roller coaster.</w:t>
      </w:r>
    </w:p>
    <w:p w:rsidR="00E14008" w:rsidRDefault="00E14008" w:rsidP="00E14008">
      <w:pPr>
        <w:pStyle w:val="ListParagraph"/>
      </w:pPr>
    </w:p>
    <w:p w:rsidR="00E14008" w:rsidRDefault="00E14008" w:rsidP="00E14008">
      <w:pPr>
        <w:pStyle w:val="ListParagraph"/>
        <w:rPr>
          <w:rFonts w:cstheme="majorHAnsi"/>
          <w:color w:val="0070C0"/>
        </w:rPr>
      </w:pPr>
      <w:r>
        <w:t>S</w:t>
      </w:r>
      <w:r w:rsidRPr="00904F74">
        <w:t xml:space="preserve">tart by writing the equation of the </w:t>
      </w:r>
      <w:r w:rsidRPr="00E14008">
        <w:rPr>
          <w:rFonts w:cstheme="majorHAnsi"/>
        </w:rPr>
        <w:t>circle.</w:t>
      </w:r>
      <w:r w:rsidRPr="00E14008">
        <w:rPr>
          <w:rFonts w:cstheme="majorHAnsi"/>
          <w:color w:val="0070C0"/>
        </w:rPr>
        <w:t xml:space="preserve"> </w:t>
      </w:r>
      <w:r w:rsidRPr="00E14008">
        <w:rPr>
          <w:rFonts w:cstheme="majorHAnsi"/>
        </w:rPr>
        <w:t>(Recall that the general form of a circle with the center at the origin is</w:t>
      </w:r>
      <w:r w:rsidRPr="00E14008">
        <w:rPr>
          <w:rFonts w:cstheme="majorHAnsi"/>
          <w:color w:val="0070C0"/>
        </w:rPr>
        <w:t xml:space="preserve"> </w:t>
      </w:r>
      <w:r w:rsidRPr="00E14008">
        <w:rPr>
          <w:rFonts w:cstheme="majorHAnsi"/>
          <w:i/>
        </w:rPr>
        <w:t>x</w:t>
      </w:r>
      <w:r w:rsidRPr="00E14008">
        <w:rPr>
          <w:rFonts w:cstheme="majorHAnsi"/>
          <w:vertAlign w:val="superscript"/>
        </w:rPr>
        <w:t>2</w:t>
      </w:r>
      <w:r w:rsidRPr="00E14008">
        <w:rPr>
          <w:rFonts w:cstheme="majorHAnsi"/>
        </w:rPr>
        <w:t xml:space="preserve"> + </w:t>
      </w:r>
      <w:r w:rsidRPr="00E14008">
        <w:rPr>
          <w:rFonts w:cstheme="majorHAnsi"/>
          <w:i/>
        </w:rPr>
        <w:t>y</w:t>
      </w:r>
      <w:r w:rsidRPr="00E14008">
        <w:rPr>
          <w:rFonts w:cstheme="majorHAnsi"/>
          <w:vertAlign w:val="superscript"/>
        </w:rPr>
        <w:t xml:space="preserve">2 </w:t>
      </w:r>
      <w:r w:rsidRPr="00E14008">
        <w:rPr>
          <w:rFonts w:cstheme="majorHAnsi"/>
        </w:rPr>
        <w:t xml:space="preserve">= </w:t>
      </w:r>
      <w:r w:rsidRPr="00E14008">
        <w:rPr>
          <w:rFonts w:cstheme="majorHAnsi"/>
          <w:i/>
        </w:rPr>
        <w:t>r</w:t>
      </w:r>
      <w:r w:rsidRPr="00E14008">
        <w:rPr>
          <w:rFonts w:cstheme="majorHAnsi"/>
          <w:vertAlign w:val="superscript"/>
        </w:rPr>
        <w:t>2</w:t>
      </w:r>
      <w:r w:rsidRPr="00E14008">
        <w:rPr>
          <w:rFonts w:cstheme="majorHAnsi"/>
        </w:rPr>
        <w:t>.</w:t>
      </w:r>
      <w:r w:rsidRPr="00E14008">
        <w:rPr>
          <w:rFonts w:cstheme="majorHAnsi"/>
          <w:vertAlign w:val="superscript"/>
        </w:rPr>
        <w:t xml:space="preserve"> </w:t>
      </w:r>
      <w:r w:rsidRPr="00E14008">
        <w:rPr>
          <w:rFonts w:cstheme="majorHAnsi"/>
          <w:color w:val="0070C0"/>
        </w:rPr>
        <w:t>(10 points)</w:t>
      </w:r>
    </w:p>
    <w:p w:rsidR="00E75E57" w:rsidRPr="00904F74" w:rsidRDefault="00E75E57" w:rsidP="00E14008">
      <w:pPr>
        <w:pStyle w:val="ListParagraph"/>
      </w:pPr>
      <w:proofErr w:type="spellStart"/>
      <w:r>
        <w:rPr>
          <w:rFonts w:cstheme="majorHAnsi"/>
          <w:color w:val="0070C0"/>
        </w:rPr>
        <w:t>Xx+yy</w:t>
      </w:r>
      <w:proofErr w:type="spellEnd"/>
      <w:r>
        <w:rPr>
          <w:rFonts w:cstheme="majorHAnsi"/>
          <w:color w:val="0070C0"/>
        </w:rPr>
        <w:t>=900</w:t>
      </w:r>
    </w:p>
    <w:p w:rsidR="00E14008" w:rsidRPr="00904F74" w:rsidRDefault="00E14008" w:rsidP="00E14008">
      <w:pPr>
        <w:pStyle w:val="ListParagraph"/>
        <w:rPr>
          <w:rFonts w:ascii="Franklin Gothic Book" w:hAnsi="Franklin Gothic Book"/>
          <w:position w:val="-10"/>
        </w:rPr>
      </w:pPr>
    </w:p>
    <w:p w:rsidR="00E14008" w:rsidRPr="00904F74" w:rsidRDefault="00E14008" w:rsidP="00E14008">
      <w:pPr>
        <w:ind w:left="720"/>
        <w:rPr>
          <w:position w:val="-10"/>
        </w:rPr>
      </w:pPr>
      <w:r w:rsidRPr="00904F74">
        <w:t xml:space="preserve">Now solve this equation for </w:t>
      </w:r>
      <w:r w:rsidRPr="00904F74">
        <w:rPr>
          <w:rFonts w:cstheme="majorHAnsi"/>
          <w:i/>
        </w:rPr>
        <w:t>y</w:t>
      </w:r>
      <w:r w:rsidRPr="00904F74">
        <w:t xml:space="preserve">. Remember the roller coaster is above ground, so you are only interested in the positive root. </w:t>
      </w:r>
      <w:r w:rsidRPr="00904F74">
        <w:rPr>
          <w:rFonts w:cstheme="majorHAnsi"/>
          <w:color w:val="0070C0"/>
        </w:rPr>
        <w:t xml:space="preserve">(10 points) </w:t>
      </w:r>
    </w:p>
    <w:p w:rsidR="00E14008" w:rsidRDefault="00E75E57" w:rsidP="00E14008">
      <w:pPr>
        <w:pStyle w:val="ListParagraph"/>
        <w:rPr>
          <w:rFonts w:ascii="Franklin Gothic Book" w:hAnsi="Franklin Gothic Book" w:cs="Calibri"/>
          <w:position w:val="-10"/>
        </w:rPr>
      </w:pPr>
      <w:r>
        <w:rPr>
          <w:rFonts w:ascii="Franklin Gothic Book" w:hAnsi="Franklin Gothic Book" w:cs="Calibri"/>
          <w:position w:val="-10"/>
        </w:rPr>
        <w:t>Y=|</w:t>
      </w:r>
      <w:proofErr w:type="gramStart"/>
      <w:r>
        <w:rPr>
          <w:rFonts w:ascii="Franklin Gothic Book" w:hAnsi="Franklin Gothic Book" w:cs="Calibri"/>
          <w:position w:val="-10"/>
        </w:rPr>
        <w:t>root(</w:t>
      </w:r>
      <w:proofErr w:type="gramEnd"/>
      <w:r>
        <w:rPr>
          <w:rFonts w:ascii="Franklin Gothic Book" w:hAnsi="Franklin Gothic Book" w:cs="Calibri"/>
          <w:position w:val="-10"/>
        </w:rPr>
        <w:t>900-xx)|</w:t>
      </w:r>
    </w:p>
    <w:p w:rsidR="00E14008" w:rsidRDefault="00E14008" w:rsidP="00E14008">
      <w:pPr>
        <w:pStyle w:val="ListParagraph"/>
        <w:rPr>
          <w:rFonts w:ascii="Franklin Gothic Book" w:hAnsi="Franklin Gothic Book" w:cs="Calibri"/>
          <w:position w:val="-10"/>
        </w:rPr>
      </w:pPr>
    </w:p>
    <w:p w:rsidR="00A063CB" w:rsidRDefault="00A063CB" w:rsidP="00E14008">
      <w:pPr>
        <w:pStyle w:val="ListParagraph"/>
        <w:rPr>
          <w:rFonts w:ascii="Franklin Gothic Book" w:hAnsi="Franklin Gothic Book" w:cs="Calibri"/>
          <w:position w:val="-10"/>
        </w:rPr>
      </w:pPr>
    </w:p>
    <w:p w:rsidR="00A063CB" w:rsidRDefault="00A063CB" w:rsidP="00E14008">
      <w:pPr>
        <w:pStyle w:val="ListParagraph"/>
        <w:rPr>
          <w:rFonts w:ascii="Franklin Gothic Book" w:hAnsi="Franklin Gothic Book" w:cs="Calibri"/>
          <w:position w:val="-10"/>
        </w:rPr>
      </w:pPr>
    </w:p>
    <w:p w:rsidR="00A063CB" w:rsidRDefault="00A063CB" w:rsidP="00E14008">
      <w:pPr>
        <w:pStyle w:val="ListParagraph"/>
        <w:rPr>
          <w:rFonts w:ascii="Franklin Gothic Book" w:hAnsi="Franklin Gothic Book" w:cs="Calibri"/>
          <w:position w:val="-10"/>
        </w:rPr>
      </w:pPr>
    </w:p>
    <w:p w:rsidR="00E14008" w:rsidRPr="00E14008" w:rsidRDefault="00E14008" w:rsidP="00E14008">
      <w:pPr>
        <w:pStyle w:val="ListParagraph"/>
        <w:numPr>
          <w:ilvl w:val="0"/>
          <w:numId w:val="39"/>
        </w:numPr>
        <w:rPr>
          <w:rFonts w:cs="Calibri"/>
        </w:rPr>
      </w:pPr>
      <w:r w:rsidRPr="00E14008">
        <w:rPr>
          <w:rFonts w:cs="Calibri"/>
        </w:rPr>
        <w:lastRenderedPageBreak/>
        <w:t>Graph the model of the roller coaster using the graphing calculator.</w:t>
      </w:r>
      <w:r w:rsidRPr="00E14008">
        <w:rPr>
          <w:color w:val="0070C0"/>
        </w:rPr>
        <w:t xml:space="preserve"> </w:t>
      </w:r>
      <w:r w:rsidRPr="00E14008">
        <w:t xml:space="preserve">Take a screenshot of your graph and paste the image below, or sketch a graph by hand. </w:t>
      </w:r>
      <w:r w:rsidRPr="00E14008">
        <w:rPr>
          <w:color w:val="0070C0"/>
        </w:rPr>
        <w:t>(5 points)</w:t>
      </w:r>
    </w:p>
    <w:p w:rsidR="00875C00" w:rsidRDefault="00875C00" w:rsidP="00E14008">
      <w:pPr>
        <w:pStyle w:val="ListParagraph"/>
        <w:rPr>
          <w:rFonts w:ascii="Franklin Gothic Book" w:hAnsi="Franklin Gothic Book" w:cs="Calibri"/>
          <w:noProof/>
          <w:sz w:val="24"/>
          <w:szCs w:val="24"/>
        </w:rPr>
      </w:pPr>
    </w:p>
    <w:p w:rsidR="00875C00" w:rsidRDefault="00875C00" w:rsidP="00E14008">
      <w:pPr>
        <w:pStyle w:val="ListParagraph"/>
        <w:rPr>
          <w:rFonts w:ascii="Franklin Gothic Book" w:hAnsi="Franklin Gothic Book" w:cs="Calibri"/>
          <w:noProof/>
          <w:sz w:val="24"/>
          <w:szCs w:val="24"/>
        </w:rPr>
      </w:pPr>
    </w:p>
    <w:p w:rsidR="00875C00" w:rsidRDefault="00875C00" w:rsidP="00E14008">
      <w:pPr>
        <w:pStyle w:val="ListParagraph"/>
        <w:rPr>
          <w:rFonts w:ascii="Franklin Gothic Book" w:hAnsi="Franklin Gothic Book" w:cs="Calibri"/>
          <w:noProof/>
          <w:sz w:val="24"/>
          <w:szCs w:val="24"/>
        </w:rPr>
      </w:pPr>
    </w:p>
    <w:p w:rsidR="00875C00" w:rsidRDefault="00875C00"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A063CB" w:rsidRDefault="00A063CB" w:rsidP="00E14008">
      <w:pPr>
        <w:pStyle w:val="ListParagraph"/>
        <w:rPr>
          <w:rFonts w:ascii="Franklin Gothic Book" w:hAnsi="Franklin Gothic Book" w:cs="Calibri"/>
          <w:noProof/>
          <w:sz w:val="24"/>
          <w:szCs w:val="24"/>
        </w:rPr>
      </w:pPr>
    </w:p>
    <w:p w:rsidR="00875C00" w:rsidRDefault="00875C00" w:rsidP="00E14008">
      <w:pPr>
        <w:pStyle w:val="ListParagraph"/>
        <w:rPr>
          <w:rFonts w:ascii="Franklin Gothic Book" w:hAnsi="Franklin Gothic Book" w:cs="Calibri"/>
          <w:noProof/>
          <w:sz w:val="24"/>
          <w:szCs w:val="24"/>
        </w:rPr>
      </w:pPr>
    </w:p>
    <w:p w:rsidR="00E14008" w:rsidRPr="00904F74" w:rsidRDefault="00D64C53" w:rsidP="00E14008">
      <w:pPr>
        <w:pStyle w:val="ListParagraph"/>
        <w:rPr>
          <w:rFonts w:ascii="Franklin Gothic Book" w:hAnsi="Franklin Gothic Book" w:cs="Calibri"/>
          <w:sz w:val="24"/>
          <w:szCs w:val="24"/>
        </w:rPr>
      </w:pPr>
      <w:r>
        <w:rPr>
          <w:rFonts w:ascii="Franklin Gothic Book" w:hAnsi="Franklin Gothic Book" w:cs="Calibri"/>
          <w:sz w:val="24"/>
          <w:szCs w:val="24"/>
        </w:rPr>
        <w:softHyphen/>
      </w:r>
    </w:p>
    <w:p w:rsidR="00E14008" w:rsidRPr="00904F74" w:rsidRDefault="00E14008" w:rsidP="00D64C53">
      <w:r w:rsidRPr="00904F74">
        <w:rPr>
          <w:b/>
        </w:rPr>
        <w:t xml:space="preserve">Model 1: </w:t>
      </w:r>
      <w:r w:rsidRPr="00904F74">
        <w:t>One plan to secure the roller coaster is to use a chain fastened to two beams equidistant from the axis of symmetry of the roller coaster, as shown in the graph below:</w:t>
      </w:r>
    </w:p>
    <w:p w:rsidR="00E14008" w:rsidRPr="00904F74" w:rsidRDefault="000025CA" w:rsidP="00D64C53">
      <w:r w:rsidRPr="000025CA">
        <w:rPr>
          <w:rFonts w:ascii="Franklin Gothic Book" w:hAnsi="Franklin Gothic Book" w:cs="Calibri"/>
          <w:noProof/>
          <w:sz w:val="24"/>
          <w:szCs w:val="24"/>
        </w:rPr>
        <w:pict>
          <v:group id="Canvas 914" o:spid="_x0000_s1026" editas="canvas" style="position:absolute;left:0;text-align:left;margin-left:4.55pt;margin-top:11.45pt;width:436.45pt;height:241.7pt;z-index:251658240" coordsize="55429,30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5429;height:30695;visibility:visible">
              <v:fill o:detectmouseclick="t"/>
              <v:path o:connecttype="none"/>
            </v:shape>
            <v:group id="Group 51" o:spid="_x0000_s1028" style="position:absolute;left:584;top:387;width:54851;height:30283" coordsize="8638,4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31" o:spid="_x0000_s1029" style="position:absolute;visibility:visible" from="248,0" to="248,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DWhcEAAADbAAAADwAAAGRycy9kb3ducmV2LnhtbERPS4vCMBC+L/gfwgheRNMVXLUaZVFE&#10;UTz4OHgcmrGtNpPSRK3/3iwIe5uP7zmTWW0K8aDK5ZYVfHcjEMSJ1TmnCk7HZWcIwnlkjYVlUvAi&#10;B7Np42uCsbZP3tPj4FMRQtjFqCDzvoyldElGBl3XlsSBu9jKoA+wSqWu8BnCTSF7UfQjDeYcGjIs&#10;aZ5RcjvcjYK9fKWDTXndbVeL82bRo1H7TFqpVrP+HYPwVPt/8ce91mF+H/5+CQfI6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0NaFwQAAANsAAAAPAAAAAAAAAAAAAAAA&#10;AKECAABkcnMvZG93bnJldi54bWxQSwUGAAAAAAQABAD5AAAAjwMAAAAA&#10;" strokecolor="silver" strokeweight="17e-5mm">
                <v:stroke joinstyle="miter"/>
              </v:line>
              <v:line id="Line 32" o:spid="_x0000_s1030" style="position:absolute;visibility:visible" from="923,0" to="923,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I8sMAAADbAAAADwAAAGRycy9kb3ducmV2LnhtbERPTWvCQBC9C/0PyxR6KbrRQ9rGbKRU&#10;REnpQevB45Adk7TZ2ZDdmuTfu0LB2zze56SrwTTiQp2rLSuYzyIQxIXVNZcKjt+b6SsI55E1NpZJ&#10;wUgOVtnDJMVE2573dDn4UoQQdgkqqLxvEyldUZFBN7MtceDOtjPoA+xKqTvsQ7hp5CKKYmmw5tBQ&#10;YUsfFRW/hz+jYC/H8iVvf74+t+tTvl7Q2/OJtFJPj8P7EoSnwd/F/+6dDvNjuP0SDpDZ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CSPLDAAAA2wAAAA8AAAAAAAAAAAAA&#10;AAAAoQIAAGRycy9kb3ducmV2LnhtbFBLBQYAAAAABAAEAPkAAACRAwAAAAA=&#10;" strokecolor="silver" strokeweight="17e-5mm">
                <v:stroke joinstyle="miter"/>
              </v:line>
              <v:line id="Line 33" o:spid="_x0000_s1031" style="position:absolute;visibility:visible" from="1603,0" to="1603,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7tacMAAADbAAAADwAAAGRycy9kb3ducmV2LnhtbERPTWvCQBC9F/oflil4KbqpB9PGbESU&#10;oqT0oPXgcciOSdrsbMiuJvn3bqHQ2zze56SrwTTiRp2rLSt4mUUgiAuray4VnL7ep68gnEfW2Fgm&#10;BSM5WGWPDykm2vZ8oNvRlyKEsEtQQeV9m0jpiooMupltiQN3sZ1BH2BXSt1hH8JNI+dRtJAGaw4N&#10;Fba0qaj4OV6NgoMcyzhvvz8/dttzvp3T2/OZtFKTp2G9BOFp8P/iP/deh/kx/P4SDp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O7WnDAAAA2wAAAA8AAAAAAAAAAAAA&#10;AAAAoQIAAGRycy9kb3ducmV2LnhtbFBLBQYAAAAABAAEAPkAAACRAwAAAAA=&#10;" strokecolor="silver" strokeweight="17e-5mm">
                <v:stroke joinstyle="miter"/>
              </v:line>
              <v:line id="Line 34" o:spid="_x0000_s1032" style="position:absolute;visibility:visible" from="2278,0" to="2278,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F5G8YAAADbAAAADwAAAGRycy9kb3ducmV2LnhtbESPzW7CQAyE75V4h5WReqnIphxaCFlQ&#10;VVSBqDjwc+BoZU0SyHqj7BbC29eHSr3ZmvHM53zRu0bdqAu1ZwOvSQqKuPC25tLA8fA1moAKEdli&#10;45kMPCjAYj54yjGz/s47uu1jqSSEQ4YGqhjbTOtQVOQwJL4lFu3sO4dR1q7UtsO7hLtGj9P0TTus&#10;WRoqbOmzouK6/3EGdvpRvm/ay/Z7tTxtlmOavpzIGvM87D9moCL18d/8d722gi+w8osM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ReRvGAAAA2wAAAA8AAAAAAAAA&#10;AAAAAAAAoQIAAGRycy9kb3ducmV2LnhtbFBLBQYAAAAABAAEAPkAAACUAwAAAAA=&#10;" strokecolor="silver" strokeweight="17e-5mm">
                <v:stroke joinstyle="miter"/>
              </v:line>
              <v:line id="Line 35" o:spid="_x0000_s1033" style="position:absolute;visibility:visible" from="2958,0" to="2958,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3cgMMAAADbAAAADwAAAGRycy9kb3ducmV2LnhtbERPTWvCQBC9F/oflil4kWbTHGyNWaU0&#10;iGLpQevB45Adk9jsbMiuSfz33YLQ2zze52Sr0TSip87VlhW8RDEI4sLqmksFx+/18xsI55E1NpZJ&#10;wY0crJaPDxmm2g68p/7gSxFC2KWooPK+TaV0RUUGXWRb4sCdbWfQB9iVUnc4hHDTyCSOZ9JgzaGh&#10;wpY+Kip+DlejYC9v5euuvXx9bvLTLk9oPj2RVmryNL4vQHga/b/47t7qMH8Of7+EA+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d3IDDAAAA2wAAAA8AAAAAAAAAAAAA&#10;AAAAoQIAAGRycy9kb3ducmV2LnhtbFBLBQYAAAAABAAEAPkAAACRAwAAAAA=&#10;" strokecolor="silver" strokeweight="17e-5mm">
                <v:stroke joinstyle="miter"/>
              </v:line>
              <v:line id="Line 36" o:spid="_x0000_s1034" style="position:absolute;visibility:visible" from="3638,0" to="3638,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u/oMEAAADbAAAADwAAAGRycy9kb3ducmV2LnhtbERPTYvCMBC9C/6HMIIXWVN7WNduUxFF&#10;FGUP6h48Ds1sW20mpYla//3mIHh8vO903pla3Kl1lWUFk3EEgji3uuJCwe9p/fEFwnlkjbVlUvAk&#10;B/Os30sx0fbBB7offSFCCLsEFZTeN4mULi/JoBvbhjhwf7Y16ANsC6lbfIRwU8s4ij6lwYpDQ4kN&#10;LUvKr8ebUXCQz2K6ay4/+83qvFvFNBudSSs1HHSLbxCeOv8Wv9xbrSAO68OX8AN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y7+gwQAAANsAAAAPAAAAAAAAAAAAAAAA&#10;AKECAABkcnMvZG93bnJldi54bWxQSwUGAAAAAAQABAD5AAAAjwMAAAAA&#10;" strokecolor="silver" strokeweight="17e-5mm">
                <v:stroke joinstyle="miter"/>
              </v:line>
              <v:line id="Line 37" o:spid="_x0000_s1035" style="position:absolute;visibility:visible" from="4313,0" to="4313,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caO8YAAADbAAAADwAAAGRycy9kb3ducmV2LnhtbESPQWvCQBSE74L/YXlCL0U3yUHb1FVK&#10;Q6koPST1kOMj+5pEs29Ddqvx33cLBY/DzHzDrLej6cSFBtdaVhAvIhDEldUt1wqOX+/zJxDOI2vs&#10;LJOCGznYbqaTNabaXjmnS+FrESDsUlTQeN+nUrqqIYNuYXvi4H3bwaAPcqilHvAa4KaTSRQtpcGW&#10;w0KDPb01VJ2LH6Mgl7d6te9Pn4ePrNxnCT0/lqSVepiNry8gPI3+Hv5v77SCJIa/L+EH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HGjvGAAAA2wAAAA8AAAAAAAAA&#10;AAAAAAAAoQIAAGRycy9kb3ducmV2LnhtbFBLBQYAAAAABAAEAPkAAACUAwAAAAA=&#10;" strokecolor="silver" strokeweight="17e-5mm">
                <v:stroke joinstyle="miter"/>
              </v:line>
              <v:line id="Line 38" o:spid="_x0000_s1036" style="position:absolute;visibility:visible" from="4993,0" to="4993,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WETMQAAADbAAAADwAAAGRycy9kb3ducmV2LnhtbESPT4vCMBTE74LfITzBy6Lp9uBqNYqs&#10;iOLiwT8Hj4/m2Vabl9JErd/eCAseh5n5DTOZNaYUd6pdYVnBdz8CQZxaXXCm4HhY9oYgnEfWWFom&#10;BU9yMJu2WxNMtH3wju57n4kAYZeggtz7KpHSpTkZdH1bEQfvbGuDPsg6k7rGR4CbUsZRNJAGCw4L&#10;OVb0m1N63d+Mgp18Zj+b6rL9Wy1Om0VMo68TaaW6nWY+BuGp8Z/wf3utFcQxvL+EHyC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VYRMxAAAANsAAAAPAAAAAAAAAAAA&#10;AAAAAKECAABkcnMvZG93bnJldi54bWxQSwUGAAAAAAQABAD5AAAAkgMAAAAA&#10;" strokecolor="silver" strokeweight="17e-5mm">
                <v:stroke joinstyle="miter"/>
              </v:line>
              <v:line id="Line 39" o:spid="_x0000_s1037" style="position:absolute;visibility:visible" from="5668,0" to="5668,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kh18YAAADbAAAADwAAAGRycy9kb3ducmV2LnhtbESPQWvCQBSE74L/YXmFXqRuTKGt0TVI&#10;g7RYetB68PjIPpPU7NuQXZP477sFweMwM98wy3QwteiodZVlBbNpBII4t7riQsHhZ/P0BsJ5ZI21&#10;ZVJwJQfpajxaYqJtzzvq9r4QAcIuQQWl900ipctLMuimtiEO3sm2Bn2QbSF1i32Am1rGUfQiDVYc&#10;Fkps6L2k/Ly/GAU7eS1et83v99dHdtxmMc0nR9JKPT4M6wUIT4O/h2/tT60gfob/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ZIdfGAAAA2wAAAA8AAAAAAAAA&#10;AAAAAAAAoQIAAGRycy9kb3ducmV2LnhtbFBLBQYAAAAABAAEAPkAAACUAwAAAAA=&#10;" strokecolor="silver" strokeweight="17e-5mm">
                <v:stroke joinstyle="miter"/>
              </v:line>
              <v:line id="Line 40" o:spid="_x0000_s1038" style="position:absolute;visibility:visible" from="6348,0" to="6348,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C5o8YAAADbAAAADwAAAGRycy9kb3ducmV2LnhtbESPQWvCQBSE74L/YXmFXqRuDKWt0TVI&#10;g7RYetB68PjIPpPU7NuQXZP477sFweMwM98wy3QwteiodZVlBbNpBII4t7riQsHhZ/P0BsJ5ZI21&#10;ZVJwJQfpajxaYqJtzzvq9r4QAcIuQQWl900ipctLMuimtiEO3sm2Bn2QbSF1i32Am1rGUfQiDVYc&#10;Fkps6L2k/Ly/GAU7eS1et83v99dHdtxmMc0nR9JKPT4M6wUIT4O/h2/tT60gfob/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wuaPGAAAA2wAAAA8AAAAAAAAA&#10;AAAAAAAAoQIAAGRycy9kb3ducmV2LnhtbFBLBQYAAAAABAAEAPkAAACUAwAAAAA=&#10;" strokecolor="silver" strokeweight="17e-5mm">
                <v:stroke joinstyle="miter"/>
              </v:line>
              <v:line id="Line 41" o:spid="_x0000_s1039" style="position:absolute;visibility:visible" from="7028,0" to="7028,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wcOMYAAADbAAAADwAAAGRycy9kb3ducmV2LnhtbESPT2vCQBTE74LfYXmFXqRuDPSP0TVI&#10;g7RYetB68PjIPpPU7NuQXZP47bsFweMwM79hlulgatFR6yrLCmbTCARxbnXFhYLDz+bpDYTzyBpr&#10;y6TgSg7S1Xi0xETbnnfU7X0hAoRdggpK75tESpeXZNBNbUMcvJNtDfog20LqFvsAN7WMo+hFGqw4&#10;LJTY0HtJ+Xl/MQp28lq8bpvf76+P7LjNYppPjqSVenwY1gsQngZ/D9/an1pB/Az/X8IP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8HDjGAAAA2wAAAA8AAAAAAAAA&#10;AAAAAAAAoQIAAGRycy9kb3ducmV2LnhtbFBLBQYAAAAABAAEAPkAAACUAwAAAAA=&#10;" strokecolor="silver" strokeweight="17e-5mm">
                <v:stroke joinstyle="miter"/>
              </v:line>
              <v:line id="Line 42" o:spid="_x0000_s1040" style="position:absolute;visibility:visible" from="7703,0" to="7703,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6CT8YAAADbAAAADwAAAGRycy9kb3ducmV2LnhtbESPQWvCQBSE74L/YXlCL2I2zcG2aTah&#10;VEqLpYdYDx4f2dckmn0bsluN/94VBI/DzHzDZMVoOnGkwbWWFTxGMQjiyuqWawXb34/FMwjnkTV2&#10;lknBmRwU+XSSYartiUs6bnwtAoRdigoa7/tUSlc1ZNBFticO3p8dDPogh1rqAU8BbjqZxPFSGmw5&#10;LDTY03tD1WHzbxSU8lw/rfv9z/fnardeJfQy35FW6mE2vr2C8DT6e/jW/tIKkiVcv4QfI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ugk/GAAAA2wAAAA8AAAAAAAAA&#10;AAAAAAAAoQIAAGRycy9kb3ducmV2LnhtbFBLBQYAAAAABAAEAPkAAACUAwAAAAA=&#10;" strokecolor="silver" strokeweight="17e-5mm">
                <v:stroke joinstyle="miter"/>
              </v:line>
              <v:line id="Line 43" o:spid="_x0000_s1041" style="position:absolute;visibility:visible" from="8383,0" to="8383,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In1MYAAADbAAAADwAAAGRycy9kb3ducmV2LnhtbESPQWvCQBSE7wX/w/KEXopuzKHa1FVK&#10;gygWD0k95PjIvibR7NuQ3cb477uFQo/DzHzDrLejacVAvWssK1jMIxDEpdUNVwrOn7vZCoTzyBpb&#10;y6TgTg62m8nDGhNtb5zRkPtKBAi7BBXU3neJlK6syaCb2444eF+2N+iD7Cupe7wFuGllHEXP0mDD&#10;YaHGjt5rKq/5t1GQyXu1PHaX08c+LY5pTC9PBWmlHqfj2ysIT6P/D/+1D1pBvITfL+EH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iJ9TGAAAA2wAAAA8AAAAAAAAA&#10;AAAAAAAAoQIAAGRycy9kb3ducmV2LnhtbFBLBQYAAAAABAAEAPkAAACUAwAAAAA=&#10;" strokecolor="silver" strokeweight="17e-5mm">
                <v:stroke joinstyle="miter"/>
              </v:line>
              <v:line id="Line 44" o:spid="_x0000_s1042" style="position:absolute;visibility:visible" from="0,172" to="8638,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2zpsEAAADbAAAADwAAAGRycy9kb3ducmV2LnhtbERPTYvCMBC9C/6HMIIXWVN7WNduUxFF&#10;FGUP6h48Ds1sW20mpYla//3mIHh8vO903pla3Kl1lWUFk3EEgji3uuJCwe9p/fEFwnlkjbVlUvAk&#10;B/Os30sx0fbBB7offSFCCLsEFZTeN4mULi/JoBvbhjhwf7Y16ANsC6lbfIRwU8s4ij6lwYpDQ4kN&#10;LUvKr8ebUXCQz2K6ay4/+83qvFvFNBudSSs1HHSLbxCeOv8Wv9xbrSAOY8OX8AN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vbOmwQAAANsAAAAPAAAAAAAAAAAAAAAA&#10;AKECAABkcnMvZG93bnJldi54bWxQSwUGAAAAAAQABAD5AAAAjwMAAAAA&#10;" strokecolor="silver" strokeweight="17e-5mm">
                <v:stroke joinstyle="miter"/>
              </v:line>
              <v:line id="Line 45" o:spid="_x0000_s1043" style="position:absolute;visibility:visible" from="0,854" to="8638,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WPcQAAADbAAAADwAAAGRycy9kb3ducmV2LnhtbESPT4vCMBTE7wt+h/AEL6Lp9rBqNYqs&#10;iIviwT8Hj4/m2Vabl9JErd/eCMIeh5n5DTOZNaYUd6pdYVnBdz8CQZxaXXCm4HhY9oYgnEfWWFom&#10;BU9yMJu2viaYaPvgHd33PhMBwi5BBbn3VSKlS3My6Pq2Ig7e2dYGfZB1JnWNjwA3pYyj6EcaLDgs&#10;5FjRb07pdX8zCnbymQ3W1WW7WS1O60VMo+6JtFKddjMfg/DU+P/wp/2nFcQjeH8JP0BO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8RY9xAAAANsAAAAPAAAAAAAAAAAA&#10;AAAAAKECAABkcnMvZG93bnJldi54bWxQSwUGAAAAAAQABAD5AAAAkgMAAAAA&#10;" strokecolor="silver" strokeweight="17e-5mm">
                <v:stroke joinstyle="miter"/>
              </v:line>
              <v:line id="Line 46" o:spid="_x0000_s1044" style="position:absolute;visibility:visible" from="0,1530" to="8638,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IpfcEAAADbAAAADwAAAGRycy9kb3ducmV2LnhtbERPTYvCMBC9C/6HMIIXWdNV0LU2FVlZ&#10;VhQPunvwODRjW20mpYla/705CB4f7ztZtKYSN2pcaVnB5zACQZxZXXKu4P/v5+MLhPPIGivLpOBB&#10;DhZpt5NgrO2d93Q7+FyEEHYxKii8r2MpXVaQQTe0NXHgTrYx6ANscqkbvIdwU8lRFE2kwZJDQ4E1&#10;fReUXQ5Xo2AvH/l0U59329/VcbMa0WxwJK1Uv9cu5yA8tf4tfrnXWsE4rA9fwg+Q6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Eil9wQAAANsAAAAPAAAAAAAAAAAAAAAA&#10;AKECAABkcnMvZG93bnJldi54bWxQSwUGAAAAAAQABAD5AAAAjwMAAAAA&#10;" strokecolor="silver" strokeweight="17e-5mm">
                <v:stroke joinstyle="miter"/>
              </v:line>
              <v:line id="Line 47" o:spid="_x0000_s1045" style="position:absolute;visibility:visible" from="0,2212" to="8638,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6M5sQAAADbAAAADwAAAGRycy9kb3ducmV2LnhtbESPQYvCMBSE74L/ITxhL6KpCq5Woywr&#10;i6LsoerB46N5tnWbl9Jktf57Iwgeh5n5hpkvG1OKK9WusKxg0I9AEKdWF5wpOB5+ehMQziNrLC2T&#10;gjs5WC7arTnG2t44oeveZyJA2MWoIPe+iqV0aU4GXd9WxME729qgD7LOpK7xFuCmlMMoGkuDBYeF&#10;HCv6zin92/8bBYm8Z5/b6vK7W69O29WQpt0TaaU+Os3XDISnxr/Dr/ZGKxgN4Pkl/AC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XozmxAAAANsAAAAPAAAAAAAAAAAA&#10;AAAAAKECAABkcnMvZG93bnJldi54bWxQSwUGAAAAAAQABAD5AAAAkgMAAAAA&#10;" strokecolor="silver" strokeweight="17e-5mm">
                <v:stroke joinstyle="miter"/>
              </v:line>
              <v:line id="Line 48" o:spid="_x0000_s1046" style="position:absolute;visibility:visible" from="0,2895" to="8638,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wSkcYAAADbAAAADwAAAGRycy9kb3ducmV2LnhtbESPQWvCQBSE74L/YXmFXqRuTKGt0TVI&#10;g7RYetB68PjIPpPU7NuQXZP477sFweMwM98wy3QwteiodZVlBbNpBII4t7riQsHhZ/P0BsJ5ZI21&#10;ZVJwJQfpajxaYqJtzzvq9r4QAcIuQQWl900ipctLMuimtiEO3sm2Bn2QbSF1i32Am1rGUfQiDVYc&#10;Fkps6L2k/Ly/GAU7eS1et83v99dHdtxmMc0nR9JKPT4M6wUIT4O/h2/tT63gOYb/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MEpHGAAAA2wAAAA8AAAAAAAAA&#10;AAAAAAAAoQIAAGRycy9kb3ducmV2LnhtbFBLBQYAAAAABAAEAPkAAACUAwAAAAA=&#10;" strokecolor="silver" strokeweight="17e-5mm">
                <v:stroke joinstyle="miter"/>
              </v:line>
              <v:line id="Line 49" o:spid="_x0000_s1047" style="position:absolute;visibility:visible" from="0,3571" to="8638,3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C3CsYAAADbAAAADwAAAGRycy9kb3ducmV2LnhtbESPQWvCQBSE74X+h+UVvJS6MUJt02xC&#10;UUpF8RD14PGRfSax2bchu2r8926h0OMwM98waT6YVlyod41lBZNxBIK4tLrhSsF+9/XyBsJ5ZI2t&#10;ZVJwIwd59viQYqLtlQu6bH0lAoRdggpq77tESlfWZNCNbUccvKPtDfog+0rqHq8BbloZR9GrNNhw&#10;WKixo3lN5c/2bBQU8lbNVt1ps/5eHFaLmN6fD6SVGj0Nnx8gPA3+P/zXXmoF0yn8fgk/QG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AtwrGAAAA2wAAAA8AAAAAAAAA&#10;AAAAAAAAoQIAAGRycy9kb3ducmV2LnhtbFBLBQYAAAAABAAEAPkAAACUAwAAAAA=&#10;" strokecolor="silver" strokeweight="17e-5mm">
                <v:stroke joinstyle="miter"/>
              </v:line>
              <v:line id="Line 50" o:spid="_x0000_s1048" style="position:absolute;visibility:visible" from="0,4253" to="8638,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kvfsUAAADbAAAADwAAAGRycy9kb3ducmV2LnhtbESPS4vCQBCE7wv+h6EFL6KTdcVHdJRl&#10;ZVEUDz4OHptMm8TN9ITMqPHfO4Kwx6KqvqKm89oU4kaVyy0r+OxGIIgTq3NOFRwPv50RCOeRNRaW&#10;ScGDHMxnjY8pxtreeUe3vU9FgLCLUUHmfRlL6ZKMDLquLYmDd7aVQR9klUpd4T3ATSF7UTSQBnMO&#10;CxmW9JNR8re/GgU7+UiH6/Ky3SwXp/WiR+P2ibRSrWb9PQHhqfb/4Xd7pRV89eH1JfwAOX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kvfsUAAADbAAAADwAAAAAAAAAA&#10;AAAAAAChAgAAZHJzL2Rvd25yZXYueG1sUEsFBgAAAAAEAAQA+QAAAJMDAAAAAA==&#10;" strokecolor="silver" strokeweight="17e-5mm">
                <v:stroke joinstyle="miter"/>
              </v:line>
            </v:group>
            <v:group id="Group 94" o:spid="_x0000_s1049" style="position:absolute;left:25404;width:2927;height:30283" coordorigin="3911" coordsize="461,4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line id="Line 52" o:spid="_x0000_s1050" style="position:absolute;visibility:visible" from="4313,0" to="4313,4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kMQcIAAADbAAAADwAAAGRycy9kb3ducmV2LnhtbESP3WoCMRSE7wXfIRyhd5q1BamrUVQo&#10;LZQWVtv7w+a4WdycLEncn7dvCoVeDjPfDLPdD7YRHflQO1awXGQgiEuna64UfF1e5s8gQkTW2Dgm&#10;BSMF2O+mky3m2vVcUHeOlUglHHJUYGJscylDachiWLiWOHlX5y3GJH0ltcc+ldtGPmbZSlqsOS0Y&#10;bOlkqLyd71bB070wI792h3eNx96vP9f19/ih1MNsOGxARBrif/iPftOJW8Hvl/QD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kMQcIAAADbAAAADwAAAAAAAAAAAAAA&#10;AAChAgAAZHJzL2Rvd25yZXYueG1sUEsFBgAAAAAEAAQA+QAAAJADAAAAAA==&#10;" strokecolor="#606060" strokeweight="33e-5mm">
                <v:stroke joinstyle="miter"/>
              </v:line>
              <v:line id="Line 53" o:spid="_x0000_s1051" style="position:absolute;visibility:visible" from="4254,36" to="437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Wp2sIAAADbAAAADwAAAGRycy9kb3ducmV2LnhtbESP3WoCMRSE74W+QziF3mm2FqpujaKC&#10;tCAV1Pb+sDndLN2cLEncn7dvhIKXw8w3wyzXva1FSz5UjhU8TzIQxIXTFZcKvi778RxEiMgaa8ek&#10;YKAA69XDaIm5dh2fqD3HUqQSDjkqMDE2uZShMGQxTFxDnLwf5y3GJH0ptcculdtaTrPsVVqsOC0Y&#10;bGhnqPg9X62Cl+vJDPzebg4at51fHBfV9/Cp1NNjv3kDEamP9/A//aETN4Pbl/Q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xWp2sIAAADbAAAADwAAAAAAAAAAAAAA&#10;AAChAgAAZHJzL2Rvd25yZXYueG1sUEsFBgAAAAAEAAQA+QAAAJADAAAAAA==&#10;" strokecolor="#606060" strokeweight="33e-5mm">
                <v:stroke joinstyle="miter"/>
              </v:line>
              <v:line id="Line 54" o:spid="_x0000_s1052" style="position:absolute;visibility:visible" from="4254,172" to="4372,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o9qL8AAADbAAAADwAAAGRycy9kb3ducmV2LnhtbERPS0sDMRC+C/6HMII3m1VB7LZpaQui&#10;IAp93YfNdLO4mSxJuo9/7xwEjx/fe7kefat6iqkJbOBxVoAiroJtuDZwOr49vIJKGdliG5gMTJRg&#10;vbq9WWJpw8B76g+5VhLCqUQDLueu1DpVjjymWeiIhbuE6DELjLW2EQcJ961+KooX7bFhaXDY0c5R&#10;9XO4egPP172b+L3ffFrcDnH+PW/O05cx93fjZgEq05j/xX/uDys+GStf5Afo1S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oo9qL8AAADbAAAADwAAAAAAAAAAAAAAAACh&#10;AgAAZHJzL2Rvd25yZXYueG1sUEsFBgAAAAAEAAQA+QAAAI0DAAAAAA==&#10;" strokecolor="#606060" strokeweight="33e-5mm">
                <v:stroke joinstyle="miter"/>
              </v:line>
              <v:rect id="Rectangle 55" o:spid="_x0000_s1053" style="position:absolute;left:3911;top:6;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D64C53" w:rsidRDefault="00D64C53" w:rsidP="00E14008">
                      <w:r>
                        <w:rPr>
                          <w:rFonts w:cs="Arial"/>
                          <w:color w:val="000000"/>
                          <w:sz w:val="28"/>
                          <w:szCs w:val="28"/>
                        </w:rPr>
                        <w:t>30</w:t>
                      </w:r>
                    </w:p>
                  </w:txbxContent>
                </v:textbox>
              </v:rect>
              <v:line id="Line 56" o:spid="_x0000_s1054" style="position:absolute;visibility:visible" from="4254,308" to="437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pC08AAAADbAAAADwAAAGRycy9kb3ducmV2LnhtbERPy2oCMRTdF/yHcIXuakYtpY5GUUFa&#10;KC342l8m18ng5GZI4jz+vlkUujyc92rT21q05EPlWMF0koEgLpyuuFRwOR9e3kGEiKyxdkwKBgqw&#10;WY+eVphr1/GR2lMsRQrhkKMCE2OTSxkKQxbDxDXEibs5bzEm6EupPXYp3NZylmVv0mLFqcFgQ3tD&#10;xf30sArmj6MZ+KPdfmncdX7xs6iuw7dSz+N+uwQRqY//4j/3p1bwmtanL+kHyP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6QtPAAAAA2wAAAA8AAAAAAAAAAAAAAAAA&#10;oQIAAGRycy9kb3ducmV2LnhtbFBLBQYAAAAABAAEAPkAAACOAwAAAAA=&#10;" strokecolor="#606060" strokeweight="33e-5mm">
                <v:stroke joinstyle="miter"/>
              </v:line>
              <v:line id="Line 57" o:spid="_x0000_s1055" style="position:absolute;visibility:visible" from="4254,445" to="4372,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bnSMMAAADbAAAADwAAAGRycy9kb3ducmV2LnhtbESP3WoCMRSE7wt9h3AKvatZrZS6NYoK&#10;olAsaNv7w+a4WdycLEncn7c3BaGXw8x8w8yXva1FSz5UjhWMRxkI4sLpiksFP9/bl3cQISJrrB2T&#10;goECLBePD3PMtev4SO0pliJBOOSowMTY5FKGwpDFMHINcfLOzluMSfpSao9dgttaTrLsTVqsOC0Y&#10;bGhjqLicrlbB6/VoBt61q0+N687PvmbV73BQ6vmpX32AiNTH//C9vdcKpmP4+5J+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250jDAAAA2wAAAA8AAAAAAAAAAAAA&#10;AAAAoQIAAGRycy9kb3ducmV2LnhtbFBLBQYAAAAABAAEAPkAAACRAwAAAAA=&#10;" strokecolor="#606060" strokeweight="33e-5mm">
                <v:stroke joinstyle="miter"/>
              </v:line>
              <v:line id="Line 58" o:spid="_x0000_s1056" style="position:absolute;visibility:visible" from="4254,581" to="4372,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R5P8MAAADbAAAADwAAAGRycy9kb3ducmV2LnhtbESP3WoCMRSE7wu+QziF3tVsrZS6NYoK&#10;oiAWtO39YXO6Wbo5WZK4P29vBKGXw8x8w8yXva1FSz5UjhW8jDMQxIXTFZcKvr+2z+8gQkTWWDsm&#10;BQMFWC5GD3PMtev4RO05liJBOOSowMTY5FKGwpDFMHYNcfJ+nbcYk/Sl1B67BLe1nGTZm7RYcVow&#10;2NDGUPF3vlgFr5eTGXjXrg4a152ffc6qn+Go1NNjv/oAEamP/+F7e68VTCdw+5J+gF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keT/DAAAA2wAAAA8AAAAAAAAAAAAA&#10;AAAAoQIAAGRycy9kb3ducmV2LnhtbFBLBQYAAAAABAAEAPkAAACRAwAAAAA=&#10;" strokecolor="#606060" strokeweight="33e-5mm">
                <v:stroke joinstyle="miter"/>
              </v:line>
              <v:line id="Line 59" o:spid="_x0000_s1057" style="position:absolute;visibility:visible" from="4254,718" to="4372,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jcpMMAAADbAAAADwAAAGRycy9kb3ducmV2LnhtbESP3WoCMRSE7wXfIZyCd5ptFalbo2hB&#10;WigWtO39YXO6Wbo5WZK4P29vCoKXw8x8w6y3va1FSz5UjhU8zjIQxIXTFZcKvr8O02cQISJrrB2T&#10;goECbDfj0Rpz7To+UXuOpUgQDjkqMDE2uZShMGQxzFxDnLxf5y3GJH0ptccuwW0tn7JsKS1WnBYM&#10;NvRqqPg7X6yC+eVkBn5rdx8a951ffa6qn+Go1OSh372AiNTHe/jWftcKFnP4/5J+gN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o3KTDAAAA2wAAAA8AAAAAAAAAAAAA&#10;AAAAoQIAAGRycy9kb3ducmV2LnhtbFBLBQYAAAAABAAEAPkAAACRAwAAAAA=&#10;" strokecolor="#606060" strokeweight="33e-5mm">
                <v:stroke joinstyle="miter"/>
              </v:line>
              <v:line id="Line 60" o:spid="_x0000_s1058" style="position:absolute;visibility:visible" from="4254,854" to="437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FE0MMAAADbAAAADwAAAGRycy9kb3ducmV2LnhtbESP3WoCMRSE7wXfIZxC7zRbFalbo6gg&#10;LRQL2vb+sDndLN2cLEncn7dvCoKXw8x8w6y3va1FSz5UjhU8TTMQxIXTFZcKvj6Pk2cQISJrrB2T&#10;goECbDfj0Rpz7To+U3uJpUgQDjkqMDE2uZShMGQxTF1DnLwf5y3GJH0ptccuwW0tZ1m2lBYrTgsG&#10;GzoYKn4vV6tgfj2bgV/b3bvGfedXH6vqezgp9fjQ715AROrjPXxrv2kFiwX8f0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BRNDDAAAA2wAAAA8AAAAAAAAAAAAA&#10;AAAAoQIAAGRycy9kb3ducmV2LnhtbFBLBQYAAAAABAAEAPkAAACRAwAAAAA=&#10;" strokecolor="#606060" strokeweight="33e-5mm">
                <v:stroke joinstyle="miter"/>
              </v:line>
              <v:rect id="Rectangle 61" o:spid="_x0000_s1059" style="position:absolute;left:3911;top:688;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aB8EA&#10;AADbAAAADwAAAGRycy9kb3ducmV2LnhtbESPzYoCMRCE74LvEFrwphnF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ymgfBAAAA2wAAAA8AAAAAAAAAAAAAAAAAmAIAAGRycy9kb3du&#10;cmV2LnhtbFBLBQYAAAAABAAEAPUAAACGAwAAAAA=&#10;" filled="f" stroked="f">
                <v:textbox style="mso-fit-shape-to-text:t" inset="0,0,0,0">
                  <w:txbxContent>
                    <w:p w:rsidR="00D64C53" w:rsidRDefault="00D64C53" w:rsidP="00E14008">
                      <w:r>
                        <w:rPr>
                          <w:rFonts w:cs="Arial"/>
                          <w:color w:val="000000"/>
                          <w:sz w:val="28"/>
                          <w:szCs w:val="28"/>
                        </w:rPr>
                        <w:t>25</w:t>
                      </w:r>
                    </w:p>
                  </w:txbxContent>
                </v:textbox>
              </v:rect>
              <v:line id="Line 62" o:spid="_x0000_s1060" style="position:absolute;visibility:visible" from="4254,991" to="4372,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9/PMMAAADbAAAADwAAAGRycy9kb3ducmV2LnhtbESPW2sCMRSE3wv+h3AKfdNsa5G6GkUL&#10;0oJY8PZ+2Jxulm5OliTu5d+bQqGPw8x8wyzXva1FSz5UjhU8TzIQxIXTFZcKLufd+A1EiMgaa8ek&#10;YKAA69XoYYm5dh0fqT3FUiQIhxwVmBibXMpQGLIYJq4hTt638xZjkr6U2mOX4LaWL1k2kxYrTgsG&#10;G3o3VPycblbB9HY0A3+0m73GbefnX/PqOhyUenrsNwsQkfr4H/5rf2oFrzP4/Z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ffzzDAAAA2wAAAA8AAAAAAAAAAAAA&#10;AAAAoQIAAGRycy9kb3ducmV2LnhtbFBLBQYAAAAABAAEAPkAAACRAwAAAAA=&#10;" strokecolor="#606060" strokeweight="33e-5mm">
                <v:stroke joinstyle="miter"/>
              </v:line>
              <v:line id="Line 63" o:spid="_x0000_s1061" style="position:absolute;visibility:visible" from="4254,1127" to="4372,1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Pap8MAAADbAAAADwAAAGRycy9kb3ducmV2LnhtbESP3WoCMRSE7wu+QzhC7zSrlbZujWIL&#10;olBa0Lb3h83pZunmZEni/ry9EYReDjPzDbPa9LYWLflQOVYwm2YgiAunKy4VfH/tJs8gQkTWWDsm&#10;BQMF2KxHdyvMtev4SO0pliJBOOSowMTY5FKGwpDFMHUNcfJ+nbcYk/Sl1B67BLe1nGfZo7RYcVow&#10;2NCboeLvdLYKHs5HM/C+3b5rfO388nNZ/QwfSt2P++0LiEh9/A/f2getYPEE1y/pB8j1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T2qfDAAAA2wAAAA8AAAAAAAAAAAAA&#10;AAAAoQIAAGRycy9kb3ducmV2LnhtbFBLBQYAAAAABAAEAPkAAACRAwAAAAA=&#10;" strokecolor="#606060" strokeweight="33e-5mm">
                <v:stroke joinstyle="miter"/>
              </v:line>
              <v:line id="Line 64" o:spid="_x0000_s1062" style="position:absolute;visibility:visible" from="4254,1263" to="4372,1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xO1cAAAADbAAAADwAAAGRycy9kb3ducmV2LnhtbERPy2oCMRTdF/yHcIXuakYtpY5GUUFa&#10;KC342l8m18ng5GZI4jz+vlkUujyc92rT21q05EPlWMF0koEgLpyuuFRwOR9e3kGEiKyxdkwKBgqw&#10;WY+eVphr1/GR2lMsRQrhkKMCE2OTSxkKQxbDxDXEibs5bzEm6EupPXYp3NZylmVv0mLFqcFgQ3tD&#10;xf30sArmj6MZ+KPdfmncdX7xs6iuw7dSz+N+uwQRqY//4j/3p1bwmsamL+kHyP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qMTtXAAAAA2wAAAA8AAAAAAAAAAAAAAAAA&#10;oQIAAGRycy9kb3ducmV2LnhtbFBLBQYAAAAABAAEAPkAAACOAwAAAAA=&#10;" strokecolor="#606060" strokeweight="33e-5mm">
                <v:stroke joinstyle="miter"/>
              </v:line>
              <v:line id="Line 65" o:spid="_x0000_s1063" style="position:absolute;visibility:visible" from="4254,1394" to="4372,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DrTsMAAADbAAAADwAAAGRycy9kb3ducmV2LnhtbESP3WoCMRSE7wt9h3AK3mm2tYi7GsUW&#10;SgtSQW3vD5vjZunmZEni/rx9IxR6OczMN8x6O9hGdORD7VjB4ywDQVw6XXOl4Ov8Nl2CCBFZY+OY&#10;FIwUYLu5v1tjoV3PR+pOsRIJwqFABSbGtpAylIYshplriZN3cd5iTNJXUnvsE9w28inLFtJizWnB&#10;YEuvhsqf09UqmF+PZuT3brfX+NL7/JDX3+OnUpOHYbcCEWmI/+G/9odW8JzD7Uv6A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A607DAAAA2wAAAA8AAAAAAAAAAAAA&#10;AAAAoQIAAGRycy9kb3ducmV2LnhtbFBLBQYAAAAABAAEAPkAAACRAwAAAAA=&#10;" strokecolor="#606060" strokeweight="33e-5mm">
                <v:stroke joinstyle="miter"/>
              </v:line>
              <v:line id="Line 66" o:spid="_x0000_s1064" style="position:absolute;visibility:visible" from="4254,1530" to="4372,1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PUDsAAAADbAAAADwAAAGRycy9kb3ducmV2LnhtbERPy2oCMRTdF/yHcIXuakalpY5GUUFa&#10;KC342l8m18ng5GZI4jz+vlkUujyc92rT21q05EPlWMF0koEgLpyuuFRwOR9e3kGEiKyxdkwKBgqw&#10;WY+eVphr1/GR2lMsRQrhkKMCE2OTSxkKQxbDxDXEibs5bzEm6EupPXYp3NZylmVv0mLFqcFgQ3tD&#10;xf30sArmj6MZ+KPdfmncdX7xs6iuw7dSz+N+uwQRqY//4j/3p1bwmtanL+kHyP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Ej1A7AAAAA2wAAAA8AAAAAAAAAAAAAAAAA&#10;oQIAAGRycy9kb3ducmV2LnhtbFBLBQYAAAAABAAEAPkAAACOAwAAAAA=&#10;" strokecolor="#606060" strokeweight="33e-5mm">
                <v:stroke joinstyle="miter"/>
              </v:line>
              <v:rect id="Rectangle 67" o:spid="_x0000_s1065" style="position:absolute;left:3911;top:1364;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rsidR="00D64C53" w:rsidRDefault="00D64C53" w:rsidP="00E14008">
                      <w:r>
                        <w:rPr>
                          <w:rFonts w:cs="Arial"/>
                          <w:color w:val="000000"/>
                          <w:sz w:val="28"/>
                          <w:szCs w:val="28"/>
                        </w:rPr>
                        <w:t>20</w:t>
                      </w:r>
                    </w:p>
                  </w:txbxContent>
                </v:textbox>
              </v:rect>
              <v:line id="Line 68" o:spid="_x0000_s1066" style="position:absolute;visibility:visible" from="4254,1667" to="4372,1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3v4sMAAADbAAAADwAAAGRycy9kb3ducmV2LnhtbESP3WoCMRSE7wu+QziF3tVsLZa6NYoK&#10;oiAWtO39YXO6Wbo5WZK4P29vBKGXw8x8w8yXva1FSz5UjhW8jDMQxIXTFZcKvr+2z+8gQkTWWDsm&#10;BQMFWC5GD3PMtev4RO05liJBOOSowMTY5FKGwpDFMHYNcfJ+nbcYk/Sl1B67BLe1nGTZm7RYcVow&#10;2NDGUPF3vlgFr5eTGXjXrg4a152ffc6qn+Go1NNjv/oAEamP/+F7e68VTCdw+5J+gF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97+LDAAAA2wAAAA8AAAAAAAAAAAAA&#10;AAAAoQIAAGRycy9kb3ducmV2LnhtbFBLBQYAAAAABAAEAPkAAACRAwAAAAA=&#10;" strokecolor="#606060" strokeweight="33e-5mm">
                <v:stroke joinstyle="miter"/>
              </v:line>
              <v:line id="Line 69" o:spid="_x0000_s1067" style="position:absolute;visibility:visible" from="4254,1803" to="4372,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FKecMAAADbAAAADwAAAGRycy9kb3ducmV2LnhtbESP3WoCMRSE7wXfIZyCd5ptRalbo2hB&#10;WigWtO39YXO6Wbo5WZK4P29vCoKXw8x8w6y3va1FSz5UjhU8zjIQxIXTFZcKvr8O02cQISJrrB2T&#10;goECbDfj0Rpz7To+UXuOpUgQDjkqMDE2uZShMGQxzFxDnLxf5y3GJH0ptccuwW0tn7JsKS1WnBYM&#10;NvRqqPg7X6yC+eVkBn5rdx8a951ffa6qn+Go1OSh372AiNTHe/jWftcKFnP4/5J+gN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xSnnDAAAA2wAAAA8AAAAAAAAAAAAA&#10;AAAAoQIAAGRycy9kb3ducmV2LnhtbFBLBQYAAAAABAAEAPkAAACRAwAAAAA=&#10;" strokecolor="#606060" strokeweight="33e-5mm">
                <v:stroke joinstyle="miter"/>
              </v:line>
              <v:line id="Line 70" o:spid="_x0000_s1068" style="position:absolute;visibility:visible" from="4254,1940" to="4372,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jSDcMAAADbAAAADwAAAGRycy9kb3ducmV2LnhtbESP3WoCMRSE7wu+QzhC7zSrtaVujWIL&#10;olBa0Lb3h83pZunmZEni/ry9EYReDjPzDbPa9LYWLflQOVYwm2YgiAunKy4VfH/tJs8gQkTWWDsm&#10;BQMF2KxHdyvMtev4SO0pliJBOOSowMTY5FKGwpDFMHUNcfJ+nbcYk/Sl1B67BLe1nGfZk7RYcVow&#10;2NCboeLvdLYKHs5HM/C+3b5rfO388nNZ/QwfSt2P++0LiEh9/A/f2get4HEB1y/pB8j1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4Y0g3DAAAA2wAAAA8AAAAAAAAAAAAA&#10;AAAAoQIAAGRycy9kb3ducmV2LnhtbFBLBQYAAAAABAAEAPkAAACRAwAAAAA=&#10;" strokecolor="#606060" strokeweight="33e-5mm">
                <v:stroke joinstyle="miter"/>
              </v:line>
              <v:line id="Line 71" o:spid="_x0000_s1069" style="position:absolute;visibility:visible" from="4254,2076" to="4372,2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R3lsMAAADbAAAADwAAAGRycy9kb3ducmV2LnhtbESP3WoCMRSE7wXfIZxC7zRbRalbo6gg&#10;LRQL2vb+sDndLN2cLEncn7dvCoKXw8x8w6y3va1FSz5UjhU8TTMQxIXTFZcKvj6Pk2cQISJrrB2T&#10;goECbDfj0Rpz7To+U3uJpUgQDjkqMDE2uZShMGQxTF1DnLwf5y3GJH0ptccuwW0tZ1m2lBYrTgsG&#10;GzoYKn4vV6tgfj2bgV/b3bvGfedXH6vqezgp9fjQ715AROrjPXxrv2kFiwX8f0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FUd5bDAAAA2wAAAA8AAAAAAAAAAAAA&#10;AAAAoQIAAGRycy9kb3ducmV2LnhtbFBLBQYAAAAABAAEAPkAAACRAwAAAAA=&#10;" strokecolor="#606060" strokeweight="33e-5mm">
                <v:stroke joinstyle="miter"/>
              </v:line>
              <v:line id="Line 72" o:spid="_x0000_s1070" style="position:absolute;visibility:visible" from="4254,2212" to="4372,2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p4cMAAADbAAAADwAAAGRycy9kb3ducmV2LnhtbESPW2sCMRSE3wv+h3AKfdNsK5W6GkUL&#10;0oJY8PZ+2Jxulm5OliTu5d+bQqGPw8x8wyzXva1FSz5UjhU8TzIQxIXTFZcKLufd+A1EiMgaa8ek&#10;YKAA69XoYYm5dh0fqT3FUiQIhxwVmBibXMpQGLIYJq4hTt638xZjkr6U2mOX4LaWL1k2kxYrTgsG&#10;G3o3VPycblbB9HY0A3+0m73GbefnX/PqOhyUenrsNwsQkfr4H/5rf2oFrzP4/Z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GG6eHDAAAA2wAAAA8AAAAAAAAAAAAA&#10;AAAAoQIAAGRycy9kb3ducmV2LnhtbFBLBQYAAAAABAAEAPkAAACRAwAAAAA=&#10;" strokecolor="#606060" strokeweight="33e-5mm">
                <v:stroke joinstyle="miter"/>
              </v:line>
              <v:rect id="Rectangle 73" o:spid="_x0000_s1071" style="position:absolute;left:3911;top:2046;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D64C53" w:rsidRDefault="00D64C53" w:rsidP="00E14008">
                      <w:r>
                        <w:rPr>
                          <w:rFonts w:cs="Arial"/>
                          <w:color w:val="000000"/>
                          <w:sz w:val="28"/>
                          <w:szCs w:val="28"/>
                        </w:rPr>
                        <w:t>15</w:t>
                      </w:r>
                    </w:p>
                  </w:txbxContent>
                </v:textbox>
              </v:rect>
              <v:line id="Line 74" o:spid="_x0000_s1072" style="position:absolute;visibility:visible" from="4254,2349" to="4372,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XYCMAAAADbAAAADwAAAGRycy9kb3ducmV2LnhtbERPy2oCMRTdF/yHcIXuakalpY5GUUFa&#10;KC342l8m18ng5GZI4jz+vlkUujyc92rT21q05EPlWMF0koEgLpyuuFRwOR9e3kGEiKyxdkwKBgqw&#10;WY+eVphr1/GR2lMsRQrhkKMCE2OTSxkKQxbDxDXEibs5bzEm6EupPXYp3NZylmVv0mLFqcFgQ3tD&#10;xf30sArmj6MZ+KPdfmncdX7xs6iuw7dSz+N+uwQRqY//4j/3p1bwmsamL+kHyP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9V2AjAAAAA2wAAAA8AAAAAAAAAAAAAAAAA&#10;oQIAAGRycy9kb3ducmV2LnhtbFBLBQYAAAAABAAEAPkAAACOAwAAAAA=&#10;" strokecolor="#606060" strokeweight="33e-5mm">
                <v:stroke joinstyle="miter"/>
              </v:line>
              <v:line id="Line 75" o:spid="_x0000_s1073" style="position:absolute;visibility:visible" from="4254,2485" to="4372,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l9k8MAAADbAAAADwAAAGRycy9kb3ducmV2LnhtbESP3WoCMRSE7wt9h3AK3mm2lYq7GsUW&#10;SgtSQW3vD5vjZunmZEni/rx9IxR6OczMN8x6O9hGdORD7VjB4ywDQVw6XXOl4Ov8Nl2CCBFZY+OY&#10;FIwUYLu5v1tjoV3PR+pOsRIJwqFABSbGtpAylIYshplriZN3cd5iTNJXUnvsE9w28inLFtJizWnB&#10;YEuvhsqf09UqmF+PZuT3brfX+NL7/JDX3+OnUpOHYbcCEWmI/+G/9odW8JzD7Uv6A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ZfZPDAAAA2wAAAA8AAAAAAAAAAAAA&#10;AAAAoQIAAGRycy9kb3ducmV2LnhtbFBLBQYAAAAABAAEAPkAAACRAwAAAAA=&#10;" strokecolor="#606060" strokeweight="33e-5mm">
                <v:stroke joinstyle="miter"/>
              </v:line>
              <v:line id="Line 76" o:spid="_x0000_s1074" style="position:absolute;visibility:visible" from="4254,2622" to="4372,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8es78AAADbAAAADwAAAGRycy9kb3ducmV2LnhtbERPy2oCMRTdF/yHcAV3NWMFqaNRtFBa&#10;KBZ87S+T62RwcjMkcR5/3ywKLg/nvd72thYt+VA5VjCbZiCIC6crLhVczp+v7yBCRNZYOyYFAwXY&#10;bkYva8y16/hI7SmWIoVwyFGBibHJpQyFIYth6hrixN2ctxgT9KXUHrsUbmv5lmULabHi1GCwoQ9D&#10;xf30sArmj6MZ+Kvd/Wjcd375u6yuw0GpybjfrUBE6uNT/O/+1goWaX36kn6A3P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08es78AAADbAAAADwAAAAAAAAAAAAAAAACh&#10;AgAAZHJzL2Rvd25yZXYueG1sUEsFBgAAAAAEAAQA+QAAAI0DAAAAAA==&#10;" strokecolor="#606060" strokeweight="33e-5mm">
                <v:stroke joinstyle="miter"/>
              </v:line>
              <v:line id="Line 77" o:spid="_x0000_s1075" style="position:absolute;visibility:visible" from="4254,2758" to="4372,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O7KMMAAADbAAAADwAAAGRycy9kb3ducmV2LnhtbESPW2sCMRSE3wv+h3CEvtWsFaRujaJC&#10;sSAWvPT9sDndLN2cLEncy783QqGPw8x8wyzXva1FSz5UjhVMJxkI4sLpiksF18vHyxuIEJE11o5J&#10;wUAB1qvR0xJz7To+UXuOpUgQDjkqMDE2uZShMGQxTFxDnLwf5y3GJH0ptccuwW0tX7NsLi1WnBYM&#10;NrQzVPyeb1bB7HYyA+/bzUHjtvOLr0X1PRyVeh73m3cQkfr4H/5rf2oF8yk8vqQf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DuyjDAAAA2wAAAA8AAAAAAAAAAAAA&#10;AAAAoQIAAGRycy9kb3ducmV2LnhtbFBLBQYAAAAABAAEAPkAAACRAwAAAAA=&#10;" strokecolor="#606060" strokeweight="33e-5mm">
                <v:stroke joinstyle="miter"/>
              </v:line>
              <v:line id="Line 78" o:spid="_x0000_s1076" style="position:absolute;visibility:visible" from="4254,2889" to="4372,2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lX8MAAADbAAAADwAAAGRycy9kb3ducmV2LnhtbESPW2sCMRSE3wv+h3CEvtWsClK3RtFC&#10;sVAseOn7YXO6Wbo5WZK4l3/fCIKPw8x8w6w2va1FSz5UjhVMJxkI4sLpiksFl/PHyyuIEJE11o5J&#10;wUABNuvR0wpz7To+UnuKpUgQDjkqMDE2uZShMGQxTFxDnLxf5y3GJH0ptccuwW0tZ1m2kBYrTgsG&#10;G3o3VPydrlbB/Ho0A+/b7ZfGXeeX38vqZzgo9Tzut28gIvXxEb63P7WCxQxuX9IP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RJV/DAAAA2wAAAA8AAAAAAAAAAAAA&#10;AAAAoQIAAGRycy9kb3ducmV2LnhtbFBLBQYAAAAABAAEAPkAAACRAwAAAAA=&#10;" strokecolor="#606060" strokeweight="33e-5mm">
                <v:stroke joinstyle="miter"/>
              </v:line>
              <v:rect id="Rectangle 79" o:spid="_x0000_s1077" style="position:absolute;left:3911;top:2723;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rsidR="00D64C53" w:rsidRDefault="00D64C53" w:rsidP="00E14008">
                      <w:r>
                        <w:rPr>
                          <w:rFonts w:cs="Arial"/>
                          <w:color w:val="000000"/>
                          <w:sz w:val="28"/>
                          <w:szCs w:val="28"/>
                        </w:rPr>
                        <w:t>10</w:t>
                      </w:r>
                    </w:p>
                  </w:txbxContent>
                </v:textbox>
              </v:rect>
              <v:line id="Line 80" o:spid="_x0000_s1078" style="position:absolute;visibility:visible" from="4254,3025" to="4372,3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QYsMMAAADbAAAADwAAAGRycy9kb3ducmV2LnhtbESPW2sCMRSE3wv+h3AKfdNsa5G6GkUL&#10;0oJY8PZ+2Jxulm5OliTu5d+bQqGPw8x8wyzXva1FSz5UjhU8TzIQxIXTFZcKLufd+A1EiMgaa8ek&#10;YKAA69XoYYm5dh0fqT3FUiQIhxwVmBibXMpQGLIYJq4hTt638xZjkr6U2mOX4LaWL1k2kxYrTgsG&#10;G3o3VPycblbB9HY0A3+0m73GbefnX/PqOhyUenrsNwsQkfr4H/5rf2oFs1f4/Z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0GLDDAAAA2wAAAA8AAAAAAAAAAAAA&#10;AAAAoQIAAGRycy9kb3ducmV2LnhtbFBLBQYAAAAABAAEAPkAAACRAwAAAAA=&#10;" strokecolor="#606060" strokeweight="33e-5mm">
                <v:stroke joinstyle="miter"/>
              </v:line>
              <v:line id="Line 81" o:spid="_x0000_s1079" style="position:absolute;visibility:visible" from="4254,3161" to="4372,3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9K8MAAADbAAAADwAAAGRycy9kb3ducmV2LnhtbESPW2sCMRSE3wv+h3AKfdNsK5W6GkUL&#10;0oJY8PZ+2Jxulm5OliTu5d+bQqGPw8x8wyzXva1FSz5UjhU8TzIQxIXTFZcKLufd+A1EiMgaa8ek&#10;YKAA69XoYYm5dh0fqT3FUiQIhxwVmBibXMpQGLIYJq4hTt638xZjkr6U2mOX4LaWL1k2kxYrTgsG&#10;G3o3VPycblbB9HY0A3+0m73GbefnX/PqOhyUenrsNwsQkfr4H/5rf2oFs1f4/Z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4vSvDAAAA2wAAAA8AAAAAAAAAAAAA&#10;AAAAoQIAAGRycy9kb3ducmV2LnhtbFBLBQYAAAAABAAEAPkAAACRAwAAAAA=&#10;" strokecolor="#606060" strokeweight="33e-5mm">
                <v:stroke joinstyle="miter"/>
              </v:line>
              <v:line id="Line 82" o:spid="_x0000_s1080" style="position:absolute;visibility:visible" from="4254,3298" to="4372,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jXMMAAADbAAAADwAAAGRycy9kb3ducmV2LnhtbESP3WoCMRSE7wu+QzhC72rWFpa6GsUW&#10;SgvFgtreHzbHzeLmZEni/rx9IwheDjPzDbPaDLYRHflQO1Ywn2UgiEuna64U/B4/nl5BhIissXFM&#10;CkYKsFlPHlZYaNfznrpDrESCcChQgYmxLaQMpSGLYeZa4uSdnLcYk/SV1B77BLeNfM6yXFqsOS0Y&#10;bOndUHk+XKyCl8vejPzZbb81vvV+8bOo/8adUo/TYbsEEWmI9/Ct/aUV5Dlcv6Qf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I1zDAAAA2wAAAA8AAAAAAAAAAAAA&#10;AAAAoQIAAGRycy9kb3ducmV2LnhtbFBLBQYAAAAABAAEAPkAAACRAwAAAAA=&#10;" strokecolor="#606060" strokeweight="33e-5mm">
                <v:stroke joinstyle="miter"/>
              </v:line>
              <v:line id="Line 83" o:spid="_x0000_s1081" style="position:absolute;visibility:visible" from="4254,3434" to="4372,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aGx8MAAADbAAAADwAAAGRycy9kb3ducmV2LnhtbESP3WoCMRSE7wXfIZxC7zRbBa1bo6gg&#10;LRQL2vb+sDndLN2cLEncn7dvCoKXw8x8w6y3va1FSz5UjhU8TTMQxIXTFZcKvj6Pk2cQISJrrB2T&#10;goECbDfj0Rpz7To+U3uJpUgQDjkqMDE2uZShMGQxTF1DnLwf5y3GJH0ptccuwW0tZ1m2kBYrTgsG&#10;GzoYKn4vV6tgfj2bgV/b3bvGfedXH6vqezgp9fjQ715AROrjPXxrv2kFiyX8f0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mhsfDAAAA2wAAAA8AAAAAAAAAAAAA&#10;AAAAoQIAAGRycy9kb3ducmV2LnhtbFBLBQYAAAAABAAEAPkAAACRAwAAAAA=&#10;" strokecolor="#606060" strokeweight="33e-5mm">
                <v:stroke joinstyle="miter"/>
              </v:line>
              <v:line id="Line 84" o:spid="_x0000_s1082" style="position:absolute;visibility:visible" from="4254,3571" to="4372,3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kStb8AAADbAAAADwAAAGRycy9kb3ducmV2LnhtbERPy2oCMRTdF/yHcAV3NWMFqaNRtFBa&#10;KBZ87S+T62RwcjMkcR5/3ywKLg/nvd72thYt+VA5VjCbZiCIC6crLhVczp+v7yBCRNZYOyYFAwXY&#10;bkYva8y16/hI7SmWIoVwyFGBibHJpQyFIYth6hrixN2ctxgT9KXUHrsUbmv5lmULabHi1GCwoQ9D&#10;xf30sArmj6MZ+Kvd/Wjcd375u6yuw0GpybjfrUBE6uNT/O/+1goWaWz6kn6A3P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TkStb8AAADbAAAADwAAAAAAAAAAAAAAAACh&#10;AgAAZHJzL2Rvd25yZXYueG1sUEsFBgAAAAAEAAQA+QAAAI0DAAAAAA==&#10;" strokecolor="#606060" strokeweight="33e-5mm">
                <v:stroke joinstyle="miter"/>
              </v:line>
              <v:rect id="Rectangle 85" o:spid="_x0000_s1083" style="position:absolute;left:4070;top:3405;width:156;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rsidR="00D64C53" w:rsidRDefault="00D64C53" w:rsidP="00E14008">
                      <w:r>
                        <w:rPr>
                          <w:rFonts w:cs="Arial"/>
                          <w:color w:val="000000"/>
                          <w:sz w:val="28"/>
                          <w:szCs w:val="28"/>
                        </w:rPr>
                        <w:t>5</w:t>
                      </w:r>
                    </w:p>
                  </w:txbxContent>
                </v:textbox>
              </v:rect>
              <v:line id="Line 86" o:spid="_x0000_s1084" style="position:absolute;visibility:visible" from="4254,3707" to="4372,3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aIbsAAAADbAAAADwAAAGRycy9kb3ducmV2LnhtbERPy2oCMRTdF/yHcIXuakaFto5GUUFa&#10;KC342l8m18ng5GZI4jz+vlkUujyc92rT21q05EPlWMF0koEgLpyuuFRwOR9e3kGEiKyxdkwKBgqw&#10;WY+eVphr1/GR2lMsRQrhkKMCE2OTSxkKQxbDxDXEibs5bzEm6EupPXYp3NZylmWv0mLFqcFgQ3tD&#10;xf30sArmj6MZ+KPdfmncdX7xs6iuw7dSz+N+uwQRqY//4j/3p1bwltanL+kHyP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qWiG7AAAAA2wAAAA8AAAAAAAAAAAAAAAAA&#10;oQIAAGRycy9kb3ducmV2LnhtbFBLBQYAAAAABAAEAPkAAACOAwAAAAA=&#10;" strokecolor="#606060" strokeweight="33e-5mm">
                <v:stroke joinstyle="miter"/>
              </v:line>
              <v:line id="Line 87" o:spid="_x0000_s1085" style="position:absolute;visibility:visible" from="4254,3844" to="4372,3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ot9cMAAADbAAAADwAAAGRycy9kb3ducmV2LnhtbESP3WoCMRSE7wt9h3AKvatZLdi6NYoK&#10;olAsaNv7w+a4WdycLEncn7c3BaGXw8x8w8yXva1FSz5UjhWMRxkI4sLpiksFP9/bl3cQISJrrB2T&#10;goECLBePD3PMtev4SO0pliJBOOSowMTY5FKGwpDFMHINcfLOzluMSfpSao9dgttaTrJsKi1WnBYM&#10;NrQxVFxOV6vg9Xo0A+/a1afGdednX7Pqdzgo9fzUrz5AROrjf/je3msFb2P4+5J+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aLfXDAAAA2wAAAA8AAAAAAAAAAAAA&#10;AAAAoQIAAGRycy9kb3ducmV2LnhtbFBLBQYAAAAABAAEAPkAAACRAwAAAAA=&#10;" strokecolor="#606060" strokeweight="33e-5mm">
                <v:stroke joinstyle="miter"/>
              </v:line>
              <v:line id="Line 88" o:spid="_x0000_s1086" style="position:absolute;visibility:visible" from="4254,3980" to="4372,3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izgsMAAADbAAAADwAAAGRycy9kb3ducmV2LnhtbESP3WoCMRSE7wu+QziF3tVsLdi6NYoK&#10;oiAWtO39YXO6Wbo5WZK4P29vBKGXw8x8w8yXva1FSz5UjhW8jDMQxIXTFZcKvr+2z+8gQkTWWDsm&#10;BQMFWC5GD3PMtev4RO05liJBOOSowMTY5FKGwpDFMHYNcfJ+nbcYk/Sl1B67BLe1nGTZVFqsOC0Y&#10;bGhjqPg7X6yC18vJDLxrVweN687PPmfVz3BU6umxX32AiNTH//C9vdcK3iZw+5J+gF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Is4LDAAAA2wAAAA8AAAAAAAAAAAAA&#10;AAAAoQIAAGRycy9kb3ducmV2LnhtbFBLBQYAAAAABAAEAPkAAACRAwAAAAA=&#10;" strokecolor="#606060" strokeweight="33e-5mm">
                <v:stroke joinstyle="miter"/>
              </v:line>
              <v:line id="Line 89" o:spid="_x0000_s1087" style="position:absolute;visibility:visible" from="4254,4116" to="4372,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QWGcMAAADbAAAADwAAAGRycy9kb3ducmV2LnhtbESP3WoCMRSE7wXfIZyCd5ptBa1bo2hB&#10;WigWtO39YXO6Wbo5WZK4P29vCoKXw8x8w6y3va1FSz5UjhU8zjIQxIXTFZcKvr8O02cQISJrrB2T&#10;goECbDfj0Rpz7To+UXuOpUgQDjkqMDE2uZShMGQxzFxDnLxf5y3GJH0ptccuwW0tn7JsIS1WnBYM&#10;NvRqqPg7X6yC+eVkBn5rdx8a951ffa6qn+Go1OSh372AiNTHe/jWftcKlnP4/5J+gN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EFhnDAAAA2wAAAA8AAAAAAAAAAAAA&#10;AAAAoQIAAGRycy9kb3ducmV2LnhtbFBLBQYAAAAABAAEAPkAAACRAwAAAAA=&#10;" strokecolor="#606060" strokeweight="33e-5mm">
                <v:stroke joinstyle="miter"/>
              </v:line>
              <v:line id="Line 90" o:spid="_x0000_s1088" style="position:absolute;visibility:visible" from="4254,4253" to="4372,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2ObcMAAADbAAAADwAAAGRycy9kb3ducmV2LnhtbESP3WoCMRSE7wu+QzhC7zSrlbZujWIL&#10;olBa0Lb3h83pZunmZEni/ry9EYReDjPzDbPa9LYWLflQOVYwm2YgiAunKy4VfH/tJs8gQkTWWDsm&#10;BQMF2KxHdyvMtev4SO0pliJBOOSowMTY5FKGwpDFMHUNcfJ+nbcYk/Sl1B67BLe1nGfZo7RYcVow&#10;2NCboeLvdLYKHs5HM/C+3b5rfO388nNZ/QwfSt2P++0LiEh9/A/f2get4GkB1y/pB8j1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tjm3DAAAA2wAAAA8AAAAAAAAAAAAA&#10;AAAAoQIAAGRycy9kb3ducmV2LnhtbFBLBQYAAAAABAAEAPkAAACRAwAAAAA=&#10;" strokecolor="#606060" strokeweight="33e-5mm">
                <v:stroke joinstyle="miter"/>
              </v:line>
              <v:line id="Line 91" o:spid="_x0000_s1089" style="position:absolute;visibility:visible" from="4254,4389" to="4372,43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Er9sMAAADbAAAADwAAAGRycy9kb3ducmV2LnhtbESP3WoCMRSE7wu+QzhC7zSrxbZujWIL&#10;olBa0Lb3h83pZunmZEni/ry9EYReDjPzDbPa9LYWLflQOVYwm2YgiAunKy4VfH/tJs8gQkTWWDsm&#10;BQMF2KxHdyvMtev4SO0pliJBOOSowMTY5FKGwpDFMHUNcfJ+nbcYk/Sl1B67BLe1nGfZo7RYcVow&#10;2NCboeLvdLYKHs5HM/C+3b5rfO388nNZ/QwfSt2P++0LiEh9/A/f2get4GkB1y/pB8j1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hK/bDAAAA2wAAAA8AAAAAAAAAAAAA&#10;AAAAoQIAAGRycy9kb3ducmV2LnhtbFBLBQYAAAAABAAEAPkAAACRAwAAAAA=&#10;" strokecolor="#606060" strokeweight="33e-5mm">
                <v:stroke joinstyle="miter"/>
              </v:line>
              <v:line id="Line 92" o:spid="_x0000_s1090" style="position:absolute;visibility:visible" from="4254,4526" to="4372,4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1gcMAAADbAAAADwAAAGRycy9kb3ducmV2LnhtbESP3WoCMRSE7wXfIZxC7zRbBa1bo6gg&#10;LRQL2vb+sDndLN2cLEncn7dvCoKXw8x8w6y3va1FSz5UjhU8TTMQxIXTFZcKvj6Pk2cQISJrrB2T&#10;goECbDfj0Rpz7To+U3uJpUgQDjkqMDE2uZShMGQxTF1DnLwf5y3GJH0ptccuwW0tZ1m2kBYrTgsG&#10;GzoYKn4vV6tgfj2bgV/b3bvGfedXH6vqezgp9fjQ715AROrjPXxrv2kFywX8f0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ztYHDAAAA2wAAAA8AAAAAAAAAAAAA&#10;AAAAoQIAAGRycy9kb3ducmV2LnhtbFBLBQYAAAAABAAEAPkAAACRAwAAAAA=&#10;" strokecolor="#606060" strokeweight="33e-5mm">
                <v:stroke joinstyle="miter"/>
              </v:line>
              <v:line id="Line 93" o:spid="_x0000_s1091" style="position:absolute;visibility:visible" from="4254,4656" to="4372,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8QGsMAAADbAAAADwAAAGRycy9kb3ducmV2LnhtbESPW2sCMRSE3wv+h3AKfdNsK9S6GkUL&#10;0oJY8PZ+2Jxulm5OliTu5d+bQqGPw8x8wyzXva1FSz5UjhU8TzIQxIXTFZcKLufd+A1EiMgaa8ek&#10;YKAA69XoYYm5dh0fqT3FUiQIhxwVmBibXMpQGLIYJq4hTt638xZjkr6U2mOX4LaWL1n2Ki1WnBYM&#10;NvRuqPg53ayC6e1oBv5oN3uN287Pv+bVdTgo9fTYbxYgIvXxP/zX/tQKZjP4/Z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EBrDAAAA2wAAAA8AAAAAAAAAAAAA&#10;AAAAoQIAAGRycy9kb3ducmV2LnhtbFBLBQYAAAAABAAEAPkAAACRAwAAAAA=&#10;" strokecolor="#606060" strokeweight="33e-5mm">
                <v:stroke joinstyle="miter"/>
              </v:line>
            </v:group>
            <v:group id="Group 168" o:spid="_x0000_s1092" style="position:absolute;left:569;top:26631;width:54852;height:3709" coordorigin=",4194" coordsize="8638,5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line id="Line 95" o:spid="_x0000_s1093" style="position:absolute;visibility:visible" from="0,4253" to="8638,4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wh88MAAADbAAAADwAAAGRycy9kb3ducmV2LnhtbESP3WoCMRSE7wt9h3AK3mm2Faq7GsUW&#10;SgtSQW3vD5vjZunmZEni/rx9IxR6OczMN8x6O9hGdORD7VjB4ywDQVw6XXOl4Ov8Nl2CCBFZY+OY&#10;FIwUYLu5v1tjoV3PR+pOsRIJwqFABSbGtpAylIYshplriZN3cd5iTNJXUnvsE9w28inLnqXFmtOC&#10;wZZeDZU/p6tVML8ezcjv3W6v8aX3+SGvv8dPpSYPw24FItIQ/8N/7Q+tYJHD7Uv6A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sIfPDAAAA2wAAAA8AAAAAAAAAAAAA&#10;AAAAoQIAAGRycy9kb3ducmV2LnhtbFBLBQYAAAAABAAEAPkAAACRAwAAAAA=&#10;" strokecolor="#606060" strokeweight="33e-5mm">
                <v:stroke joinstyle="miter"/>
              </v:line>
              <v:line id="Line 96" o:spid="_x0000_s1094" style="position:absolute;visibility:visible" from="112,4194" to="112,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P4Sb8AAADbAAAADwAAAGRycy9kb3ducmV2LnhtbERPy2oCMRTdF/yHcAV3NWOFoqNRtFBa&#10;KBZ87S+T62RwcjMkcR5/3yyELg/nvd72thYt+VA5VjCbZiCIC6crLhVczp+vCxAhImusHZOCgQJs&#10;N6OXNebadXyk9hRLkUI45KjAxNjkUobCkMUwdQ1x4m7OW4wJ+lJqj10Kt7V8y7J3abHi1GCwoQ9D&#10;xf30sArmj6MZ+Kvd/Wjcd375u6yuw0GpybjfrUBE6uO/+On+1goWaX36kn6A3P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0P4Sb8AAADbAAAADwAAAAAAAAAAAAAAAACh&#10;AgAAZHJzL2Rvd25yZXYueG1sUEsFBgAAAAAEAAQA+QAAAI0DAAAAAA==&#10;" strokecolor="#606060" strokeweight="33e-5mm">
                <v:stroke joinstyle="miter"/>
              </v:line>
              <v:line id="Line 97" o:spid="_x0000_s1095" style="position:absolute;visibility:visible" from="248,4194" to="248,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9d0sMAAADbAAAADwAAAGRycy9kb3ducmV2LnhtbESPW2sCMRSE3wv+h3CEvtWsFYpujaJC&#10;sSAWvPT9sDndLN2cLEncy783BaGPw8x8wyzXva1FSz5UjhVMJxkI4sLpiksF18vHyxxEiMgaa8ek&#10;YKAA69XoaYm5dh2fqD3HUiQIhxwVmBibXMpQGLIYJq4hTt6P8xZjkr6U2mOX4LaWr1n2Ji1WnBYM&#10;NrQzVPyeb1bB7HYyA+/bzUHjtvOLr0X1PRyVeh73m3cQkfr4H360P7WC+RT+vqQfIF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PXdLDAAAA2wAAAA8AAAAAAAAAAAAA&#10;AAAAoQIAAGRycy9kb3ducmV2LnhtbFBLBQYAAAAABAAEAPkAAACRAwAAAAA=&#10;" strokecolor="#606060" strokeweight="33e-5mm">
                <v:stroke joinstyle="miter"/>
              </v:line>
              <v:rect id="Rectangle 98" o:spid="_x0000_s1096" style="position:absolute;left:21;top:4493;width:13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uACcYA&#10;AADbAAAADwAAAGRycy9kb3ducmV2LnhtbESPT2vCQBTE74V+h+UVvNWNwZYYXaUWCl4K9c9Bb8/s&#10;Mwlm36a7q0Y/fbcgeBxm5jfMZNaZRpzJ+dqygkE/AUFcWF1zqWCz/nrNQPiArLGxTAqu5GE2fX6a&#10;YK7thZd0XoVSRAj7HBVUIbS5lL6oyKDv25Y4egfrDIYoXSm1w0uEm0amSfIuDdYcFyps6bOi4rg6&#10;GQXzUTb//Rny922539Fuuz++pS5RqvfSfYxBBOrCI3xvL7SCLIX/L/EH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juACcYAAADbAAAADwAAAAAAAAAAAAAAAACYAgAAZHJz&#10;L2Rvd25yZXYueG1sUEsFBgAAAAAEAAQA9QAAAIsDAAAAAA==&#10;" fillcolor="black" stroked="f"/>
              <v:rect id="Rectangle 99" o:spid="_x0000_s1097" style="position:absolute;left:166;top:4336;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4dcsEA&#10;AADbAAAADwAAAGRycy9kb3ducmV2LnhtbESP3YrCMBSE7xd8h3AE79ZUF5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uHXLBAAAA2wAAAA8AAAAAAAAAAAAAAAAAmAIAAGRycy9kb3du&#10;cmV2LnhtbFBLBQYAAAAABAAEAPUAAACGAwAAAAA=&#10;" filled="f" stroked="f">
                <v:textbox style="mso-fit-shape-to-text:t" inset="0,0,0,0">
                  <w:txbxContent>
                    <w:p w:rsidR="00D64C53" w:rsidRDefault="00D64C53" w:rsidP="00E14008">
                      <w:r>
                        <w:rPr>
                          <w:rFonts w:cs="Arial"/>
                          <w:color w:val="000000"/>
                          <w:sz w:val="28"/>
                          <w:szCs w:val="28"/>
                        </w:rPr>
                        <w:t>30</w:t>
                      </w:r>
                    </w:p>
                  </w:txbxContent>
                </v:textbox>
              </v:rect>
              <v:line id="Line 100" o:spid="_x0000_s1098" style="position:absolute;visibility:visible" from="385,4194" to="385,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j+SsMAAADbAAAADwAAAGRycy9kb3ducmV2LnhtbESPW2sCMRSE3wv+h3AKfavZ1iK6GkUL&#10;0oJY8PZ+2Jxulm5OliTu5d+bQqGPw8x8wyzXva1FSz5UjhW8jDMQxIXTFZcKLufd8wxEiMgaa8ek&#10;YKAA69XoYYm5dh0fqT3FUiQIhxwVmBibXMpQGLIYxq4hTt638xZjkr6U2mOX4LaWr1k2lRYrTgsG&#10;G3o3VPycblbB5HY0A3+0m73GbefnX/PqOhyUenrsNwsQkfr4H/5rf2oFszf4/Z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4/krDAAAA2wAAAA8AAAAAAAAAAAAA&#10;AAAAoQIAAGRycy9kb3ducmV2LnhtbFBLBQYAAAAABAAEAPkAAACRAwAAAAA=&#10;" strokecolor="#606060" strokeweight="33e-5mm">
                <v:stroke joinstyle="miter"/>
              </v:line>
              <v:line id="Line 101" o:spid="_x0000_s1099" style="position:absolute;visibility:visible" from="521,4194" to="52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Rb0cMAAADbAAAADwAAAGRycy9kb3ducmV2LnhtbESPW2sCMRSE3wv+h3AKfavZViq6GkUL&#10;0oJY8PZ+2Jxulm5OliTu5d+bQqGPw8x8wyzXva1FSz5UjhW8jDMQxIXTFZcKLufd8wxEiMgaa8ek&#10;YKAA69XoYYm5dh0fqT3FUiQIhxwVmBibXMpQGLIYxq4hTt638xZjkr6U2mOX4LaWr1k2lRYrTgsG&#10;G3o3VPycblbB5HY0A3+0m73GbefnX/PqOhyUenrsNwsQkfr4H/5rf2oFszf4/Z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80W9HDAAAA2wAAAA8AAAAAAAAAAAAA&#10;AAAAoQIAAGRycy9kb3ducmV2LnhtbFBLBQYAAAAABAAEAPkAAACRAwAAAAA=&#10;" strokecolor="#606060" strokeweight="33e-5mm">
                <v:stroke joinstyle="miter"/>
              </v:line>
              <v:line id="Line 102" o:spid="_x0000_s1100" style="position:absolute;visibility:visible" from="651,4194" to="65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FpsMAAADbAAAADwAAAGRycy9kb3ducmV2LnhtbESP3WoCMRSE7wu+QzhC72rWFkS3RtFC&#10;aUEqrNr7w+Z0s3RzsiRxf96+EQpeDjPzDbPeDrYRHflQO1Ywn2UgiEuna64UXM7vT0sQISJrbByT&#10;gpECbDeThzXm2vVcUHeKlUgQDjkqMDG2uZShNGQxzFxLnLwf5y3GJH0ltcc+wW0jn7NsIS3WnBYM&#10;tvRmqPw9Xa2Cl2thRv7odgeN+96vjqv6e/xS6nE67F5BRBriPfzf/tQKlgu4fU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xabDAAAA2wAAAA8AAAAAAAAAAAAA&#10;AAAAoQIAAGRycy9kb3ducmV2LnhtbFBLBQYAAAAABAAEAPkAAACRAwAAAAA=&#10;" strokecolor="#606060" strokeweight="33e-5mm">
                <v:stroke joinstyle="miter"/>
              </v:line>
              <v:line id="Line 103" o:spid="_x0000_s1101" style="position:absolute;visibility:visible" from="787,4194" to="787,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pgPcMAAADbAAAADwAAAGRycy9kb3ducmV2LnhtbESPW2sCMRSE3wv+h3AKfavZVqi6GkUL&#10;0oJY8PZ+2Jxulm5OliTu5d+bQqGPw8x8wyzXva1FSz5UjhW8jDMQxIXTFZcKLufd8wxEiMgaa8ek&#10;YKAA69XoYYm5dh0fqT3FUiQIhxwVmBibXMpQGLIYxq4hTt638xZjkr6U2mOX4LaWr1n2Ji1WnBYM&#10;NvRuqPg53ayCye1oBv5oN3uN287Pv+bVdTgo9fTYbxYgIvXxP/zX/tQKZlP4/ZJ+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qYD3DAAAA2wAAAA8AAAAAAAAAAAAA&#10;AAAAoQIAAGRycy9kb3ducmV2LnhtbFBLBQYAAAAABAAEAPkAAACRAwAAAAA=&#10;" strokecolor="#606060" strokeweight="33e-5mm">
                <v:stroke joinstyle="miter"/>
              </v:line>
              <v:line id="Line 104" o:spid="_x0000_s1102" style="position:absolute;visibility:visible" from="923,4194" to="923,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X0T78AAADbAAAADwAAAGRycy9kb3ducmV2LnhtbERPy2oCMRTdF/yHcAV3NWOFoqNRtFBa&#10;KBZ87S+T62RwcjMkcR5/3yyELg/nvd72thYt+VA5VjCbZiCIC6crLhVczp+vCxAhImusHZOCgQJs&#10;N6OXNebadXyk9hRLkUI45KjAxNjkUobCkMUwdQ1x4m7OW4wJ+lJqj10Kt7V8y7J3abHi1GCwoQ9D&#10;xf30sArmj6MZ+Kvd/Wjcd375u6yuw0GpybjfrUBE6uO/+On+1goWaWz6kn6A3Pw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TX0T78AAADbAAAADwAAAAAAAAAAAAAAAACh&#10;AgAAZHJzL2Rvd25yZXYueG1sUEsFBgAAAAAEAAQA+QAAAI0DAAAAAA==&#10;" strokecolor="#606060" strokeweight="33e-5mm">
                <v:stroke joinstyle="miter"/>
              </v:line>
              <v:line id="Line 105" o:spid="_x0000_s1103" style="position:absolute;visibility:visible" from="1059,4194" to="1059,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lR1MMAAADbAAAADwAAAGRycy9kb3ducmV2LnhtbESPS2vDMBCE74X+B7GF3hq5DYTYiRLS&#10;QkmhpJDXfbE2lqm1MpLix7+vAoEeh5n5hlmuB9uIjnyoHSt4nWQgiEuna64UnI6fL3MQISJrbByT&#10;gpECrFePD0sstOt5T90hViJBOBSowMTYFlKG0pDFMHEtcfIuzluMSfpKao99gttGvmXZTFqsOS0Y&#10;bOnDUPl7uFoF0+vejLztNt8a33uf/+T1edwp9fw0bBYgIg3xP3xvf2kF8xxuX9I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5UdTDAAAA2wAAAA8AAAAAAAAAAAAA&#10;AAAAoQIAAGRycy9kb3ducmV2LnhtbFBLBQYAAAAABAAEAPkAAACRAwAAAAA=&#10;" strokecolor="#606060" strokeweight="33e-5mm">
                <v:stroke joinstyle="miter"/>
              </v:line>
              <v:line id="Line 106" o:spid="_x0000_s1104" style="position:absolute;visibility:visible" from="1195,4194" to="1195,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pulL8AAADbAAAADwAAAGRycy9kb3ducmV2LnhtbERPy2oCMRTdF/yHcIXuaqYVSmdqFBWK&#10;BbHga3+Z3E6GTm6GJM7j782i4PJw3ovVYBvRkQ+1YwWvswwEcel0zZWCy/nr5QNEiMgaG8ekYKQA&#10;q+XkaYGFdj0fqTvFSqQQDgUqMDG2hZShNGQxzFxLnLhf5y3GBH0ltcc+hdtGvmXZu7RYc2ow2NLW&#10;UPl3ulkF89vRjLzr1nuNm97nP3l9HQ9KPU+H9SeISEN8iP/d31pBntanL+kH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ppulL8AAADbAAAADwAAAAAAAAAAAAAAAACh&#10;AgAAZHJzL2Rvd25yZXYueG1sUEsFBgAAAAAEAAQA+QAAAI0DAAAAAA==&#10;" strokecolor="#606060" strokeweight="33e-5mm">
                <v:stroke joinstyle="miter"/>
              </v:line>
              <v:line id="Line 107" o:spid="_x0000_s1105" style="position:absolute;visibility:visible" from="1331,4194" to="133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bLD8MAAADbAAAADwAAAGRycy9kb3ducmV2LnhtbESP3WoCMRSE7wt9h3AKvatZLRR3NYoV&#10;SgtFQW3vD5vjZunmZEni/rx9IwheDjPzDbNcD7YRHflQO1YwnWQgiEuna64U/Jw+XuYgQkTW2Dgm&#10;BSMFWK8eH5ZYaNfzgbpjrESCcChQgYmxLaQMpSGLYeJa4uSdnbcYk/SV1B77BLeNnGXZm7RYc1ow&#10;2NLWUPl3vFgFr5eDGfmz23xrfO99vs/r33Gn1PPTsFmAiDTEe/jW/tIK8ilcv6QfIF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Wyw/DAAAA2wAAAA8AAAAAAAAAAAAA&#10;AAAAoQIAAGRycy9kb3ducmV2LnhtbFBLBQYAAAAABAAEAPkAAACRAwAAAAA=&#10;" strokecolor="#606060" strokeweight="33e-5mm">
                <v:stroke joinstyle="miter"/>
              </v:line>
              <v:line id="Line 108" o:spid="_x0000_s1106" style="position:absolute;visibility:visible" from="1467,4194" to="1467,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VeMMAAADbAAAADwAAAGRycy9kb3ducmV2LnhtbESP3WoCMRSE7wt9h3AK3tVsFUp3NYot&#10;iEKxoLb3h81xs3RzsiRxf97eCIVeDjPzDbNcD7YRHflQO1bwMs1AEJdO11wp+D5vn99AhIissXFM&#10;CkYKsF49Piyx0K7nI3WnWIkE4VCgAhNjW0gZSkMWw9S1xMm7OG8xJukrqT32CW4bOcuyV2mx5rRg&#10;sKUPQ+Xv6WoVzK9HM/Ku23xqfO99/pXXP+NBqcnTsFmAiDTE//Bfe68V5DO4f0k/QK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EVXjDAAAA2wAAAA8AAAAAAAAAAAAA&#10;AAAAoQIAAGRycy9kb3ducmV2LnhtbFBLBQYAAAAABAAEAPkAAACRAwAAAAA=&#10;" strokecolor="#606060" strokeweight="33e-5mm">
                <v:stroke joinstyle="miter"/>
              </v:line>
              <v:line id="Line 109" o:spid="_x0000_s1107" style="position:absolute;visibility:visible" from="1603,4194" to="1603,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w48MAAADbAAAADwAAAGRycy9kb3ducmV2LnhtbESP3WoCMRSE7wu+QzhC72rWCsVdjWIL&#10;pYVSQW3vD5vjZnFzsiRxf96+KQheDjPzDbPeDrYRHflQO1Ywn2UgiEuna64U/Jzen5YgQkTW2Dgm&#10;BSMF2G4mD2sstOv5QN0xViJBOBSowMTYFlKG0pDFMHMtcfLOzluMSfpKao99gttGPmfZi7RYc1ow&#10;2NKbofJyvFoFi+vBjPzR7b40vvY+3+f17/it1ON02K1ARBriPXxrf2oF+QL+v6Qf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I8OPDAAAA2wAAAA8AAAAAAAAAAAAA&#10;AAAAoQIAAGRycy9kb3ducmV2LnhtbFBLBQYAAAAABAAEAPkAAACRAwAAAAA=&#10;" strokecolor="#606060" strokeweight="33e-5mm">
                <v:stroke joinstyle="miter"/>
              </v:line>
              <v:rect id="Rectangle 110" o:spid="_x0000_s1108" style="position:absolute;left:1376;top:4493;width:13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crO8YA&#10;AADbAAAADwAAAGRycy9kb3ducmV2LnhtbESPQWvCQBSE74X+h+UVvDWbihWNWaUWBC+Faj3o7SX7&#10;TILZt+nuqml/vVsQehxm5hsmX/SmFRdyvrGs4CVJQRCXVjdcKdh9rZ4nIHxA1thaJgU/5GExf3zI&#10;MdP2yhu6bEMlIoR9hgrqELpMSl/WZNAntiOO3tE6gyFKV0nt8BrhppXDNB1Lgw3HhRo7eq+pPG3P&#10;RsFyOll+f47443dTHOiwL06vQ5cqNXjq32YgAvXhP3xvr7WC6Qj+vsQf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crO8YAAADbAAAADwAAAAAAAAAAAAAAAACYAgAAZHJz&#10;L2Rvd25yZXYueG1sUEsFBgAAAAAEAAQA9QAAAIsDAAAAAA==&#10;" fillcolor="black" stroked="f"/>
              <v:rect id="Rectangle 111" o:spid="_x0000_s1109" style="position:absolute;left:1520;top:4276;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2QMEA&#10;AADbAAAADwAAAGRycy9kb3ducmV2LnhtbESPzYoCMRCE7wu+Q2jB25pRc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StkDBAAAA2wAAAA8AAAAAAAAAAAAAAAAAmAIAAGRycy9kb3du&#10;cmV2LnhtbFBLBQYAAAAABAAEAPUAAACGAwAAAAA=&#10;" filled="f" stroked="f">
                <v:textbox style="mso-fit-shape-to-text:t" inset="0,0,0,0">
                  <w:txbxContent>
                    <w:p w:rsidR="00D64C53" w:rsidRDefault="00D64C53" w:rsidP="00E14008">
                      <w:r>
                        <w:rPr>
                          <w:rFonts w:cs="Arial"/>
                          <w:color w:val="000000"/>
                          <w:sz w:val="28"/>
                          <w:szCs w:val="28"/>
                        </w:rPr>
                        <w:t>20</w:t>
                      </w:r>
                    </w:p>
                  </w:txbxContent>
                </v:textbox>
              </v:rect>
              <v:line id="Line 112" o:spid="_x0000_s1110" style="position:absolute;visibility:visible" from="1739,4194" to="1739,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9Te8MAAADbAAAADwAAAGRycy9kb3ducmV2LnhtbESPS2vDMBCE74X+B7GF3hq5DYTaiRLS&#10;QkmhpJDXfbE2lqm1MpLix7+vAoEch5n5hlmsBtuIjnyoHSt4nWQgiEuna64UHA9fL+8gQkTW2Dgm&#10;BSMFWC0fHxZYaNfzjrp9rESCcChQgYmxLaQMpSGLYeJa4uSdnbcYk/SV1B77BLeNfMuymbRYc1ow&#10;2NKnofJvf7EKppedGXnTrX80fvQ+/83r07hV6vlpWM9BRBriPXxrf2sF+QyuX9IP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3vDAAAA2wAAAA8AAAAAAAAAAAAA&#10;AAAAoQIAAGRycy9kb3ducmV2LnhtbFBLBQYAAAAABAAEAPkAAACRAwAAAAA=&#10;" strokecolor="#606060" strokeweight="33e-5mm">
                <v:stroke joinstyle="miter"/>
              </v:line>
              <v:line id="Line 113" o:spid="_x0000_s1111" style="position:absolute;visibility:visible" from="1875,4194" to="1875,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P24MMAAADbAAAADwAAAGRycy9kb3ducmV2LnhtbESP3WoCMRSE7wt9h3AK3mm2Faq7GsUW&#10;SgtSQW3vD5vjZunmZEni/rx9IxR6OczMN8x6O9hGdORD7VjB4ywDQVw6XXOl4Ov8Nl2CCBFZY+OY&#10;FIwUYLu5v1tjoV3PR+pOsRIJwqFABSbGtpAylIYshplriZN3cd5iTNJXUnvsE9w28inLnqXFmtOC&#10;wZZeDZU/p6tVML8ezcjv3W6v8aX3+SGvv8dPpSYPw24FItIQ/8N/7Q+tIF/A7Uv6A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z9uDDAAAA2wAAAA8AAAAAAAAAAAAA&#10;AAAAoQIAAGRycy9kb3ducmV2LnhtbFBLBQYAAAAABAAEAPkAAACRAwAAAAA=&#10;" strokecolor="#606060" strokeweight="33e-5mm">
                <v:stroke joinstyle="miter"/>
              </v:line>
              <v:line id="Line 114" o:spid="_x0000_s1112" style="position:absolute;visibility:visible" from="2011,4194" to="201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ikr8AAADbAAAADwAAAGRycy9kb3ducmV2LnhtbERPy2oCMRTdF/yHcIXuaqYVSmdqFBWK&#10;BbHga3+Z3E6GTm6GJM7j782i4PJw3ovVYBvRkQ+1YwWvswwEcel0zZWCy/nr5QNEiMgaG8ekYKQA&#10;q+XkaYGFdj0fqTvFSqQQDgUqMDG2hZShNGQxzFxLnLhf5y3GBH0ltcc+hdtGvmXZu7RYc2ow2NLW&#10;UPl3ulkF89vRjLzr1nuNm97nP3l9HQ9KPU+H9SeISEN8iP/d31pBnsamL+kHyO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Oxikr8AAADbAAAADwAAAAAAAAAAAAAAAACh&#10;AgAAZHJzL2Rvd25yZXYueG1sUEsFBgAAAAAEAAQA+QAAAI0DAAAAAA==&#10;" strokecolor="#606060" strokeweight="33e-5mm">
                <v:stroke joinstyle="miter"/>
              </v:line>
              <v:line id="Line 115" o:spid="_x0000_s1113" style="position:absolute;visibility:visible" from="2142,4194" to="2142,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DHCcMAAADbAAAADwAAAGRycy9kb3ducmV2LnhtbESP3WoCMRSE7wu+QziCdzVrhdLdGkUL&#10;YqFY0Lb3h83pZunmZEni/rx9IwheDjPzDbPaDLYRHflQO1awmGcgiEuna64UfH/tH19AhIissXFM&#10;CkYKsFlPHlZYaNfzibpzrESCcChQgYmxLaQMpSGLYe5a4uT9Om8xJukrqT32CW4b+ZRlz9JizWnB&#10;YEtvhsq/88UqWF5OZuRDt/3QuOt9/pnXP+NRqdl02L6CiDTEe/jWftcK8hyuX9IP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gxwnDAAAA2wAAAA8AAAAAAAAAAAAA&#10;AAAAoQIAAGRycy9kb3ducmV2LnhtbFBLBQYAAAAABAAEAPkAAACRAwAAAAA=&#10;" strokecolor="#606060" strokeweight="33e-5mm">
                <v:stroke joinstyle="miter"/>
              </v:line>
              <v:line id="Line 116" o:spid="_x0000_s1114" style="position:absolute;visibility:visible" from="2278,4194" to="2278,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L1h8QAAADcAAAADwAAAGRycy9kb3ducmV2LnhtbESPW0sDMRCF3wX/QxjBN5tVQey2aWkL&#10;oiAKvb0Pm+lmcTNZknQv/955EHyb4Zw555vlevSt6immJrCBx1kBirgKtuHawOn49vAKKmVki21g&#10;MjBRgvXq9maJpQ0D76k/5FpJCKcSDbicu1LrVDnymGahIxbtEqLHLGustY04SLhv9VNRvGiPDUuD&#10;w452jqqfw9UbeL7u3cTv/ebT4naI8+95c56+jLm/GzcLUJnG/G/+u/6wgl8Ivjwj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ovWHxAAAANwAAAAPAAAAAAAAAAAA&#10;AAAAAKECAABkcnMvZG93bnJldi54bWxQSwUGAAAAAAQABAD5AAAAkgMAAAAA&#10;" strokecolor="#606060" strokeweight="33e-5mm">
                <v:stroke joinstyle="miter"/>
              </v:line>
              <v:line id="Line 117" o:spid="_x0000_s1115" style="position:absolute;visibility:visible" from="2414,4194" to="2414,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5QHMEAAADcAAAADwAAAGRycy9kb3ducmV2LnhtbERP22oCMRB9L/gPYQp9q1ktSN0aRYVS&#10;QVpYL+/DZrpZupksSdzL35tCoW9zONdZbQbbiI58qB0rmE0zEMSl0zVXCi7n9+dXECEia2wck4KR&#10;AmzWk4cV5tr1XFB3ipVIIRxyVGBibHMpQ2nIYpi6ljhx385bjAn6SmqPfQq3jZxn2UJarDk1GGxp&#10;b6j8Od2sgpdbYUb+6LZHjbveL7+W9XX8VOrpcdi+gYg0xH/xn/ug0/xsBr/PpAvk+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G7lAcwQAAANwAAAAPAAAAAAAAAAAAAAAA&#10;AKECAABkcnMvZG93bnJldi54bWxQSwUGAAAAAAQABAD5AAAAjwMAAAAA&#10;" strokecolor="#606060" strokeweight="33e-5mm">
                <v:stroke joinstyle="miter"/>
              </v:line>
              <v:line id="Line 118" o:spid="_x0000_s1116" style="position:absolute;visibility:visible" from="2550,4194" to="2550,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zOa8EAAADcAAAADwAAAGRycy9kb3ducmV2LnhtbERP22oCMRB9F/yHMELfNFsLRbdGUUEU&#10;SgW1fR82083SzWRJ4l7+3hQKfZvDuc5q09tatORD5VjB8ywDQVw4XXGp4PN2mC5AhIissXZMCgYK&#10;sFmPRyvMtev4Qu01liKFcMhRgYmxyaUMhSGLYeYa4sR9O28xJuhLqT12KdzWcp5lr9JixanBYEN7&#10;Q8XP9W4VvNwvZuBju33XuOv88rysvoYPpZ4m/fYNRKQ+/ov/3Ced5mdz+H0mXS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PM5rwQAAANwAAAAPAAAAAAAAAAAAAAAA&#10;AKECAABkcnMvZG93bnJldi54bWxQSwUGAAAAAAQABAD5AAAAjwMAAAAA&#10;" strokecolor="#606060" strokeweight="33e-5mm">
                <v:stroke joinstyle="miter"/>
              </v:line>
              <v:line id="Line 119" o:spid="_x0000_s1117" style="position:absolute;visibility:visible" from="2686,4194" to="2686,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Br8MEAAADcAAAADwAAAGRycy9kb3ducmV2LnhtbERP22oCMRB9L/gPYQTfatYKpa5GUaFY&#10;KC14ex8242ZxM1mSuJe/bwqFvs3hXGe16W0tWvKhcqxgNs1AEBdOV1wquJzfn99AhIissXZMCgYK&#10;sFmPnlaYa9fxkdpTLEUK4ZCjAhNjk0sZCkMWw9Q1xIm7OW8xJuhLqT12KdzW8iXLXqXFilODwYb2&#10;hor76WEVzB9HM/Ch3X5q3HV+8b2orsOXUpNxv12CiNTHf/Gf+0On+dkcfp9JF8j1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cGvwwQAAANwAAAAPAAAAAAAAAAAAAAAA&#10;AKECAABkcnMvZG93bnJldi54bWxQSwUGAAAAAAQABAD5AAAAjwMAAAAA&#10;" strokecolor="#606060" strokeweight="33e-5mm">
                <v:stroke joinstyle="miter"/>
              </v:line>
              <v:line id="Line 120" o:spid="_x0000_s1118" style="position:absolute;visibility:visible" from="2822,4194" to="2822,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nzhMEAAADcAAAADwAAAGRycy9kb3ducmV2LnhtbERP22oCMRB9F/oPYQp902xtEd0aRQVp&#10;QSqo7fuwmW6WbiZLEvfy941Q8G0O5zrLdW9r0ZIPlWMFz5MMBHHhdMWlgq/LfjwHESKyxtoxKRgo&#10;wHr1MFpirl3HJ2rPsRQphEOOCkyMTS5lKAxZDBPXECfux3mLMUFfSu2xS+G2ltMsm0mLFacGgw3t&#10;DBW/56tV8HI9mYHf281B47bzi+Oi+h4+lXp67DdvICL18S7+d3/oND97hdsz6QK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mfOEwQAAANwAAAAPAAAAAAAAAAAAAAAA&#10;AKECAABkcnMvZG93bnJldi54bWxQSwUGAAAAAAQABAD5AAAAjwMAAAAA&#10;" strokecolor="#606060" strokeweight="33e-5mm">
                <v:stroke joinstyle="miter"/>
              </v:line>
              <v:line id="Line 121" o:spid="_x0000_s1119" style="position:absolute;visibility:visible" from="2958,4194" to="2958,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WH8EAAADcAAAADwAAAGRycy9kb3ducmV2LnhtbERP22oCMRB9F/oPYQp902wtFd0aRQVp&#10;QSqo7fuwmW6WbiZLEvfy941Q8G0O5zrLdW9r0ZIPlWMFz5MMBHHhdMWlgq/LfjwHESKyxtoxKRgo&#10;wHr1MFpirl3HJ2rPsRQphEOOCkyMTS5lKAxZDBPXECfux3mLMUFfSu2xS+G2ltMsm0mLFacGgw3t&#10;DBW/56tV8HI9mYHf281B47bzi+Oi+h4+lXp67DdvICL18S7+d3/oND97hdsz6QK5+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1VYfwQAAANwAAAAPAAAAAAAAAAAAAAAA&#10;AKECAABkcnMvZG93bnJldi54bWxQSwUGAAAAAAQABAD5AAAAjwMAAAAA&#10;" strokecolor="#606060" strokeweight="33e-5mm">
                <v:stroke joinstyle="miter"/>
              </v:line>
              <v:rect id="Rectangle 122" o:spid="_x0000_s1120" style="position:absolute;left:2730;top:4493;width:136;height: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huwsMA&#10;AADcAAAADwAAAGRycy9kb3ducmV2LnhtbERPTWsCMRC9C/6HMEJvmiit6GoULRS8CGp70Nu4GXcX&#10;N5Ntkuq2v94UCr3N433OfNnaWtzIh8qxhuFAgSDOnam40PDx/tafgAgR2WDtmDR8U4DlotuZY2bc&#10;nfd0O8RCpBAOGWooY2wyKUNeksUwcA1x4i7OW4wJ+kIaj/cUbms5UmosLVacGkps6LWk/Hr4shrW&#10;08n6c/fM25/9+USn4/n6MvJK66deu5qBiNTGf/Gfe2PSfDWG32fSB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AhuwsMAAADcAAAADwAAAAAAAAAAAAAAAACYAgAAZHJzL2Rv&#10;d25yZXYueG1sUEsFBgAAAAAEAAQA9QAAAIgDAAAAAA==&#10;" fillcolor="black" stroked="f"/>
              <v:rect id="Rectangle 123" o:spid="_x0000_s1121" style="position:absolute;left:2875;top:4336;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nmr8A&#10;AADcAAAADwAAAGRycy9kb3ducmV2LnhtbERPzWoCMRC+C32HMIXe3EQPVVajFEHQ0ourDzBsZn9o&#10;MlmS6G7fvikUvM3H9zvb/eSseFCIvWcNi0KBIK696bnVcLse52sQMSEbtJ5Jww9F2O9eZlssjR/5&#10;Qo8qtSKHcCxRQ5fSUEoZ644cxsIPxJlrfHCYMgytNAHHHO6sXCr1Lh32nBs6HOjQUf1d3Z0Gea2O&#10;47qyQfnPZfNlz6dLQ17rt9fpYwMi0ZSe4n/3yeT5agV/z+QL5O4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8ieavwAAANwAAAAPAAAAAAAAAAAAAAAAAJgCAABkcnMvZG93bnJl&#10;di54bWxQSwUGAAAAAAQABAD1AAAAhAMAAAAA&#10;" filled="f" stroked="f">
                <v:textbox style="mso-fit-shape-to-text:t" inset="0,0,0,0">
                  <w:txbxContent>
                    <w:p w:rsidR="00D64C53" w:rsidRDefault="00D64C53" w:rsidP="00E14008">
                      <w:r>
                        <w:rPr>
                          <w:rFonts w:cs="Arial"/>
                          <w:color w:val="000000"/>
                          <w:sz w:val="28"/>
                          <w:szCs w:val="28"/>
                        </w:rPr>
                        <w:t>10</w:t>
                      </w:r>
                    </w:p>
                  </w:txbxContent>
                </v:textbox>
              </v:rect>
              <v:line id="Line 124" o:spid="_x0000_s1122" style="position:absolute;visibility:visible" from="3094,4194" to="3094,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T5gcQAAADcAAAADwAAAGRycy9kb3ducmV2LnhtbESPW0sDMRCF3wX/QxjBN5tVQey2aWkL&#10;oiAKvb0Pm+lmcTNZknQv/955EHyb4Zw555vlevSt6immJrCBx1kBirgKtuHawOn49vAKKmVki21g&#10;MjBRgvXq9maJpQ0D76k/5FpJCKcSDbicu1LrVDnymGahIxbtEqLHLGustY04SLhv9VNRvGiPDUuD&#10;w452jqqfw9UbeL7u3cTv/ebT4naI8+95c56+jLm/GzcLUJnG/G/+u/6wgl8IrTwjE+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1PmBxAAAANwAAAAPAAAAAAAAAAAA&#10;AAAAAKECAABkcnMvZG93bnJldi54bWxQSwUGAAAAAAQABAD5AAAAkgMAAAAA&#10;" strokecolor="#606060" strokeweight="33e-5mm">
                <v:stroke joinstyle="miter"/>
              </v:line>
              <v:line id="Line 125" o:spid="_x0000_s1123" style="position:absolute;visibility:visible" from="3230,4194" to="3230,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hcGsEAAADcAAAADwAAAGRycy9kb3ducmV2LnhtbERP22oCMRB9F/yHMELfNGsL4m6NooXS&#10;glTw0vdhM90s3UyWJO7l75tCoW9zONfZ7AbbiI58qB0rWC4yEMSl0zVXCm7X1/kaRIjIGhvHpGCk&#10;ALvtdLLBQruez9RdYiVSCIcCFZgY20LKUBqyGBauJU7cl/MWY4K+ktpjn8JtIx+zbCUt1pwaDLb0&#10;Yqj8vtytgqf72Yz81u2PGg+9z095/Tl+KPUwG/bPICIN8V/8537XaX6Ww+8z6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mFwawQAAANwAAAAPAAAAAAAAAAAAAAAA&#10;AKECAABkcnMvZG93bnJldi54bWxQSwUGAAAAAAQABAD5AAAAjwMAAAAA&#10;" strokecolor="#606060" strokeweight="33e-5mm">
                <v:stroke joinstyle="miter"/>
              </v:line>
              <v:line id="Line 126" o:spid="_x0000_s1124" style="position:absolute;visibility:visible" from="3366,4194" to="3366,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tjWsQAAADcAAAADwAAAGRycy9kb3ducmV2LnhtbESPT0sDMRDF74LfIYzgzWZrQezatLQF&#10;qSAKrXofNtPN0s1kSdL98+2dg+Bthvfmvd+sNqNvVU8xNYENzGcFKOIq2IZrA99frw/PoFJGttgG&#10;JgMTJdisb29WWNow8JH6U66VhHAq0YDLuSu1TpUjj2kWOmLRziF6zLLGWtuIg4T7Vj8WxZP22LA0&#10;OOxo76i6nK7ewOJ6dBMf+u27xd0Ql5/L5mf6MOb+bty+gMo05n/z3/WbFfy54Ms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e2NaxAAAANwAAAAPAAAAAAAAAAAA&#10;AAAAAKECAABkcnMvZG93bnJldi54bWxQSwUGAAAAAAQABAD5AAAAkgMAAAAA&#10;" strokecolor="#606060" strokeweight="33e-5mm">
                <v:stroke joinstyle="miter"/>
              </v:line>
              <v:line id="Line 127" o:spid="_x0000_s1125" style="position:absolute;visibility:visible" from="3502,4194" to="3502,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fGwcEAAADcAAAADwAAAGRycy9kb3ducmV2LnhtbERP22oCMRB9L/QfwhT6VrNroehqFCuU&#10;FoqC2r4Pm3GzdDNZkriXv28Ewbc5nOss14NtREc+1I4V5JMMBHHpdM2Vgp/Tx8sMRIjIGhvHpGCk&#10;AOvV48MSC+16PlB3jJVIIRwKVGBibAspQ2nIYpi4ljhxZ+ctxgR9JbXHPoXbRk6z7E1arDk1GGxp&#10;a6j8O16sgtfLwYz82W2+Nb73fr6f17/jTqnnp2GzABFpiHfxzf2l0/w8h+sz6Q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N8bBwQAAANwAAAAPAAAAAAAAAAAAAAAA&#10;AKECAABkcnMvZG93bnJldi54bWxQSwUGAAAAAAQABAD5AAAAjwMAAAAA&#10;" strokecolor="#606060" strokeweight="33e-5mm">
                <v:stroke joinstyle="miter"/>
              </v:line>
              <v:line id="Line 128" o:spid="_x0000_s1126" style="position:absolute;visibility:visible" from="3638,4194" to="3638,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YtsEAAADcAAAADwAAAGRycy9kb3ducmV2LnhtbERP22oCMRB9L/gPYQTfalaFUrdGUaFU&#10;KBa07fuwmW6WbiZLEvfy90YQfJvDuc5q09tatORD5VjBbJqBIC6crrhU8PP9/vwKIkRkjbVjUjBQ&#10;gM169LTCXLuOT9SeYylSCIccFZgYm1zKUBiyGKauIU7cn/MWY4K+lNpjl8JtLedZ9iItVpwaDDa0&#10;N1T8ny9WweJyMgN/tNtPjbvOL7+W1e9wVGoy7rdvICL18SG+uw86zZ/N4fZMukC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5Vi2wQAAANwAAAAPAAAAAAAAAAAAAAAA&#10;AKECAABkcnMvZG93bnJldi54bWxQSwUGAAAAAAQABAD5AAAAjwMAAAAA&#10;" strokecolor="#606060" strokeweight="33e-5mm">
                <v:stroke joinstyle="miter"/>
              </v:line>
              <v:line id="Line 129" o:spid="_x0000_s1127" style="position:absolute;visibility:visible" from="3774,4194" to="3774,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n9LcEAAADcAAAADwAAAGRycy9kb3ducmV2LnhtbERP22oCMRB9L/gPYQTfalaFUrdGUUEU&#10;Sgte+j5sppulm8mSxL38vSkU+jaHc53Vpre1aMmHyrGC2TQDQVw4XXGp4HY9PL+CCBFZY+2YFAwU&#10;YLMePa0w167jM7WXWIoUwiFHBSbGJpcyFIYshqlriBP37bzFmKAvpfbYpXBby3mWvUiLFacGgw3t&#10;DRU/l7tVsLifzcDHdvuucdf55eey+ho+lJqM++0biEh9/Bf/uU86zZ8t4PeZdIF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qf0twQAAANwAAAAPAAAAAAAAAAAAAAAA&#10;AKECAABkcnMvZG93bnJldi54bWxQSwUGAAAAAAQABAD5AAAAjwMAAAAA&#10;" strokecolor="#606060" strokeweight="33e-5mm">
                <v:stroke joinstyle="miter"/>
              </v:line>
              <v:line id="Line 130" o:spid="_x0000_s1128" style="position:absolute;visibility:visible" from="3905,4194" to="3905,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BlWcEAAADcAAAADwAAAGRycy9kb3ducmV2LnhtbERP22oCMRB9F/oPYQp906y2iG6NooXS&#10;glTQtu/DZtwsbiZLEvfy941Q8G0O5zqrTW9r0ZIPlWMF00kGgrhwuuJSwc/3+3gBIkRkjbVjUjBQ&#10;gM36YbTCXLuOj9SeYilSCIccFZgYm1zKUBiyGCauIU7c2XmLMUFfSu2xS+G2lrMsm0uLFacGgw29&#10;GSoup6tV8Hw9moE/2u1e467zy8Oy+h2+lHp67LevICL18S7+d3/qNH/6Ardn0gV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QGVZwQAAANwAAAAPAAAAAAAAAAAAAAAA&#10;AKECAABkcnMvZG93bnJldi54bWxQSwUGAAAAAAQABAD5AAAAjwMAAAAA&#10;" strokecolor="#606060" strokeweight="33e-5mm">
                <v:stroke joinstyle="miter"/>
              </v:line>
              <v:line id="Line 131" o:spid="_x0000_s1129" style="position:absolute;visibility:visible" from="4041,4194" to="404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zAwsEAAADcAAAADwAAAGRycy9kb3ducmV2LnhtbERP22oCMRB9F/oPYQp906yWim6NooXS&#10;glTQtu/DZtwsbiZLEvfy941Q8G0O5zqrTW9r0ZIPlWMF00kGgrhwuuJSwc/3+3gBIkRkjbVjUjBQ&#10;gM36YbTCXLuOj9SeYilSCIccFZgYm1zKUBiyGCauIU7c2XmLMUFfSu2xS+G2lrMsm0uLFacGgw29&#10;GSoup6tV8Hw9moE/2u1e467zy8Oy+h2+lHp67LevICL18S7+d3/qNH/6Ardn0gV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DMDCwQAAANwAAAAPAAAAAAAAAAAAAAAA&#10;AKECAABkcnMvZG93bnJldi54bWxQSwUGAAAAAAQABAD5AAAAjwMAAAAA&#10;" strokecolor="#606060" strokeweight="33e-5mm">
                <v:stroke joinstyle="miter"/>
              </v:line>
              <v:line id="Line 132" o:spid="_x0000_s1130" style="position:absolute;visibility:visible" from="4177,4194" to="4177,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5etcEAAADcAAAADwAAAGRycy9kb3ducmV2LnhtbERP22oCMRB9L/gPYYS+1awVpG6NokKx&#10;IBa89H3YTDdLN5MliXv5eyMU+jaHc53lure1aMmHyrGC6SQDQVw4XXGp4Hr5eHkDESKyxtoxKRgo&#10;wHo1elpirl3HJ2rPsRQphEOOCkyMTS5lKAxZDBPXECfux3mLMUFfSu2xS+G2lq9ZNpcWK04NBhva&#10;GSp+zzerYHY7mYH37eagcdv5xdei+h6OSj2P+807iEh9/Bf/uT91mj+dw+OZdIF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3l61wQAAANwAAAAPAAAAAAAAAAAAAAAA&#10;AKECAABkcnMvZG93bnJldi54bWxQSwUGAAAAAAQABAD5AAAAjwMAAAAA&#10;" strokecolor="#606060" strokeweight="33e-5mm">
                <v:stroke joinstyle="miter"/>
              </v:line>
              <v:line id="Line 133" o:spid="_x0000_s1131" style="position:absolute;visibility:visible" from="4313,4194" to="4313,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L7LsEAAADcAAAADwAAAGRycy9kb3ducmV2LnhtbERP22oCMRB9F/oPYQp906wWqm6NooXS&#10;glTQtu/DZtwsbiZLEvfy941Q8G0O5zqrTW9r0ZIPlWMF00kGgrhwuuJSwc/3+3gBIkRkjbVjUjBQ&#10;gM36YbTCXLuOj9SeYilSCIccFZgYm1zKUBiyGCauIU7c2XmLMUFfSu2xS+G2lrMse5EWK04NBht6&#10;M1RcTler4Pl6NAN/tNu9xl3nl4dl9Tt8KfX02G9fQUTq41387/7Uaf50Drdn0gV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kvsuwQAAANwAAAAPAAAAAAAAAAAAAAAA&#10;AKECAABkcnMvZG93bnJldi54bWxQSwUGAAAAAAQABAD5AAAAjwMAAAAA&#10;" strokecolor="#606060" strokeweight="33e-5mm">
                <v:stroke joinstyle="miter"/>
              </v:line>
              <v:line id="Line 134" o:spid="_x0000_s1132" style="position:absolute;visibility:visible" from="4449,4194" to="4449,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1vXMQAAADcAAAADwAAAGRycy9kb3ducmV2LnhtbESPT0sDMRDF74LfIYzgzWZrQezatLQF&#10;qSAKrXofNtPN0s1kSdL98+2dg+Bthvfmvd+sNqNvVU8xNYENzGcFKOIq2IZrA99frw/PoFJGttgG&#10;JgMTJdisb29WWNow8JH6U66VhHAq0YDLuSu1TpUjj2kWOmLRziF6zLLGWtuIg4T7Vj8WxZP22LA0&#10;OOxo76i6nK7ewOJ6dBMf+u27xd0Ql5/L5mf6MOb+bty+gMo05n/z3/WbFfy50MozMoF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DW9cxAAAANwAAAAPAAAAAAAAAAAA&#10;AAAAAKECAABkcnMvZG93bnJldi54bWxQSwUGAAAAAAQABAD5AAAAkgMAAAAA&#10;" strokecolor="#606060" strokeweight="33e-5mm">
                <v:stroke joinstyle="miter"/>
              </v:line>
              <v:line id="Line 135" o:spid="_x0000_s1133" style="position:absolute;visibility:visible" from="4585,4194" to="4585,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Kx8EAAADcAAAADwAAAGRycy9kb3ducmV2LnhtbERP22oCMRB9L/QfwhT6VrNaKO5qFCuU&#10;FoqC2r4Pm3GzdDNZkriXv28Ewbc5nOss14NtREc+1I4VTCcZCOLS6ZorBT+nj5c5iBCRNTaOScFI&#10;Adarx4clFtr1fKDuGCuRQjgUqMDE2BZShtKQxTBxLXHizs5bjAn6SmqPfQq3jZxl2Zu0WHNqMNjS&#10;1lD5d7xYBa+Xgxn5s9t8a3zvfb7P699xp9Tz07BZgIg0xLv45v7Saf40h+sz6Q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QcrHwQAAANwAAAAPAAAAAAAAAAAAAAAA&#10;AKECAABkcnMvZG93bnJldi54bWxQSwUGAAAAAAQABAD5AAAAjwMAAAAA&#10;" strokecolor="#606060" strokeweight="33e-5mm">
                <v:stroke joinstyle="miter"/>
              </v:line>
              <v:line id="Line 136" o:spid="_x0000_s1134" style="position:absolute;visibility:visible" from="4721,4194" to="472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p58QAAADcAAAADwAAAGRycy9kb3ducmV2LnhtbESPT0sDMRDF70K/QxjBm83agti1aWkF&#10;qSAKrXofNtPN0s1kSdL98+2dg+Bthvfmvd+st6NvVU8xNYENPMwLUMRVsA3XBr6/Xu+fQKWMbLEN&#10;TAYmSrDdzG7WWNow8JH6U66VhHAq0YDLuSu1TpUjj2keOmLRziF6zLLGWtuIg4T7Vi+K4lF7bFga&#10;HHb04qi6nK7ewPJ6dBMf+t27xf0QV5+r5mf6MObudtw9g8o05n/z3/WbFfyF4MszMoH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6nnxAAAANwAAAAPAAAAAAAAAAAA&#10;AAAAAKECAABkcnMvZG93bnJldi54bWxQSwUGAAAAAAQABAD5AAAAkgMAAAAA&#10;" strokecolor="#606060" strokeweight="33e-5mm">
                <v:stroke joinstyle="miter"/>
              </v:line>
              <v:line id="Line 137" o:spid="_x0000_s1135" style="position:absolute;visibility:visible" from="4857,4194" to="4857,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MfMEAAADcAAAADwAAAGRycy9kb3ducmV2LnhtbERP22oCMRB9L/gPYQTfalaFUrdGUaFU&#10;KBa07fuwmW6WbiZLEvfy90YQfJvDuc5q09tatORD5VjBbJqBIC6crrhU8PP9/vwKIkRkjbVjUjBQ&#10;gM169LTCXLuOT9SeYylSCIccFZgYm1zKUBiyGKauIU7cn/MWY4K+lNpjl8JtLedZ9iItVpwaDDa0&#10;N1T8ny9WweJyMgN/tNtPjbvOL7+W1e9wVGoy7rdvICL18SG+uw86zZ/P4PZMukCur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Wwx8wQAAANwAAAAPAAAAAAAAAAAAAAAA&#10;AKECAABkcnMvZG93bnJldi54bWxQSwUGAAAAAAQABAD5AAAAjwMAAAAA&#10;" strokecolor="#606060" strokeweight="33e-5mm">
                <v:stroke joinstyle="miter"/>
              </v:line>
              <v:line id="Line 138" o:spid="_x0000_s1136" style="position:absolute;visibility:visible" from="4993,4194" to="4993,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SC8EAAADcAAAADwAAAGRycy9kb3ducmV2LnhtbERP22oCMRB9L/QfwhR8q9muUOpqFFsQ&#10;hWJBbd+HzbhZupksSdzL3xuh0Lc5nOss14NtREc+1I4VvEwzEMSl0zVXCr7P2+c3ECEia2wck4KR&#10;AqxXjw9LLLTr+UjdKVYihXAoUIGJsS2kDKUhi2HqWuLEXZy3GBP0ldQe+xRuG5ln2au0WHNqMNjS&#10;h6Hy93S1CmbXoxl5120+Nb73fv41r3/Gg1KTp2GzABFpiP/iP/dep/l5Dvdn0gVyd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iZILwQAAANwAAAAPAAAAAAAAAAAAAAAA&#10;AKECAABkcnMvZG93bnJldi54bWxQSwUGAAAAAAQABAD5AAAAjwMAAAAA&#10;" strokecolor="#606060" strokeweight="33e-5mm">
                <v:stroke joinstyle="miter"/>
              </v:line>
              <v:line id="Line 139" o:spid="_x0000_s1137" style="position:absolute;visibility:visible" from="5129,4194" to="5129,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U3kMEAAADcAAAADwAAAGRycy9kb3ducmV2LnhtbERP22oCMRB9F/yHMELfNKuC6NYoWigt&#10;SIW17fuwmW6WbiZLEvfy902h0Lc5nOvsj4NtREc+1I4VLBcZCOLS6ZorBR/vz/MtiBCRNTaOScFI&#10;AY6H6WSPuXY9F9TdYiVSCIccFZgY21zKUBqyGBauJU7cl/MWY4K+ktpjn8JtI1dZtpEWa04NBlt6&#10;MlR+3+5WwfpemJFfutNF47n3u+uu/hzflHqYDadHEJGG+C/+c7/qNH+1ht9n0gXy8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xTeQwQAAANwAAAAPAAAAAAAAAAAAAAAA&#10;AKECAABkcnMvZG93bnJldi54bWxQSwUGAAAAAAQABAD5AAAAjwMAAAAA&#10;" strokecolor="#606060" strokeweight="33e-5mm">
                <v:stroke joinstyle="miter"/>
              </v:line>
              <v:line id="Line 140" o:spid="_x0000_s1138" style="position:absolute;visibility:visible" from="5265,4194" to="5265,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yv5MEAAADcAAAADwAAAGRycy9kb3ducmV2LnhtbERP22oCMRB9F/yHMELfNKstUrdGUUFa&#10;KC1o2/dhM24WN5MliXv5+6ZQ8G0O5zrrbW9r0ZIPlWMF81kGgrhwuuJSwffXcfoMIkRkjbVjUjBQ&#10;gO1mPFpjrl3HJ2rPsRQphEOOCkyMTS5lKAxZDDPXECfu4rzFmKAvpfbYpXBby0WWLaXFilODwYYO&#10;horr+WYVPN5OZuDXdveucd/51eeq+hk+lHqY9LsXEJH6eBf/u990mr94gr9n0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LK/kwQAAANwAAAAPAAAAAAAAAAAAAAAA&#10;AKECAABkcnMvZG93bnJldi54bWxQSwUGAAAAAAQABAD5AAAAjwMAAAAA&#10;" strokecolor="#606060" strokeweight="33e-5mm">
                <v:stroke joinstyle="miter"/>
              </v:line>
              <v:line id="Line 141" o:spid="_x0000_s1139" style="position:absolute;visibility:visible" from="5401,4194" to="540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AKf8EAAADcAAAADwAAAGRycy9kb3ducmV2LnhtbERP22oCMRB9F/yHMELfNKulUrdGUUFa&#10;KC1o2/dhM24WN5MliXv5+6ZQ8G0O5zrrbW9r0ZIPlWMF81kGgrhwuuJSwffXcfoMIkRkjbVjUjBQ&#10;gO1mPFpjrl3HJ2rPsRQphEOOCkyMTS5lKAxZDDPXECfu4rzFmKAvpfbYpXBby0WWLaXFilODwYYO&#10;horr+WYVPN5OZuDXdveucd/51eeq+hk+lHqY9LsXEJH6eBf/u990mr94gr9n0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YAp/wQAAANwAAAAPAAAAAAAAAAAAAAAA&#10;AKECAABkcnMvZG93bnJldi54bWxQSwUGAAAAAAQABAD5AAAAjwMAAAAA&#10;" strokecolor="#606060" strokeweight="33e-5mm">
                <v:stroke joinstyle="miter"/>
              </v:line>
              <v:line id="Line 142" o:spid="_x0000_s1140" style="position:absolute;visibility:visible" from="5532,4194" to="5532,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KUCMEAAADcAAAADwAAAGRycy9kb3ducmV2LnhtbERP22oCMRB9F/yHMELfNKsF0a1RVJAW&#10;SoW17fuwmW6WbiZLEvfy902h0Lc5nOvsDoNtREc+1I4VLBcZCOLS6ZorBR/vl/kGRIjIGhvHpGCk&#10;AIf9dLLDXLueC+pusRIphEOOCkyMbS5lKA1ZDAvXEifuy3mLMUFfSe2xT+G2kassW0uLNacGgy2d&#10;DZXft7tV8HgvzMjP3fFV46n32+u2/hzflHqYDccnEJGG+C/+c7/oNH+1ht9n0gVy/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spQIwQAAANwAAAAPAAAAAAAAAAAAAAAA&#10;AKECAABkcnMvZG93bnJldi54bWxQSwUGAAAAAAQABAD5AAAAjwMAAAAA&#10;" strokecolor="#606060" strokeweight="33e-5mm">
                <v:stroke joinstyle="miter"/>
              </v:line>
              <v:line id="Line 143" o:spid="_x0000_s1141" style="position:absolute;visibility:visible" from="5668,4194" to="5668,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4xk8EAAADcAAAADwAAAGRycy9kb3ducmV2LnhtbERP22oCMRB9F/yHMELfNKuFWrdGUUFa&#10;KC1o2/dhM24WN5MliXv5+6ZQ8G0O5zrrbW9r0ZIPlWMF81kGgrhwuuJSwffXcfoMIkRkjbVjUjBQ&#10;gO1mPFpjrl3HJ2rPsRQphEOOCkyMTS5lKAxZDDPXECfu4rzFmKAvpfbYpXBby0WWPUmLFacGgw0d&#10;DBXX880qeLydzMCv7e5d477zq89V9TN8KPUw6XcvICL18S7+d7/pNH+xhL9n0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jGTwQAAANwAAAAPAAAAAAAAAAAAAAAA&#10;AKECAABkcnMvZG93bnJldi54bWxQSwUGAAAAAAQABAD5AAAAjwMAAAAA&#10;" strokecolor="#606060" strokeweight="33e-5mm">
                <v:stroke joinstyle="miter"/>
              </v:line>
              <v:rect id="Rectangle 144" o:spid="_x0000_s1142" style="position:absolute;left:5508;top:4336;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viMMA&#10;AADcAAAADwAAAGRycy9kb3ducmV2LnhtbESPzWrDMBCE74W+g9hCbo1cH0pwo4RSMLillzh5gMVa&#10;/1BpZSQ1dt++ewjktsvMzny7P67eqSvFNAU28LItQBF3wU48GLic6+cdqJSRLbrAZOCPEhwPjw97&#10;rGxY+ETXNg9KQjhVaGDMea60Tt1IHtM2zMSi9SF6zLLGQduIi4R7p8uieNUeJ5aGEWf6GKn7aX+9&#10;AX1u62XXuliEr7L/dp/NqadgzOZpfX8DlWnNd/PturGCXwqtPCMT6M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viMMAAADcAAAADwAAAAAAAAAAAAAAAACYAgAAZHJzL2Rv&#10;d25yZXYueG1sUEsFBgAAAAAEAAQA9QAAAIgDAAAAAA==&#10;" filled="f" stroked="f">
                <v:textbox style="mso-fit-shape-to-text:t" inset="0,0,0,0">
                  <w:txbxContent>
                    <w:p w:rsidR="00D64C53" w:rsidRDefault="00D64C53" w:rsidP="00E14008">
                      <w:r>
                        <w:rPr>
                          <w:rFonts w:cs="Arial"/>
                          <w:color w:val="000000"/>
                          <w:sz w:val="28"/>
                          <w:szCs w:val="28"/>
                        </w:rPr>
                        <w:t>10</w:t>
                      </w:r>
                    </w:p>
                  </w:txbxContent>
                </v:textbox>
              </v:rect>
              <v:line id="Line 145" o:spid="_x0000_s1143" style="position:absolute;visibility:visible" from="5804,4194" to="5804,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0AesEAAADcAAAADwAAAGRycy9kb3ducmV2LnhtbERP22oCMRB9L/QfwhR8q9kqlO5qFFsQ&#10;hWJBbd+HzbhZupksSdzL3xuh0Lc5nOss14NtREc+1I4VvEwzEMSl0zVXCr7P2+c3ECEia2wck4KR&#10;AqxXjw9LLLTr+UjdKVYihXAoUIGJsS2kDKUhi2HqWuLEXZy3GBP0ldQe+xRuGznLsldpsebUYLCl&#10;D0Pl7+lqFcyvRzPyrtt8anzvff6V1z/jQanJ07BZgIg0xH/xn3uv0/xZDvdn0gVyd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LQB6wQAAANwAAAAPAAAAAAAAAAAAAAAA&#10;AKECAABkcnMvZG93bnJldi54bWxQSwUGAAAAAAQABAD5AAAAjwMAAAAA&#10;" strokecolor="#606060" strokeweight="33e-5mm">
                <v:stroke joinstyle="miter"/>
              </v:line>
              <v:line id="Line 146" o:spid="_x0000_s1144" style="position:absolute;visibility:visible" from="5940,4194" to="5940,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4/OsQAAADcAAAADwAAAGRycy9kb3ducmV2LnhtbESPT0sDMRDF70K/QxihN5vVgti1aWkF&#10;sSAKrXofNtPN0s1kSdL98+2dg+Bthvfmvd+st6NvVU8xNYEN3C8KUMRVsA3XBr6/Xu+eQKWMbLEN&#10;TAYmSrDdzG7WWNow8JH6U66VhHAq0YDLuSu1TpUjj2kROmLRziF6zLLGWtuIg4T7Vj8UxaP22LA0&#10;OOzoxVF1OV29geX16CZ+63fvFvdDXH2ump/pw5j57bh7BpVpzP/mv+uDFfyl4MszMoH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zj86xAAAANwAAAAPAAAAAAAAAAAA&#10;AAAAAKECAABkcnMvZG93bnJldi54bWxQSwUGAAAAAAQABAD5AAAAkgMAAAAA&#10;" strokecolor="#606060" strokeweight="33e-5mm">
                <v:stroke joinstyle="miter"/>
              </v:line>
              <v:line id="Line 147" o:spid="_x0000_s1145" style="position:absolute;visibility:visible" from="6076,4194" to="6076,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KaocEAAADcAAAADwAAAGRycy9kb3ducmV2LnhtbERP22oCMRB9L/gPYQTfalaFUrdGUUEU&#10;Sgte+j5sppulm8mSxL38vSkU+jaHc53Vpre1aMmHyrGC2TQDQVw4XXGp4HY9PL+CCBFZY+2YFAwU&#10;YLMePa0w167jM7WXWIoUwiFHBSbGJpcyFIYshqlriBP37bzFmKAvpfbYpXBby3mWvUiLFacGgw3t&#10;DRU/l7tVsLifzcDHdvuucdf55eey+ho+lJqM++0biEh9/Bf/uU86zV/M4PeZdIF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gpqhwQAAANwAAAAPAAAAAAAAAAAAAAAA&#10;AKECAABkcnMvZG93bnJldi54bWxQSwUGAAAAAAQABAD5AAAAjwMAAAAA&#10;" strokecolor="#606060" strokeweight="33e-5mm">
                <v:stroke joinstyle="miter"/>
              </v:line>
              <v:line id="Line 148" o:spid="_x0000_s1146" style="position:absolute;visibility:visible" from="6212,4194" to="6212,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AE1sEAAADcAAAADwAAAGRycy9kb3ducmV2LnhtbERP22oCMRB9F/yHMELfNKuC6NYoWigt&#10;SIW17fuwmW6WbiZLEvfy902h0Lc5nOvsj4NtREc+1I4VLBcZCOLS6ZorBR/vz/MtiBCRNTaOScFI&#10;AY6H6WSPuXY9F9TdYiVSCIccFZgY21zKUBqyGBauJU7cl/MWY4K+ktpjn8JtI1dZtpEWa04NBlt6&#10;MlR+3+5WwfpemJFfutNF47n3u+uu/hzflHqYDadHEJGG+C/+c7/qNH+9gt9n0gXy8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ATWwQAAANwAAAAPAAAAAAAAAAAAAAAA&#10;AKECAABkcnMvZG93bnJldi54bWxQSwUGAAAAAAQABAD5AAAAjwMAAAAA&#10;" strokecolor="#606060" strokeweight="33e-5mm">
                <v:stroke joinstyle="miter"/>
              </v:line>
              <v:line id="Line 149" o:spid="_x0000_s1147" style="position:absolute;visibility:visible" from="6348,4194" to="6348,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yhTcEAAADcAAAADwAAAGRycy9kb3ducmV2LnhtbERP22oCMRB9L/gPYYS+1axdKLoaxRZK&#10;C6WC2r4Pm3GzuJksSdzL3zcFwbc5nOust4NtREc+1I4VzGcZCOLS6ZorBT+n96cFiBCRNTaOScFI&#10;AbabycMaC+16PlB3jJVIIRwKVGBibAspQ2nIYpi5ljhxZ+ctxgR9JbXHPoXbRj5n2Yu0WHNqMNjS&#10;m6HycrxaBfn1YEb+6HZfGl97v9wv69/xW6nH6bBbgYg0xLv45v7UaX6ew/8z6QK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HKFNwQAAANwAAAAPAAAAAAAAAAAAAAAA&#10;AKECAABkcnMvZG93bnJldi54bWxQSwUGAAAAAAQABAD5AAAAjwMAAAAA&#10;" strokecolor="#606060" strokeweight="33e-5mm">
                <v:stroke joinstyle="miter"/>
              </v:line>
              <v:line id="Line 150" o:spid="_x0000_s1148" style="position:absolute;visibility:visible" from="6484,4194" to="6484,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U5OcEAAADcAAAADwAAAGRycy9kb3ducmV2LnhtbERP22oCMRB9L/gPYQTfalYtpW6NooK0&#10;IC1o2/dhM24WN5MliXv5+0Yo9G0O5zqrTW9r0ZIPlWMFs2kGgrhwuuJSwffX4fEFRIjIGmvHpGCg&#10;AJv16GGFuXYdn6g9x1KkEA45KjAxNrmUoTBkMUxdQ5y4i/MWY4K+lNpjl8JtLedZ9iwtVpwaDDa0&#10;N1RczzerYHE7mYHf2u1R467zy89l9TN8KDUZ99tXEJH6+C/+c7/rNH/xBPdn0gV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9Tk5wQAAANwAAAAPAAAAAAAAAAAAAAAA&#10;AKECAABkcnMvZG93bnJldi54bWxQSwUGAAAAAAQABAD5AAAAjwMAAAAA&#10;" strokecolor="#606060" strokeweight="33e-5mm">
                <v:stroke joinstyle="miter"/>
              </v:line>
              <v:line id="Line 151" o:spid="_x0000_s1149" style="position:absolute;visibility:visible" from="6620,4194" to="6620,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mcosEAAADcAAAADwAAAGRycy9kb3ducmV2LnhtbERP22oCMRB9L/gPYQTfalalpW6NooK0&#10;IC1o2/dhM24WN5MliXv5+0Yo9G0O5zqrTW9r0ZIPlWMFs2kGgrhwuuJSwffX4fEFRIjIGmvHpGCg&#10;AJv16GGFuXYdn6g9x1KkEA45KjAxNrmUoTBkMUxdQ5y4i/MWY4K+lNpjl8JtLedZ9iwtVpwaDDa0&#10;N1RczzerYHE7mYHf2u1R467zy89l9TN8KDUZ99tXEJH6+C/+c7/rNH/xBPdn0gV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uZyiwQAAANwAAAAPAAAAAAAAAAAAAAAA&#10;AKECAABkcnMvZG93bnJldi54bWxQSwUGAAAAAAQABAD5AAAAjwMAAAAA&#10;" strokecolor="#606060" strokeweight="33e-5mm">
                <v:stroke joinstyle="miter"/>
              </v:line>
              <v:line id="Line 152" o:spid="_x0000_s1150" style="position:absolute;visibility:visible" from="6756,4194" to="6756,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sC1cEAAADcAAAADwAAAGRycy9kb3ducmV2LnhtbERP22oCMRB9F/yHMELfNKuC6NYoKpQW&#10;SoW17fuwmW6WbiZLEvfy902h0Lc5nOvsj4NtREc+1I4VLBcZCOLS6ZorBR/vT/MtiBCRNTaOScFI&#10;AY6H6WSPuXY9F9TdYiVSCIccFZgY21zKUBqyGBauJU7cl/MWY4K+ktpjn8JtI1dZtpEWa04NBlu6&#10;GCq/b3erYH0vzMjP3elV47n3u+uu/hzflHqYDadHEJGG+C/+c7/oNH+9gd9n0gXy8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awLVwQAAANwAAAAPAAAAAAAAAAAAAAAA&#10;AKECAABkcnMvZG93bnJldi54bWxQSwUGAAAAAAQABAD5AAAAjwMAAAAA&#10;" strokecolor="#606060" strokeweight="33e-5mm">
                <v:stroke joinstyle="miter"/>
              </v:line>
              <v:line id="Line 153" o:spid="_x0000_s1151" style="position:absolute;visibility:visible" from="6892,4194" to="6892,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enTsEAAADcAAAADwAAAGRycy9kb3ducmV2LnhtbERP22oCMRB9L/gPYQTfalaFtm6NooK0&#10;IC1o2/dhM24WN5MliXv5+0Yo9G0O5zqrTW9r0ZIPlWMFs2kGgrhwuuJSwffX4fEFRIjIGmvHpGCg&#10;AJv16GGFuXYdn6g9x1KkEA45KjAxNrmUoTBkMUxdQ5y4i/MWY4K+lNpjl8JtLedZ9iQtVpwaDDa0&#10;N1RczzerYHE7mYHf2u1R467zy89l9TN8KDUZ99tXEJH6+C/+c7/rNH/xDPdn0gV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J6dOwQAAANwAAAAPAAAAAAAAAAAAAAAA&#10;AKECAABkcnMvZG93bnJldi54bWxQSwUGAAAAAAQABAD5AAAAjwMAAAAA&#10;" strokecolor="#606060" strokeweight="33e-5mm">
                <v:stroke joinstyle="miter"/>
              </v:line>
              <v:line id="Line 154" o:spid="_x0000_s1152" style="position:absolute;visibility:visible" from="7028,4194" to="7028,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gzPMQAAADcAAAADwAAAGRycy9kb3ducmV2LnhtbESPT0sDMRDF70K/QxihN5vVgti1aWkF&#10;sSAKrXofNtPN0s1kSdL98+2dg+Bthvfmvd+st6NvVU8xNYEN3C8KUMRVsA3XBr6/Xu+eQKWMbLEN&#10;TAYmSrDdzG7WWNow8JH6U66VhHAq0YDLuSu1TpUjj2kROmLRziF6zLLGWtuIg4T7Vj8UxaP22LA0&#10;OOzoxVF1OV29geX16CZ+63fvFvdDXH2ump/pw5j57bh7BpVpzP/mv+uDFfyl0MozMoH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uDM8xAAAANwAAAAPAAAAAAAAAAAA&#10;AAAAAKECAABkcnMvZG93bnJldi54bWxQSwUGAAAAAAQABAD5AAAAkgMAAAAA&#10;" strokecolor="#606060" strokeweight="33e-5mm">
                <v:stroke joinstyle="miter"/>
              </v:line>
              <v:rect id="Rectangle 155" o:spid="_x0000_s1153" style="position:absolute;left:6869;top:4336;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3czr8A&#10;AADcAAAADwAAAGRycy9kb3ducmV2LnhtbERP24rCMBB9X/Afwgi+rakK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TdzOvwAAANwAAAAPAAAAAAAAAAAAAAAAAJgCAABkcnMvZG93bnJl&#10;di54bWxQSwUGAAAAAAQABAD1AAAAhAMAAAAA&#10;" filled="f" stroked="f">
                <v:textbox style="mso-fit-shape-to-text:t" inset="0,0,0,0">
                  <w:txbxContent>
                    <w:p w:rsidR="00D64C53" w:rsidRDefault="00D64C53" w:rsidP="00E14008">
                      <w:r>
                        <w:rPr>
                          <w:rFonts w:cs="Arial"/>
                          <w:color w:val="000000"/>
                          <w:sz w:val="28"/>
                          <w:szCs w:val="28"/>
                        </w:rPr>
                        <w:t>20</w:t>
                      </w:r>
                    </w:p>
                  </w:txbxContent>
                </v:textbox>
              </v:rect>
              <v:line id="Line 156" o:spid="_x0000_s1154" style="position:absolute;visibility:visible" from="7159,4194" to="7159,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hMR8QAAADcAAAADwAAAGRycy9kb3ducmV2LnhtbESPT0sDMRDF70K/Q5iCN5utitht09IK&#10;oiAKrfY+bMbN4mayJOn++fbOQfA2w3vz3m82u9G3qqeYmsAGlosCFHEVbMO1ga/P55tHUCkjW2wD&#10;k4GJEuy2s6sNljYMfKT+lGslIZxKNOBy7kqtU+XIY1qEjli07xA9ZlljrW3EQcJ9q2+L4kF7bFga&#10;HHb05Kj6OV28gbvL0U380u/fLB6GuPpYNefp3Zjr+bhfg8o05n/z3/WrFfx7wZdnZAK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ExHxAAAANwAAAAPAAAAAAAAAAAA&#10;AAAAAKECAABkcnMvZG93bnJldi54bWxQSwUGAAAAAAQABAD5AAAAkgMAAAAA&#10;" strokecolor="#606060" strokeweight="33e-5mm">
                <v:stroke joinstyle="miter"/>
              </v:line>
              <v:line id="Line 157" o:spid="_x0000_s1155" style="position:absolute;visibility:visible" from="7295,4194" to="7295,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Tp3MEAAADcAAAADwAAAGRycy9kb3ducmV2LnhtbERP22oCMRB9F/oPYQp906y2iG6NooXS&#10;glTQtu/DZtwsbiZLEvfy941Q8G0O5zqrTW9r0ZIPlWMF00kGgrhwuuJSwc/3+3gBIkRkjbVjUjBQ&#10;gM36YbTCXLuOj9SeYilSCIccFZgYm1zKUBiyGCauIU7c2XmLMUFfSu2xS+G2lrMsm0uLFacGgw29&#10;GSoup6tV8Hw9moE/2u1e467zy8Oy+h2+lHp67LevICL18S7+d3/qNP9lCrdn0gV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hOncwQAAANwAAAAPAAAAAAAAAAAAAAAA&#10;AKECAABkcnMvZG93bnJldi54bWxQSwUGAAAAAAQABAD5AAAAjwMAAAAA&#10;" strokecolor="#606060" strokeweight="33e-5mm">
                <v:stroke joinstyle="miter"/>
              </v:line>
              <v:line id="Line 158" o:spid="_x0000_s1156" style="position:absolute;visibility:visible" from="7431,4194" to="743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Z3q8EAAADcAAAADwAAAGRycy9kb3ducmV2LnhtbERP22oCMRB9F/yHMELfNKstUrdGUUFa&#10;KC1o2/dhM24WN5MliXv5+6ZQ8G0O5zrrbW9r0ZIPlWMF81kGgrhwuuJSwffXcfoMIkRkjbVjUjBQ&#10;gO1mPFpjrl3HJ2rPsRQphEOOCkyMTS5lKAxZDDPXECfu4rzFmKAvpfbYpXBby0WWLaXFilODwYYO&#10;horr+WYVPN5OZuDXdveucd/51eeq+hk+lHqY9LsXEJH6eBf/u990mv+0gL9n0gVy8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erwQAAANwAAAAPAAAAAAAAAAAAAAAA&#10;AKECAABkcnMvZG93bnJldi54bWxQSwUGAAAAAAQABAD5AAAAjwMAAAAA&#10;" strokecolor="#606060" strokeweight="33e-5mm">
                <v:stroke joinstyle="miter"/>
              </v:line>
              <v:line id="Line 159" o:spid="_x0000_s1157" style="position:absolute;visibility:visible" from="7567,4194" to="7567,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SMMEAAADcAAAADwAAAGRycy9kb3ducmV2LnhtbERP22oCMRB9L/gPYQTfalYtpW6NooK0&#10;IC1o2/dhM24WN5MliXv5+0Yo9G0O5zqrTW9r0ZIPlWMFs2kGgrhwuuJSwffX4fEFRIjIGmvHpGCg&#10;AJv16GGFuXYdn6g9x1KkEA45KjAxNrmUoTBkMUxdQ5y4i/MWY4K+lNpjl8JtLedZ9iwtVpwaDDa0&#10;N1RczzerYHE7mYHf2u1R467zy89l9TN8KDUZ99tXEJH6+C/+c7/rNP9pAfdn0gV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GtIwwQAAANwAAAAPAAAAAAAAAAAAAAAA&#10;AKECAABkcnMvZG93bnJldi54bWxQSwUGAAAAAAQABAD5AAAAjwMAAAAA&#10;" strokecolor="#606060" strokeweight="33e-5mm">
                <v:stroke joinstyle="miter"/>
              </v:line>
              <v:line id="Line 160" o:spid="_x0000_s1158" style="position:absolute;visibility:visible" from="7703,4194" to="7703,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NKRMEAAADcAAAADwAAAGRycy9kb3ducmV2LnhtbERP22oCMRB9L/gPYQTfatYqpW6NogWx&#10;IC1o2/dhM24WN5MliXv5+0Yo9G0O5zqrTW9r0ZIPlWMFs2kGgrhwuuJSwffX/vEFRIjIGmvHpGCg&#10;AJv16GGFuXYdn6g9x1KkEA45KjAxNrmUoTBkMUxdQ5y4i/MWY4K+lNpjl8JtLZ+y7FlarDg1GGzo&#10;zVBxPd+sgvntZAY+tNujxl3nl5/L6mf4UGoy7revICL18V/8537Xaf5iAfdn0gV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80pEwQAAANwAAAAPAAAAAAAAAAAAAAAA&#10;AKECAABkcnMvZG93bnJldi54bWxQSwUGAAAAAAQABAD5AAAAjwMAAAAA&#10;" strokecolor="#606060" strokeweight="33e-5mm">
                <v:stroke joinstyle="miter"/>
              </v:line>
              <v:line id="Line 161" o:spid="_x0000_s1159" style="position:absolute;visibility:visible" from="7839,4194" to="7839,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v38IAAADcAAAADwAAAGRycy9kb3ducmV2LnhtbERP22oCMRB9L/gPYYS+aVZrS90axRZE&#10;obSgbd+HzXSzdDNZkriXvzeC0Lc5nOusNr2tRUs+VI4VzKYZCOLC6YpLBd9fu8kziBCRNdaOScFA&#10;ATbr0d0Kc+06PlJ7iqVIIRxyVGBibHIpQ2HIYpi6hjhxv85bjAn6UmqPXQq3tZxn2ZO0WHFqMNjQ&#10;m6Hi73S2Ch7ORzPwvt2+a3zt/PJzWf0MH0rdj/vtC4hIffwX39wHneYvHuH6TLpAri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v38IAAADcAAAADwAAAAAAAAAAAAAA&#10;AAChAgAAZHJzL2Rvd25yZXYueG1sUEsFBgAAAAAEAAQA+QAAAJADAAAAAA==&#10;" strokecolor="#606060" strokeweight="33e-5mm">
                <v:stroke joinstyle="miter"/>
              </v:line>
              <v:line id="Line 162" o:spid="_x0000_s1160" style="position:absolute;visibility:visible" from="7975,4194" to="7975,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1xqMEAAADcAAAADwAAAGRycy9kb3ducmV2LnhtbERP22oCMRB9L/gPYQp902xrkboaRQvS&#10;gljw9j5sppulm8mSxL38vSkU+jaHc53lure1aMmHyrGC50kGgrhwuuJSweW8G7+BCBFZY+2YFAwU&#10;YL0aPSwx167jI7WnWIoUwiFHBSbGJpcyFIYsholriBP37bzFmKAvpfbYpXBby5csm0mLFacGgw29&#10;Gyp+TjerYHo7moE/2s1e47bz8695dR0OSj099psFiEh9/Bf/uT91mv86g99n0gVyd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bXGowQAAANwAAAAPAAAAAAAAAAAAAAAA&#10;AKECAABkcnMvZG93bnJldi54bWxQSwUGAAAAAAQABAD5AAAAjwMAAAAA&#10;" strokecolor="#606060" strokeweight="33e-5mm">
                <v:stroke joinstyle="miter"/>
              </v:line>
              <v:line id="Line 163" o:spid="_x0000_s1161" style="position:absolute;visibility:visible" from="8111,4194" to="8111,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HUM8IAAADcAAAADwAAAGRycy9kb3ducmV2LnhtbERP22oCMRB9L/gPYYS+aVYrbd0axRZE&#10;obSgbd+HzXSzdDNZkriXvzeC0Lc5nOusNr2tRUs+VI4VzKYZCOLC6YpLBd9fu8kziBCRNdaOScFA&#10;ATbr0d0Kc+06PlJ7iqVIIRxyVGBibHIpQ2HIYpi6hjhxv85bjAn6UmqPXQq3tZxn2aO0WHFqMNjQ&#10;m6Hi73S2Ch7ORzPwvt2+a3zt/PJzWf0MH0rdj/vtC4hIffwX39wHneYvnuD6TLpAri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CHUM8IAAADcAAAADwAAAAAAAAAAAAAA&#10;AAChAgAAZHJzL2Rvd25yZXYueG1sUEsFBgAAAAAEAAQA+QAAAJADAAAAAA==&#10;" strokecolor="#606060" strokeweight="33e-5mm">
                <v:stroke joinstyle="miter"/>
              </v:line>
              <v:line id="Line 164" o:spid="_x0000_s1162" style="position:absolute;visibility:visible" from="8247,4194" to="8247,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5AQcQAAADcAAAADwAAAGRycy9kb3ducmV2LnhtbESPT0sDMRDF70K/Q5iCN5utitht09IK&#10;oiAKrfY+bMbN4mayJOn++fbOQfA2w3vz3m82u9G3qqeYmsAGlosCFHEVbMO1ga/P55tHUCkjW2wD&#10;k4GJEuy2s6sNljYMfKT+lGslIZxKNOBy7kqtU+XIY1qEjli07xA9ZlljrW3EQcJ9q2+L4kF7bFga&#10;HHb05Kj6OV28gbvL0U380u/fLB6GuPpYNefp3Zjr+bhfg8o05n/z3/WrFfx7oZVnZAK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vkBBxAAAANwAAAAPAAAAAAAAAAAA&#10;AAAAAKECAABkcnMvZG93bnJldi54bWxQSwUGAAAAAAQABAD5AAAAkgMAAAAA&#10;" strokecolor="#606060" strokeweight="33e-5mm">
                <v:stroke joinstyle="miter"/>
              </v:line>
              <v:line id="Line 165" o:spid="_x0000_s1163" style="position:absolute;visibility:visible" from="8383,4194" to="8383,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Ll2sIAAADcAAAADwAAAGRycy9kb3ducmV2LnhtbERP22oCMRB9L/QfwhR802xrEXc1ii2U&#10;FqSC2r4Pm3GzdDNZkriXv2+EQt/mcK6z3g62ER35UDtW8DjLQBCXTtdcKfg6v02XIEJE1tg4JgUj&#10;Bdhu7u/WWGjX85G6U6xECuFQoAITY1tIGUpDFsPMtcSJuzhvMSboK6k99incNvIpyxbSYs2pwWBL&#10;r4bKn9PVKphfj2bk92631/jS+/yQ19/jp1KTh2G3AhFpiP/iP/eHTvOfc7g9ky6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vLl2sIAAADcAAAADwAAAAAAAAAAAAAA&#10;AAChAgAAZHJzL2Rvd25yZXYueG1sUEsFBgAAAAAEAAQA+QAAAJADAAAAAA==&#10;" strokecolor="#606060" strokeweight="33e-5mm">
                <v:stroke joinstyle="miter"/>
              </v:line>
              <v:rect id="Rectangle 166" o:spid="_x0000_s1164" style="position:absolute;left:8223;top:4336;width:312;height:44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D64C53" w:rsidRDefault="00D64C53" w:rsidP="00E14008">
                      <w:r>
                        <w:rPr>
                          <w:rFonts w:cs="Arial"/>
                          <w:color w:val="000000"/>
                          <w:sz w:val="28"/>
                          <w:szCs w:val="28"/>
                        </w:rPr>
                        <w:t>30</w:t>
                      </w:r>
                    </w:p>
                  </w:txbxContent>
                </v:textbox>
              </v:rect>
              <v:line id="Line 167" o:spid="_x0000_s1165" style="position:absolute;visibility:visible" from="8519,4194" to="8519,4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1/AcEAAADcAAAADwAAAGRycy9kb3ducmV2LnhtbERP22oCMRB9F/oPYQp906yWim6NooXS&#10;glTQtu/DZtwsbiZLEvfy941Q8G0O5zqrTW9r0ZIPlWMF00kGgrhwuuJSwc/3+3gBIkRkjbVjUjBQ&#10;gM36YbTCXLuOj9SeYilSCIccFZgYm1zKUBiyGCauIU7c2XmLMUFfSu2xS+G2lrMsm0uLFacGgw29&#10;GSoup6tV8Hw9moE/2u1e467zy8Oy+h2+lHp67LevICL18S7+d3/qNP9lCrdn0gV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XX8BwQAAANwAAAAPAAAAAAAAAAAAAAAA&#10;AKECAABkcnMvZG93bnJldi54bWxQSwUGAAAAAAQABAD5AAAAjwMAAAAA&#10;" strokecolor="#606060" strokeweight="33e-5mm">
                <v:stroke joinstyle="miter"/>
              </v:line>
            </v:group>
            <v:group id="Group 922" o:spid="_x0000_s1166" style="position:absolute;left:13574;top:5295;width:28778;height:8871" coordorigin="2048,834" coordsize="4532,1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group id="Group 369" o:spid="_x0000_s1167" style="position:absolute;left:2048;top:834;width:1231;height:1098" coordorigin="2048,834" coordsize="1231,1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UrNsMAAADcAAAADwAAAGRycy9kb3ducmV2LnhtbERPTWvCQBC9F/oflil4&#10;azZRLJK6hiBWPEihRpDehuyYBLOzIbtN4r93C4Xe5vE+Z51NphUD9a6xrCCJYhDEpdUNVwrOxcfr&#10;CoTzyBpby6TgTg6yzfPTGlNtR/6i4eQrEULYpaig9r5LpXRlTQZdZDviwF1tb9AH2FdS9ziGcNPK&#10;eRy/SYMNh4YaO9rWVN5OP0bBfsQxXyS74Xi7bu/fxfLzckxIqdnLlL+D8DT5f/Gf+6DD/OUC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pSs2wwAAANwAAAAP&#10;AAAAAAAAAAAAAAAAAKoCAABkcnMvZG93bnJldi54bWxQSwUGAAAAAAQABAD6AAAAmgMAAAAA&#10;">
                <v:oval id="Oval 169" o:spid="_x0000_s1168" style="position:absolute;left:2048;top:8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bcbMMA&#10;AADcAAAADwAAAGRycy9kb3ducmV2LnhtbERPTWvCQBC9C/6HZQRvulGsldRVRBDbQwVtD/Y2ZMck&#10;mp0N2W027a/vCkJv83ifs1x3phItNa60rGAyTkAQZ1aXnCv4/NiNFiCcR9ZYWSYFP+Rgver3lphq&#10;G/hI7cnnIoawS1FB4X2dSumyggy6sa2JI3exjUEfYZNL3WCI4aaS0ySZS4Mlx4YCa9oWlN1O30YB&#10;HdqvvUkq835+DrPuLWx+r7ug1HDQbV5AeOr8v/jhftVx/tMM7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bcbMMAAADcAAAADwAAAAAAAAAAAAAAAACYAgAAZHJzL2Rv&#10;d25yZXYueG1sUEsFBgAAAAAEAAQA9QAAAIgDAAAAAA==&#10;" fillcolor="red" strokeweight="0"/>
                <v:oval id="Oval 170" o:spid="_x0000_s1169" style="position:absolute;left:2054;top:8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598QA&#10;AADcAAAADwAAAGRycy9kb3ducmV2LnhtbERPTWvCQBC9C/6HZYTezEapVlJXEUGqhxa0PdjbkB2T&#10;aHY2ZLfZtL++WxB6m8f7nOW6N7XoqHWVZQWTJAVBnFtdcaHg4303XoBwHlljbZkUfJOD9Wo4WGKm&#10;beAjdSdfiBjCLkMFpfdNJqXLSzLoEtsQR+5iW4M+wraQusUQw00tp2k6lwYrjg0lNrQtKb+dvowC&#10;eus+X0xam9fzU3jsD2Hzc90FpR5G/eYZhKfe/4vv7r2O82cz+HsmX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KeffEAAAA3AAAAA8AAAAAAAAAAAAAAAAAmAIAAGRycy9k&#10;b3ducmV2LnhtbFBLBQYAAAAABAAEAPUAAACJAwAAAAA=&#10;" fillcolor="red" strokeweight="0"/>
                <v:oval id="Oval 171" o:spid="_x0000_s1170" style="position:absolute;left:2060;top:84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jngMQA&#10;AADcAAAADwAAAGRycy9kb3ducmV2LnhtbERPS2vCQBC+F/wPywje6kZpVaKriCBtDy34OOhtyI5J&#10;NDsbsms27a/vFgre5uN7zmLVmUq01LjSsoLRMAFBnFldcq7geNg+z0A4j6yxskwKvsnBatl7WmCq&#10;beAdtXufixjCLkUFhfd1KqXLCjLohrYmjtzFNgZ9hE0udYMhhptKjpNkIg2WHBsKrGlTUHbb340C&#10;+mrPbyapzOdpGl66j7D+uW6DUoN+t56D8NT5h/jf/a7j/NcJ/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Y54DEAAAA3AAAAA8AAAAAAAAAAAAAAAAAmAIAAGRycy9k&#10;b3ducmV2LnhtbFBLBQYAAAAABAAEAPUAAACJAwAAAAA=&#10;" fillcolor="red" strokeweight="0"/>
                <v:oval id="Oval 172" o:spid="_x0000_s1171" style="position:absolute;left:2066;top:8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CG8QA&#10;AADcAAAADwAAAGRycy9kb3ducmV2LnhtbERPTWvCQBC9F/oflil4q5uKNhJdRQqiHipoPehtyI5J&#10;2uxsyK7ZtL++KxR6m8f7nPmyN7XoqHWVZQUvwwQEcW51xYWC08f6eQrCeWSNtWVS8E0OlovHhzlm&#10;2gY+UHf0hYgh7DJUUHrfZFK6vCSDbmgb4shdbWvQR9gWUrcYYrip5ShJXqXBimNDiQ29lZR/HW9G&#10;Ae27y8YktXk/p2Hc78Lq53MdlBo89asZCE+9/xf/ubc6zp+kcH8mX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UQhvEAAAA3AAAAA8AAAAAAAAAAAAAAAAAmAIAAGRycy9k&#10;b3ducmV2LnhtbFBLBQYAAAAABAAEAPUAAACJAwAAAAA=&#10;" fillcolor="red" strokeweight="0"/>
                <v:oval id="Oval 173" o:spid="_x0000_s1172" style="position:absolute;left:2072;top:86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vWaccA&#10;AADcAAAADwAAAGRycy9kb3ducmV2LnhtbESPQU/CQBCF7yb+h82QcIMtBJVUFkJMCHrQBOSgt0l3&#10;bAvd2aa7dqu/3jmQeJvJe/PeN6vN4BrVUxdqzwZm0wwUceFtzaWB0/tusgQVIrLFxjMZ+KEAm/Xt&#10;zQpz6xMfqD/GUkkIhxwNVDG2udahqMhhmPqWWLQv3zmMsnalth0mCXeNnmfZvXZYszRU2NJTRcXl&#10;+O0M0Fv/uXdZ414/HtJieEnb3/MuGTMeDdtHUJGG+G++Xj9bwb8TWnlGJ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L1mnHAAAA3AAAAA8AAAAAAAAAAAAAAAAAmAIAAGRy&#10;cy9kb3ducmV2LnhtbFBLBQYAAAAABAAEAPUAAACMAwAAAAA=&#10;" fillcolor="red" strokeweight="0"/>
                <v:oval id="Oval 174" o:spid="_x0000_s1173" style="position:absolute;left:2078;top:87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dz8sMA&#10;AADcAAAADwAAAGRycy9kb3ducmV2LnhtbERPS2vCQBC+C/0PyxS86cZiX6mriCDqQaHWg70N2WkS&#10;m50N2TWb+uvdguBtPr7nTGadqURLjSstKxgNExDEmdUl5woOX8vBGwjnkTVWlknBHzmYTR96E0y1&#10;DfxJ7d7nIoawS1FB4X2dSumyggy6oa2JI/djG4M+wiaXusEQw00ln5LkRRosOTYUWNOioOx3fzYK&#10;aNd+r0xSme3xNYy7TZhfTsugVP+xm3+A8NT5u/jmXus4//kd/p+JF8j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dz8sMAAADcAAAADwAAAAAAAAAAAAAAAACYAgAAZHJzL2Rv&#10;d25yZXYueG1sUEsFBgAAAAAEAAQA9QAAAIgDAAAAAA==&#10;" fillcolor="red" strokeweight="0"/>
                <v:oval id="Oval 175" o:spid="_x0000_s1174" style="position:absolute;left:2084;top:87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EQ0sYA&#10;AADcAAAADwAAAGRycy9kb3ducmV2LnhtbESPQWvCQBCF7wX/wzJCb3VTKbZEVxFB2h4UanuotyE7&#10;JrHZ2ZDdZmN/fecgeJvhvXnvm8VqcI3qqQu1ZwOPkwwUceFtzaWBr8/twwuoEJEtNp7JwIUCrJaj&#10;uwXm1if+oP4QSyUhHHI0UMXY5lqHoiKHYeJbYtFOvnMYZe1KbTtMEu4aPc2ymXZYszRU2NKmouLn&#10;8OsM0L4/vrqscbvv5/Q0vKf133mbjLkfD+s5qEhDvJmv129W8GeCL8/IB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9EQ0sYAAADcAAAADwAAAAAAAAAAAAAAAACYAgAAZHJz&#10;L2Rvd25yZXYueG1sUEsFBgAAAAAEAAQA9QAAAIsDAAAAAA==&#10;" fillcolor="red" strokeweight="0"/>
                <v:oval id="Oval 176" o:spid="_x0000_s1175" style="position:absolute;left:2090;top:885;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21ScQA&#10;AADcAAAADwAAAGRycy9kb3ducmV2LnhtbERPTWvCQBC9C/0PyxS86SYitkRXCQWxPShoe6i3ITtN&#10;0mZnQ3abTf31rlDwNo/3OavNYBrRU+dqywrSaQKCuLC65lLBx/t28gzCeWSNjWVS8EcONuuH0Qoz&#10;bQMfqT/5UsQQdhkqqLxvMyldUZFBN7UtceS+bGfQR9iVUncYYrhp5CxJFtJgzbGhwpZeKip+Tr9G&#10;AR36884kjdl/PoX58Bbyy/c2KDV+HPIlCE+Dv4v/3a86zl+kcHsmX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dtUnEAAAA3AAAAA8AAAAAAAAAAAAAAAAAmAIAAGRycy9k&#10;b3ducmV2LnhtbFBLBQYAAAAABAAEAPUAAACJAwAAAAA=&#10;" fillcolor="red" strokeweight="0"/>
                <v:oval id="Oval 177" o:spid="_x0000_s1176" style="position:absolute;left:2096;top:8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8rPsQA&#10;AADcAAAADwAAAGRycy9kb3ducmV2LnhtbERPTWvCQBC9F/oflil4q5uKWIlughSkemih6kFvQ3ZM&#10;YrOzIbtmY399t1DwNo/3Oct8MI3oqXO1ZQUv4wQEcWF1zaWCw379PAfhPLLGxjIpuJGDPHt8WGKq&#10;beAv6ne+FDGEXYoKKu/bVEpXVGTQjW1LHLmz7Qz6CLtS6g5DDDeNnCTJTBqsOTZU2NJbRcX37moU&#10;0Gd/ejdJYz6Or2E6bMPq57IOSo2ehtUChKfB38X/7o2O82cT+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PKz7EAAAA3AAAAA8AAAAAAAAAAAAAAAAAmAIAAGRycy9k&#10;b3ducmV2LnhtbFBLBQYAAAAABAAEAPUAAACJAwAAAAA=&#10;" fillcolor="red" strokeweight="0"/>
                <v:oval id="Oval 178" o:spid="_x0000_s1177" style="position:absolute;left:2102;top:89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OOpcQA&#10;AADcAAAADwAAAGRycy9kb3ducmV2LnhtbERPS2vCQBC+F/wPywje6kZbVKKriCBtDy34OOhtyI5J&#10;NDsbsms27a/vFgre5uN7zmLVmUq01LjSsoLRMAFBnFldcq7geNg+z0A4j6yxskwKvsnBatl7WmCq&#10;beAdtXufixjCLkUFhfd1KqXLCjLohrYmjtzFNgZ9hE0udYMhhptKjpNkIg2WHBsKrGlTUHbb340C&#10;+mrPbyapzOdpGl67j7D+uW6DUoN+t56D8NT5h/jf/a7j/MkL/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jqXEAAAA3AAAAA8AAAAAAAAAAAAAAAAAmAIAAGRycy9k&#10;b3ducmV2LnhtbFBLBQYAAAAABAAEAPUAAACJAwAAAAA=&#10;" fillcolor="red" strokeweight="0"/>
                <v:oval id="Oval 179" o:spid="_x0000_s1178" style="position:absolute;left:2108;top:90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oW0cMA&#10;AADcAAAADwAAAGRycy9kb3ducmV2LnhtbERPTWvCQBC9C/0PyxS86UYRLdFVRBD1UKG2h3obstMk&#10;NTsbsms29te7BcHbPN7nLFadqURLjSstKxgNExDEmdUl5wq+PreDNxDOI2usLJOCGzlYLV96C0y1&#10;DfxB7cnnIoawS1FB4X2dSumyggy6oa2JI/djG4M+wiaXusEQw00lx0kylQZLjg0F1rQpKLucrkYB&#10;HdvzziSVef+ehUl3COu/321Qqv/arecgPHX+KX649zrOn07g/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oW0cMAAADcAAAADwAAAAAAAAAAAAAAAACYAgAAZHJzL2Rv&#10;d25yZXYueG1sUEsFBgAAAAAEAAQA9QAAAIgDAAAAAA==&#10;" fillcolor="red" strokeweight="0"/>
                <v:oval id="Oval 180" o:spid="_x0000_s1179" style="position:absolute;left:2114;top:91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azSsQA&#10;AADcAAAADwAAAGRycy9kb3ducmV2LnhtbERPS2vCQBC+F/wPywje6kZpVaKriCBtDy34OOhtyI5J&#10;NDsbsms27a/vFgre5uN7zmLVmUq01LjSsoLRMAFBnFldcq7geNg+z0A4j6yxskwKvsnBatl7WmCq&#10;beAdtXufixjCLkUFhfd1KqXLCjLohrYmjtzFNgZ9hE0udYMhhptKjpNkIg2WHBsKrGlTUHbb340C&#10;+mrPbyapzOdpGl66j7D+uW6DUoN+t56D8NT5h/jf/a7j/Mkr/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ms0rEAAAA3AAAAA8AAAAAAAAAAAAAAAAAmAIAAGRycy9k&#10;b3ducmV2LnhtbFBLBQYAAAAABAAEAPUAAACJAwAAAAA=&#10;" fillcolor="red" strokeweight="0"/>
                <v:oval id="Oval 181" o:spid="_x0000_s1180" style="position:absolute;left:2120;top:92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QtPcMA&#10;AADcAAAADwAAAGRycy9kb3ducmV2LnhtbERPTWvCQBC9C/6HZQRvurFIlOgqIkjbQ4Wqh/Y2ZMck&#10;bXY2ZLfZtL/eLQje5vE+Z73tTS06al1lWcFsmoAgzq2uuFBwOR8mSxDOI2usLZOCX3Kw3QwHa8y0&#10;DfxO3ckXIoawy1BB6X2TSenykgy6qW2II3e1rUEfYVtI3WKI4aaWT0mSSoMVx4YSG9qXlH+ffowC&#10;OnafzyapzdvHIsz717D7+zoEpcajfrcC4an3D/Hd/aLj/DSF/2fiBX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QtPcMAAADcAAAADwAAAAAAAAAAAAAAAACYAgAAZHJzL2Rv&#10;d25yZXYueG1sUEsFBgAAAAAEAAQA9QAAAIgDAAAAAA==&#10;" fillcolor="red" strokeweight="0"/>
                <v:oval id="Oval 182" o:spid="_x0000_s1181" style="position:absolute;left:2126;top:92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iIpsQA&#10;AADcAAAADwAAAGRycy9kb3ducmV2LnhtbERPTWvCQBC9F/oflil4q5sWUYlughREPbRQ9aC3ITsm&#10;sdnZkF2zaX99t1DwNo/3Oct8MI3oqXO1ZQUv4wQEcWF1zaWC42H9PAfhPLLGxjIp+CYHefb4sMRU&#10;28Cf1O99KWIIuxQVVN63qZSuqMigG9uWOHIX2xn0EXal1B2GGG4a+ZokU2mw5thQYUtvFRVf+5tR&#10;QB/9eWOSxryfZmEy7MLq57oOSo2ehtUChKfB38X/7q2O86cz+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4iKbEAAAA3AAAAA8AAAAAAAAAAAAAAAAAmAIAAGRycy9k&#10;b3ducmV2LnhtbFBLBQYAAAAABAAEAPUAAACJAwAAAAA=&#10;" fillcolor="red" strokeweight="0"/>
                <v:oval id="Oval 183" o:spid="_x0000_s1182" style="position:absolute;left:2132;top:9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cc1MYA&#10;AADcAAAADwAAAGRycy9kb3ducmV2LnhtbESPQWvCQBCF7wX/wzJCb3VTKbZEVxFB2h4UanuotyE7&#10;JrHZ2ZDdZmN/fecgeJvhvXnvm8VqcI3qqQu1ZwOPkwwUceFtzaWBr8/twwuoEJEtNp7JwIUCrJaj&#10;uwXm1if+oP4QSyUhHHI0UMXY5lqHoiKHYeJbYtFOvnMYZe1KbTtMEu4aPc2ymXZYszRU2NKmouLn&#10;8OsM0L4/vrqscbvv5/Q0vKf133mbjLkfD+s5qEhDvJmv129W8GdCK8/IB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cc1MYAAADcAAAADwAAAAAAAAAAAAAAAACYAgAAZHJz&#10;L2Rvd25yZXYueG1sUEsFBgAAAAAEAAQA9QAAAIsDAAAAAA==&#10;" fillcolor="red" strokeweight="0"/>
                <v:oval id="Oval 184" o:spid="_x0000_s1183" style="position:absolute;left:2138;top:9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u5T8QA&#10;AADcAAAADwAAAGRycy9kb3ducmV2LnhtbERPTWvCQBC9C/6HZYTezEYpWlNXEUGqhxa0PdjbkB2T&#10;aHY2ZLfZtL++WxB6m8f7nOW6N7XoqHWVZQWTJAVBnFtdcaHg4303fgLhPLLG2jIp+CYH69VwsMRM&#10;28BH6k6+EDGEXYYKSu+bTEqXl2TQJbYhjtzFtgZ9hG0hdYshhptaTtN0Jg1WHBtKbGhbUn47fRkF&#10;9NZ9vpi0Nq/neXjsD2Hzc90FpR5G/eYZhKfe/4vv7r2O82cL+HsmX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ruU/EAAAA3AAAAA8AAAAAAAAAAAAAAAAAmAIAAGRycy9k&#10;b3ducmV2LnhtbFBLBQYAAAAABAAEAPUAAACJAwAAAAA=&#10;" fillcolor="red" strokeweight="0"/>
                <v:oval id="Oval 185" o:spid="_x0000_s1184" style="position:absolute;left:2144;top:94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iGD8YA&#10;AADcAAAADwAAAGRycy9kb3ducmV2LnhtbESPQWvCQBCF74L/YRmhN91UipbUVUSQtgeF2h7a25Cd&#10;JmmzsyG7zUZ/vXMoeJvhvXnvm9VmcI3qqQu1ZwP3swwUceFtzaWBj/f99BFUiMgWG89k4EwBNuvx&#10;aIW59YnfqD/FUkkIhxwNVDG2udahqMhhmPmWWLRv3zmMsnalth0mCXeNnmfZQjusWRoqbGlXUfF7&#10;+nMG6Nh/PbuscYfPZXoYXtP28rNPxtxNhu0TqEhDvJn/r1+s4C8FX56RCf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giGD8YAAADcAAAADwAAAAAAAAAAAAAAAACYAgAAZHJz&#10;L2Rvd25yZXYueG1sUEsFBgAAAAAEAAQA9QAAAIsDAAAAAA==&#10;" fillcolor="red" strokeweight="0"/>
                <v:oval id="Oval 186" o:spid="_x0000_s1185" style="position:absolute;left:2150;top:95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QjlMQA&#10;AADcAAAADwAAAGRycy9kb3ducmV2LnhtbERPTWvCQBC9F/oflil4q5uIaImuEgpie1DQ9lBvQ3aa&#10;pM3Ohuw2m/rrXUHwNo/3Ocv1YBrRU+dqywrScQKCuLC65lLB58fm+QWE88gaG8uk4J8crFePD0vM&#10;tA18oP7oSxFD2GWooPK+zaR0RUUG3di2xJH7tp1BH2FXSt1hiOGmkZMkmUmDNceGClt6raj4Pf4Z&#10;BbTvT1uTNGb3NQ/T4T3k559NUGr0NOQLEJ4Gfxff3G86zp+ncH0mXi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EI5TEAAAA3AAAAA8AAAAAAAAAAAAAAAAAmAIAAGRycy9k&#10;b3ducmV2LnhtbFBLBQYAAAAABAAEAPUAAACJAwAAAAA=&#10;" fillcolor="red" strokeweight="0"/>
                <v:oval id="Oval 187" o:spid="_x0000_s1186" style="position:absolute;left:2156;top:96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a948QA&#10;AADcAAAADwAAAGRycy9kb3ducmV2LnhtbERPTWvCQBC9C/6HZYTedKOUWqKbIILYHlqo9aC3ITsm&#10;0exsyG6zaX99t1DwNo/3Oet8MI3oqXO1ZQXzWQKCuLC65lLB8XM3fQbhPLLGxjIp+CYHeTYerTHV&#10;NvAH9QdfihjCLkUFlfdtKqUrKjLoZrYljtzFdgZ9hF0pdYchhptGLpLkSRqsOTZU2NK2ouJ2+DIK&#10;6L0/703SmLfTMjwOr2Hzc90FpR4mw2YFwtPg7+J/94uO85cL+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WvePEAAAA3AAAAA8AAAAAAAAAAAAAAAAAmAIAAGRycy9k&#10;b3ducmV2LnhtbFBLBQYAAAAABAAEAPUAAACJAwAAAAA=&#10;" fillcolor="red" strokeweight="0"/>
                <v:oval id="Oval 188" o:spid="_x0000_s1187" style="position:absolute;left:2162;top:9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YeMQA&#10;AADcAAAADwAAAGRycy9kb3ducmV2LnhtbERPTWvCQBC9F/oflil4q5uqNBJdRQqiHipoPehtyI5J&#10;2uxsyK7ZtL++KxR6m8f7nPmyN7XoqHWVZQUvwwQEcW51xYWC08f6eQrCeWSNtWVS8E0OlovHhzlm&#10;2gY+UHf0hYgh7DJUUHrfZFK6vCSDbmgb4shdbWvQR9gWUrcYYrip5ShJXqXBimNDiQ29lZR/HW9G&#10;Ae27y8YktXk/p2HS78Lq53MdlBo89asZCE+9/xf/ubc6zk/HcH8mX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aGHjEAAAA3AAAAA8AAAAAAAAAAAAAAAAAmAIAAGRycy9k&#10;b3ducmV2LnhtbFBLBQYAAAAABAAEAPUAAACJAwAAAAA=&#10;" fillcolor="red" strokeweight="0"/>
                <v:oval id="Oval 189" o:spid="_x0000_s1188" style="position:absolute;left:2168;top:975;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OADMMA&#10;AADcAAAADwAAAGRycy9kb3ducmV2LnhtbERPTWvCQBC9C/0PyxR6040itURXEUFsDxVqPehtyI5J&#10;NDsbsms29de7QsHbPN7nzBadqURLjSstKxgOEhDEmdUl5wr2v+v+BwjnkTVWlknBHzlYzF96M0y1&#10;DfxD7c7nIoawS1FB4X2dSumyggy6ga2JI3eyjUEfYZNL3WCI4aaSoyR5lwZLjg0F1rQqKLvsrkYB&#10;bdvjxiSV+T5Mwrj7CsvbeR2UenvtllMQnjr/FP+7P3WcPxnD45l4gZ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OADMMAAADcAAAADwAAAAAAAAAAAAAAAACYAgAAZHJzL2Rv&#10;d25yZXYueG1sUEsFBgAAAAAEAAQA9QAAAIgDAAAAAA==&#10;" fillcolor="red" strokeweight="0"/>
                <v:oval id="Oval 190" o:spid="_x0000_s1189" style="position:absolute;left:2174;top:98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8ll8QA&#10;AADcAAAADwAAAGRycy9kb3ducmV2LnhtbERPTWvCQBC9F/oflil4q5uKNhJdRQqiHipoPehtyI5J&#10;2uxsyK7ZtL++KxR6m8f7nPmyN7XoqHWVZQUvwwQEcW51xYWC08f6eQrCeWSNtWVS8E0OlovHhzlm&#10;2gY+UHf0hYgh7DJUUHrfZFK6vCSDbmgb4shdbWvQR9gWUrcYYrip5ShJXqXBimNDiQ29lZR/HW9G&#10;Ae27y8YktXk/p2Hc78Lq53MdlBo89asZCE+9/xf/ubc6zk8ncH8mX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JZfEAAAA3AAAAA8AAAAAAAAAAAAAAAAAmAIAAGRycy9k&#10;b3ducmV2LnhtbFBLBQYAAAAABAAEAPUAAACJAwAAAAA=&#10;" fillcolor="red" strokeweight="0"/>
                <v:oval id="Oval 191" o:spid="_x0000_s1190" style="position:absolute;left:2180;top:98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274MQA&#10;AADcAAAADwAAAGRycy9kb3ducmV2LnhtbERPTWvCQBC9F/oflil4q5sWUYlughREPbRQ9aC3ITsm&#10;sdnZkF2zaX99t1DwNo/3Oct8MI3oqXO1ZQUv4wQEcWF1zaWC42H9PAfhPLLGxjIp+CYHefb4sMRU&#10;28Cf1O99KWIIuxQVVN63qZSuqMigG9uWOHIX2xn0EXal1B2GGG4a+ZokU2mw5thQYUtvFRVf+5tR&#10;QB/9eWOSxryfZmEy7MLq57oOSo2ehtUChKfB38X/7q2O82dT+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u+DEAAAA3AAAAA8AAAAAAAAAAAAAAAAAmAIAAGRycy9k&#10;b3ducmV2LnhtbFBLBQYAAAAABAAEAPUAAACJAwAAAAA=&#10;" fillcolor="red" strokeweight="0"/>
                <v:oval id="Oval 192" o:spid="_x0000_s1191" style="position:absolute;left:2186;top:9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ee8QA&#10;AADcAAAADwAAAGRycy9kb3ducmV2LnhtbERPTWvCQBC9C/6HZYTezEYpRqKriCC2BwtaD+1tyI5J&#10;2uxsyG6zaX99tyD0No/3OevtYBrRU+dqywpmSQqCuLC65lLB9fUwXYJwHlljY5kUfJOD7WY8WmOu&#10;beAz9RdfihjCLkcFlfdtLqUrKjLoEtsSR+5mO4M+wq6UusMQw00j52m6kAZrjg0VtrSvqPi8fBkF&#10;9NK/H03amNNbFh6H57D7+TgEpR4mw24FwtPg/8V395OO87MM/p6JF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hHnvEAAAA3AAAAA8AAAAAAAAAAAAAAAAAmAIAAGRycy9k&#10;b3ducmV2LnhtbFBLBQYAAAAABAAEAPUAAACJAwAAAAA=&#10;" fillcolor="red" strokeweight="0"/>
                <v:oval id="Oval 193" o:spid="_x0000_s1192" style="position:absolute;left:2192;top:100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6KCcYA&#10;AADcAAAADwAAAGRycy9kb3ducmV2LnhtbESPQWvCQBCF74L/YRmhN91UipbUVUSQtgeF2h7a25Cd&#10;JmmzsyG7zUZ/vXMoeJvhvXnvm9VmcI3qqQu1ZwP3swwUceFtzaWBj/f99BFUiMgWG89k4EwBNuvx&#10;aIW59YnfqD/FUkkIhxwNVDG2udahqMhhmPmWWLRv3zmMsnalth0mCXeNnmfZQjusWRoqbGlXUfF7&#10;+nMG6Nh/PbuscYfPZXoYXtP28rNPxtxNhu0TqEhDvJn/r1+s4C+FVp6RCfT6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6KCcYAAADcAAAADwAAAAAAAAAAAAAAAACYAgAAZHJz&#10;L2Rvd25yZXYueG1sUEsFBgAAAAAEAAQA9QAAAIsDAAAAAA==&#10;" fillcolor="red" strokeweight="0"/>
                <v:oval id="Oval 194" o:spid="_x0000_s1193" style="position:absolute;left:2198;top:1009;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IvksQA&#10;AADcAAAADwAAAGRycy9kb3ducmV2LnhtbERPS2vCQBC+F/wPywje6kYpVaOriCBtDy34OOhtyI5J&#10;NDsbsms27a/vFgre5uN7zmLVmUq01LjSsoLRMAFBnFldcq7geNg+T0E4j6yxskwKvsnBatl7WmCq&#10;beAdtXufixjCLkUFhfd1KqXLCjLohrYmjtzFNgZ9hE0udYMhhptKjpPkVRosOTYUWNOmoOy2vxsF&#10;9NWe30xSmc/TJLx0H2H9c90GpQb9bj0H4anzD/G/+13H+ZMZ/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yL5LEAAAA3AAAAA8AAAAAAAAAAAAAAAAAmAIAAGRycy9k&#10;b3ducmV2LnhtbFBLBQYAAAAABAAEAPUAAACJAwAAAAA=&#10;" fillcolor="red" strokeweight="0"/>
                <v:oval id="Oval 195" o:spid="_x0000_s1194" style="position:absolute;left:2204;top:101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32KMYA&#10;AADcAAAADwAAAGRycy9kb3ducmV2LnhtbESPQWvCQBCF7wX/wzJCb3VjKa2kriKCVA8tVD20tyE7&#10;TaLZ2ZBds7G/vnMoeJvhvXnvm/lycI3qqQu1ZwPTSQaKuPC25tLA8bB5mIEKEdli45kMXCnAcjG6&#10;m2NufeJP6vexVBLCIUcDVYxtrnUoKnIYJr4lFu3Hdw6jrF2pbYdJwl2jH7PsWTusWRoqbGldUXHe&#10;X5wB+ui/31zWuPevl/Q07NLq97RJxtyPh9UrqEhDvJn/r7dW8GeCL8/IBH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32KMYAAADcAAAADwAAAAAAAAAAAAAAAACYAgAAZHJz&#10;L2Rvd25yZXYueG1sUEsFBgAAAAAEAAQA9QAAAIsDAAAAAA==&#10;" fillcolor="red" strokeweight="0"/>
                <v:oval id="Oval 196" o:spid="_x0000_s1195" style="position:absolute;left:2210;top:10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Ts8MA&#10;AADcAAAADwAAAGRycy9kb3ducmV2LnhtbERPTWvCQBC9C/6HZYTedKMUlegqIkjbQwvaHvQ2ZMck&#10;mp0N2W029dd3BcHbPN7nLNedqURLjSstKxiPEhDEmdUl5wp+vnfDOQjnkTVWlknBHzlYr/q9Jaba&#10;Bt5Te/C5iCHsUlRQeF+nUrqsIINuZGviyJ1tY9BH2ORSNxhiuKnkJEmm0mDJsaHAmrYFZdfDr1FA&#10;X+3pzSSV+TzOwmv3ETa3yy4o9TLoNgsQnjr/FD/c7zrOn4/h/ky8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FTs8MAAADcAAAADwAAAAAAAAAAAAAAAACYAgAAZHJzL2Rv&#10;d25yZXYueG1sUEsFBgAAAAAEAAQA9QAAAIgDAAAAAA==&#10;" fillcolor="red" strokeweight="0"/>
                <v:oval id="Oval 197" o:spid="_x0000_s1196" style="position:absolute;left:2216;top:103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NxMMA&#10;AADcAAAADwAAAGRycy9kb3ducmV2LnhtbERPS2vCQBC+C/0PyxR6001FVKKrSEG0hwo+Du1tyI5J&#10;2uxsyK7Z1F/vCoK3+fieM192phItNa60rOB9kIAgzqwuOVdwOq77UxDOI2usLJOCf3KwXLz05phq&#10;G3hP7cHnIoawS1FB4X2dSumyggy6ga2JI3e2jUEfYZNL3WCI4aaSwyQZS4Mlx4YCa/ooKPs7XIwC&#10;2rU/G5NU5ut7EkbdZ1hdf9dBqbfXbjUD4anzT/HDvdVx/nQI92fiBXJ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PNxMMAAADcAAAADwAAAAAAAAAAAAAAAACYAgAAZHJzL2Rv&#10;d25yZXYueG1sUEsFBgAAAAAEAAQA9QAAAIgDAAAAAA==&#10;" fillcolor="red" strokeweight="0"/>
                <v:oval id="Oval 198" o:spid="_x0000_s1197" style="position:absolute;left:2222;top:103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9oX8QA&#10;AADcAAAADwAAAGRycy9kb3ducmV2LnhtbERPS2vCQBC+F/wPywje6sZaqkRXEUFqDy34OOhtyI5J&#10;NDsbsms27a/vFgre5uN7znzZmUq01LjSsoLRMAFBnFldcq7geNg8T0E4j6yxskwKvsnBctF7mmOq&#10;beAdtXufixjCLkUFhfd1KqXLCjLohrYmjtzFNgZ9hE0udYMhhptKviTJmzRYcmwosKZ1QdltfzcK&#10;6Ks9v5ukMp+nSXjtPsLq57oJSg363WoGwlPnH+J/91bH+dMx/D0TL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PaF/EAAAA3AAAAA8AAAAAAAAAAAAAAAAAmAIAAGRycy9k&#10;b3ducmV2LnhtbFBLBQYAAAAABAAEAPUAAACJAwAAAAA=&#10;" fillcolor="red" strokeweight="0"/>
                <v:oval id="Oval 199" o:spid="_x0000_s1198" style="position:absolute;left:2228;top:104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wK8MA&#10;AADcAAAADwAAAGRycy9kb3ducmV2LnhtbERPTWvCQBC9F/wPywi91Y1FrERXEUFqDxWqHvQ2ZMck&#10;mp0N2TWb+uvdQsHbPN7nzBadqURLjSstKxgOEhDEmdUl5woO+/XbBITzyBory6Tglxws5r2XGaba&#10;Bv6hdudzEUPYpaig8L5OpXRZQQbdwNbEkTvbxqCPsMmlbjDEcFPJ9yQZS4Mlx4YCa1oVlF13N6OA&#10;tu3p0ySV+T5+hFH3FZb3yzoo9drvllMQnjr/FP+7NzrOn4zg75l4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bwK8MAAADcAAAADwAAAAAAAAAAAAAAAACYAgAAZHJzL2Rv&#10;d25yZXYueG1sUEsFBgAAAAAEAAQA9QAAAIgDAAAAAA==&#10;" fillcolor="red" strokeweight="0"/>
                <v:oval id="Oval 200" o:spid="_x0000_s1199" style="position:absolute;left:2234;top:105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pVsMQA&#10;AADcAAAADwAAAGRycy9kb3ducmV2LnhtbERPS2vCQBC+F/wPywje6sZiq0RXEUFqDy34OOhtyI5J&#10;NDsbsms27a/vFgre5uN7znzZmUq01LjSsoLRMAFBnFldcq7geNg8T0E4j6yxskwKvsnBctF7mmOq&#10;beAdtXufixjCLkUFhfd1KqXLCjLohrYmjtzFNgZ9hE0udYMhhptKviTJmzRYcmwosKZ1QdltfzcK&#10;6Ks9v5ukMp+nSRh3H2H1c90EpQb9bjUD4anzD/G/e6vj/Okr/D0TL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qVbDEAAAA3AAAAA8AAAAAAAAAAAAAAAAAmAIAAGRycy9k&#10;b3ducmV2LnhtbFBLBQYAAAAABAAEAPUAAACJAwAAAAA=&#10;" fillcolor="red" strokeweight="0"/>
                <v:oval id="Oval 201" o:spid="_x0000_s1200" style="position:absolute;left:2240;top:105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jLx8MA&#10;AADcAAAADwAAAGRycy9kb3ducmV2LnhtbERPTWvCQBC9C/6HZQRvulFEJbqKCGJ7qFD10N6G7Jik&#10;zc6G7Dab9te7BcHbPN7nrLedqURLjSstK5iMExDEmdUl5wqul8NoCcJ5ZI2VZVLwSw62m35vjam2&#10;gd+pPftcxBB2KSoovK9TKV1WkEE3tjVx5G62MegjbHKpGwwx3FRymiRzabDk2FBgTfuCsu/zj1FA&#10;p/bzaJLKvH0swqx7Dbu/r0NQajjodisQnjr/FD/cLzrOX87h/5l4gd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jLx8MAAADcAAAADwAAAAAAAAAAAAAAAACYAgAAZHJzL2Rv&#10;d25yZXYueG1sUEsFBgAAAAAEAAQA9QAAAIgDAAAAAA==&#10;" fillcolor="red" strokeweight="0"/>
                <v:oval id="Oval 202" o:spid="_x0000_s1201" style="position:absolute;left:2246;top:106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uXMQA&#10;AADcAAAADwAAAGRycy9kb3ducmV2LnhtbERPTWvCQBC9F/oflin0VjeVohJdQyiIerBQ24PehuyY&#10;RLOzIbtmY399t1DwNo/3OYtsMI3oqXO1ZQWvowQEcWF1zaWC76/VywyE88gaG8uk4EYOsuXjwwJT&#10;bQN/Ur/3pYgh7FJUUHnfplK6oiKDbmRb4sidbGfQR9iVUncYYrhp5DhJJtJgzbGhwpbeKyou+6tR&#10;QB/9cW2SxuwO0/A2bEP+c14FpZ6fhnwOwtPg7+J/90bH+bMp/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0blzEAAAA3AAAAA8AAAAAAAAAAAAAAAAAmAIAAGRycy9k&#10;b3ducmV2LnhtbFBLBQYAAAAABAAEAPUAAACJAwAAAAA=&#10;" fillcolor="red" strokeweight="0"/>
                <v:oval id="Oval 203" o:spid="_x0000_s1202" style="position:absolute;left:2252;top:107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v6LsYA&#10;AADcAAAADwAAAGRycy9kb3ducmV2LnhtbESPQWvCQBCF7wX/wzJCb3VjKa2kriKCVA8tVD20tyE7&#10;TaLZ2ZBds7G/vnMoeJvhvXnvm/lycI3qqQu1ZwPTSQaKuPC25tLA8bB5mIEKEdli45kMXCnAcjG6&#10;m2NufeJP6vexVBLCIUcDVYxtrnUoKnIYJr4lFu3Hdw6jrF2pbYdJwl2jH7PsWTusWRoqbGldUXHe&#10;X5wB+ui/31zWuPevl/Q07NLq97RJxtyPh9UrqEhDvJn/r7dW8GdCK8/IBH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v6LsYAAADcAAAADwAAAAAAAAAAAAAAAACYAgAAZHJz&#10;L2Rvd25yZXYueG1sUEsFBgAAAAAEAAQA9QAAAIsDAAAAAA==&#10;" fillcolor="red" strokeweight="0"/>
                <v:oval id="Oval 204" o:spid="_x0000_s1203" style="position:absolute;left:2258;top:107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ftcQA&#10;AADcAAAADwAAAGRycy9kb3ducmV2LnhtbERPTWvCQBC9F/oflil4q5uK2BhdRQqiHipoPehtyI5J&#10;2uxsyK7ZtL++KxR6m8f7nPmyN7XoqHWVZQUvwwQEcW51xYWC08f6OQXhPLLG2jIp+CYHy8Xjwxwz&#10;bQMfqDv6QsQQdhkqKL1vMildXpJBN7QNceSutjXoI2wLqVsMMdzUcpQkE2mw4thQYkNvJeVfx5tR&#10;QPvusjFJbd7Pr2Hc78Lq53MdlBo89asZCE+9/xf/ubc6zk+ncH8mX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nX7XEAAAA3AAAAA8AAAAAAAAAAAAAAAAAmAIAAGRycy9k&#10;b3ducmV2LnhtbFBLBQYAAAAABAAEAPUAAACJAwAAAAA=&#10;" fillcolor="red" strokeweight="0"/>
                <v:oval id="Oval 205" o:spid="_x0000_s1204" style="position:absolute;left:2264;top:10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Rg9ccA&#10;AADcAAAADwAAAGRycy9kb3ducmV2LnhtbESPQU/CQBCF7yb+h82QcIMthKhUFkJMCHrQBOSgt0l3&#10;bAvd2aa7dqu/3jmQeJvJe/PeN6vN4BrVUxdqzwZm0wwUceFtzaWB0/tu8gAqRGSLjWcy8EMBNuvb&#10;mxXm1ic+UH+MpZIQDjkaqGJsc61DUZHDMPUtsWhfvnMYZe1KbTtMEu4aPc+yO+2wZmmosKWniorL&#10;8dsZoLf+c++yxr1+3KfF8JK2v+ddMmY8GraPoCIN8d98vX62gr8UfHlGJ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EYPXHAAAA3AAAAA8AAAAAAAAAAAAAAAAAmAIAAGRy&#10;cy9kb3ducmV2LnhtbFBLBQYAAAAABAAEAPUAAACMAwAAAAA=&#10;" fillcolor="red" strokeweight="0"/>
                <v:oval id="Oval 206" o:spid="_x0000_s1205" style="position:absolute;left:2270;top:10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jFbsQA&#10;AADcAAAADwAAAGRycy9kb3ducmV2LnhtbERPTWvCQBC9F/wPywi9NRulWE1dRQSxHipoe7C3ITsm&#10;0exsyG6zaX99Vyh4m8f7nPmyN7XoqHWVZQWjJAVBnFtdcaHg82PzNAXhPLLG2jIp+CEHy8XgYY6Z&#10;toEP1B19IWIIuwwVlN43mZQuL8mgS2xDHLmzbQ36CNtC6hZDDDe1HKfpRBqsODaU2NC6pPx6/DYK&#10;aN99bU1am/fTS3jud2H1e9kEpR6H/eoVhKfe38X/7jcd589GcHsmXi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IxW7EAAAA3AAAAA8AAAAAAAAAAAAAAAAAmAIAAGRycy9k&#10;b3ducmV2LnhtbFBLBQYAAAAABAAEAPUAAACJAwAAAAA=&#10;" fillcolor="red" strokeweight="0"/>
                <v:oval id="Oval 207" o:spid="_x0000_s1206" style="position:absolute;left:2276;top:10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bGcMA&#10;AADcAAAADwAAAGRycy9kb3ducmV2LnhtbERPTWvCQBC9C/6HZQRvulGk1tRVRBDbQwVtD/Y2ZMck&#10;mp0N2W027a/vCkJv83ifs1x3phItNa60rGAyTkAQZ1aXnCv4/NiNnkE4j6yxskwKfsjBetXvLTHV&#10;NvCR2pPPRQxhl6KCwvs6ldJlBRl0Y1sTR+5iG4M+wiaXusEQw00lp0nyJA2WHBsKrGlbUHY7fRsF&#10;dGi/9iapzPt5HmbdW9j8XndBqeGg27yA8NT5f/HD/arj/MUU7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bGcMAAADcAAAADwAAAAAAAAAAAAAAAACYAgAAZHJzL2Rv&#10;d25yZXYueG1sUEsFBgAAAAAEAAQA9QAAAIgDAAAAAA==&#10;" fillcolor="red" strokeweight="0"/>
                <v:oval id="Oval 208" o:spid="_x0000_s1207" style="position:absolute;left:2282;top:110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b+gsQA&#10;AADcAAAADwAAAGRycy9kb3ducmV2LnhtbERPS2vCQBC+C/0PyxS86cZa+khdRQRRDwq1HuxtyE6T&#10;2OxsyK7Z1F/vFgRv8/E9ZzLrTCVaalxpWcFomIAgzqwuOVdw+FoO3kA4j6yxskwK/sjBbPrQm2Cq&#10;beBPavc+FzGEXYoKCu/rVEqXFWTQDW1NHLkf2xj0ETa51A2GGG4q+ZQkL9JgybGhwJoWBWW/+7NR&#10;QLv2e2WSymyPr+G524T55bQMSvUfu/kHCE+dv4tv7rWO89/H8P9MvEB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W/oLEAAAA3AAAAA8AAAAAAAAAAAAAAAAAmAIAAGRycy9k&#10;b3ducmV2LnhtbFBLBQYAAAAABAAEAPUAAACJAwAAAAA=&#10;" fillcolor="red" strokeweight="0"/>
                <v:oval id="Oval 209" o:spid="_x0000_s1208" style="position:absolute;left:2288;top:11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9m9sMA&#10;AADcAAAADwAAAGRycy9kb3ducmV2LnhtbERPTWvCQBC9C/6HZQRvulGk1tRVRBDbQwVtD/Y2ZMck&#10;mp0N2W027a/vCkJv83ifs1x3phItNa60rGAyTkAQZ1aXnCv4/NiNnkE4j6yxskwKfsjBetXvLTHV&#10;NvCR2pPPRQxhl6KCwvs6ldJlBRl0Y1sTR+5iG4M+wiaXusEQw00lp0nyJA2WHBsKrGlbUHY7fRsF&#10;dGi/9iapzPt5HmbdW9j8XndBqeGg27yA8NT5f/HD/arj/MUM7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9m9sMAAADcAAAADwAAAAAAAAAAAAAAAACYAgAAZHJzL2Rv&#10;d25yZXYueG1sUEsFBgAAAAAEAAQA9QAAAIgDAAAAAA==&#10;" fillcolor="red" strokeweight="0"/>
                <v:oval id="Oval 210" o:spid="_x0000_s1209" style="position:absolute;left:2294;top:1115;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PDbcMA&#10;AADcAAAADwAAAGRycy9kb3ducmV2LnhtbERPS2vCQBC+C/0PyxS86cZiX6mriCDqQaHWg70N2WkS&#10;m50N2TWb+uvdguBtPr7nTGadqURLjSstKxgNExDEmdUl5woOX8vBGwjnkTVWlknBHzmYTR96E0y1&#10;DfxJ7d7nIoawS1FB4X2dSumyggy6oa2JI/djG4M+wiaXusEQw00ln5LkRRosOTYUWNOioOx3fzYK&#10;aNd+r0xSme3xNYy7TZhfTsugVP+xm3+A8NT5u/jmXus4//0Z/p+JF8j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PDbcMAAADcAAAADwAAAAAAAAAAAAAAAACYAgAAZHJzL2Rv&#10;d25yZXYueG1sUEsFBgAAAAAEAAQA9QAAAIgDAAAAAA==&#10;" fillcolor="red" strokeweight="0"/>
                <v:oval id="Oval 211" o:spid="_x0000_s1210" style="position:absolute;left:2300;top:112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FdGsQA&#10;AADcAAAADwAAAGRycy9kb3ducmV2LnhtbERPTWvCQBC9C/6HZYTezEYpWlNXEUGqhxa0PdjbkB2T&#10;aHY2ZLfZtL++WxB6m8f7nOW6N7XoqHWVZQWTJAVBnFtdcaHg4303fgLhPLLG2jIp+CYH69VwsMRM&#10;28BH6k6+EDGEXYYKSu+bTEqXl2TQJbYhjtzFtgZ9hG0hdYshhptaTtN0Jg1WHBtKbGhbUn47fRkF&#10;9NZ9vpi0Nq/neXjsD2Hzc90FpR5G/eYZhKfe/4vv7r2O8xcz+HsmX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hXRrEAAAA3AAAAA8AAAAAAAAAAAAAAAAAmAIAAGRycy9k&#10;b3ducmV2LnhtbFBLBQYAAAAABAAEAPUAAACJAwAAAAA=&#10;" fillcolor="red" strokeweight="0"/>
                <v:oval id="Oval 212" o:spid="_x0000_s1211" style="position:absolute;left:2306;top:1128;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34gcQA&#10;AADcAAAADwAAAGRycy9kb3ducmV2LnhtbERPS2vCQBC+F/wPywje6kYpVaOriCBtDy34OOhtyI5J&#10;NDsbsms27a/vFgre5uN7zmLVmUq01LjSsoLRMAFBnFldcq7geNg+T0E4j6yxskwKvsnBatl7WmCq&#10;beAdtXufixjCLkUFhfd1KqXLCjLohrYmjtzFNgZ9hE0udYMhhptKjpPkVRosOTYUWNOmoOy2vxsF&#10;9NWe30xSmc/TJLx0H2H9c90GpQb9bj0H4anzD/G/+13H+bMJ/D0TL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t+IHEAAAA3AAAAA8AAAAAAAAAAAAAAAAAmAIAAGRycy9k&#10;b3ducmV2LnhtbFBLBQYAAAAABAAEAPUAAACJAwAAAAA=&#10;" fillcolor="red" strokeweight="0"/>
                <v:oval id="Oval 213" o:spid="_x0000_s1212" style="position:absolute;left:2312;top:113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s88cA&#10;AADcAAAADwAAAGRycy9kb3ducmV2LnhtbESPQU/CQBCF7yb+h82QcIMthKhUFkJMCHrQBOSgt0l3&#10;bAvd2aa7dqu/3jmQeJvJe/PeN6vN4BrVUxdqzwZm0wwUceFtzaWB0/tu8gAqRGSLjWcy8EMBNuvb&#10;mxXm1ic+UH+MpZIQDjkaqGJsc61DUZHDMPUtsWhfvnMYZe1KbTtMEu4aPc+yO+2wZmmosKWniorL&#10;8dsZoLf+c++yxr1+3KfF8JK2v+ddMmY8GraPoCIN8d98vX62gr8UWnlGJ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ybPPHAAAA3AAAAA8AAAAAAAAAAAAAAAAAmAIAAGRy&#10;cy9kb3ducmV2LnhtbFBLBQYAAAAABAAEAPUAAACMAwAAAAA=&#10;" fillcolor="red" strokeweight="0"/>
                <v:oval id="Oval 214" o:spid="_x0000_s1213" style="position:absolute;left:2318;top:11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7JaMQA&#10;AADcAAAADwAAAGRycy9kb3ducmV2LnhtbERPS2vCQBC+F/wPywje6sYirUZXEUFqDy34OOhtyI5J&#10;NDsbsms27a/vFgre5uN7znzZmUq01LjSsoLRMAFBnFldcq7geNg8T0A4j6yxskwKvsnBctF7mmOq&#10;beAdtXufixjCLkUFhfd1KqXLCjLohrYmjtzFNgZ9hE0udYMhhptKviTJqzRYcmwosKZ1QdltfzcK&#10;6Ks9v5ukMp+ntzDuPsLq57oJSg363WoGwlPnH+J/91bH+dMp/D0TL5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yWjEAAAA3AAAAA8AAAAAAAAAAAAAAAAAmAIAAGRycy9k&#10;b3ducmV2LnhtbFBLBQYAAAAABAAEAPUAAACJAwAAAAA=&#10;" fillcolor="red" strokeweight="0"/>
                <v:oval id="Oval 215" o:spid="_x0000_s1214" style="position:absolute;left:2324;top:11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UDsUA&#10;AADcAAAADwAAAGRycy9kb3ducmV2LnhtbESPQWvCQBSE7wX/w/IEb3VTKbVEN0EEsR5a0PZQb4/s&#10;M4nNvg3ZNZv213cFweMwM98wy3wwjeipc7VlBU/TBARxYXXNpYKvz83jKwjnkTU2lknBLznIs9HD&#10;ElNtA++pP/hSRAi7FBVU3replK6oyKCb2pY4eifbGfRRdqXUHYYIN42cJcmLNFhzXKiwpXVFxc/h&#10;YhTQR3/cmqQx79/z8DzswurvvAlKTcbDagHC0+Dv4Vv7TSuIRLieiU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5QOxQAAANwAAAAPAAAAAAAAAAAAAAAAAJgCAABkcnMv&#10;ZG93bnJldi54bWxQSwUGAAAAAAQABAD1AAAAigMAAAAA&#10;" fillcolor="red" strokeweight="0"/>
                <v:oval id="Oval 216" o:spid="_x0000_s1215" style="position:absolute;left:2330;top:115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cxlcUA&#10;AADcAAAADwAAAGRycy9kb3ducmV2LnhtbESPQWsCMRSE74X+h/CE3mqiiC2rUaQgtYcKtR709tg8&#10;d1c3L8sm3Wz99aZQ8DjMzDfMfNnbWnTU+sqxhtFQgSDOnam40LD/Xj+/gvAB2WDtmDT8kofl4vFh&#10;jplxkb+o24VCJAj7DDWUITSZlD4vyaIfuoY4eSfXWgxJtoU0LcYEt7UcKzWVFitOCyU29FZSftn9&#10;WA207Y7vVtX28/ASJ/1HXF3P66j106BfzUAE6sM9/N/eGA1jNYK/M+k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ZzGVxQAAANwAAAAPAAAAAAAAAAAAAAAAAJgCAABkcnMv&#10;ZG93bnJldi54bWxQSwUGAAAAAAQABAD1AAAAigMAAAAA&#10;" fillcolor="red" strokeweight="0"/>
                <v:oval id="Oval 217" o:spid="_x0000_s1216" style="position:absolute;left:2336;top:116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v4sYA&#10;AADcAAAADwAAAGRycy9kb3ducmV2LnhtbESPQWsCMRSE70L/Q3hCb5q4FCurUaQgbQ8Vqh7a22Pz&#10;3N1287Js0s3WX28KBY/DzHzDrDaDbURPna8da5hNFQjiwpmaSw2n426yAOEDssHGMWn4JQ+b9d1o&#10;hblxkd+pP4RSJAj7HDVUIbS5lL6oyKKfupY4eWfXWQxJdqU0HcYEt43MlJpLizWnhQpbeqqo+D78&#10;WA207z+frWrs28djfBhe4/bytYta34+H7RJEoCHcwv/tF6MhUxn8nUlH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Wv4sYAAADcAAAADwAAAAAAAAAAAAAAAACYAgAAZHJz&#10;L2Rvd25yZXYueG1sUEsFBgAAAAAEAAQA9QAAAIsDAAAAAA==&#10;" fillcolor="red" strokeweight="0"/>
                <v:oval id="Oval 218" o:spid="_x0000_s1217" style="position:absolute;left:2342;top:116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KecYA&#10;AADcAAAADwAAAGRycy9kb3ducmV2LnhtbESPT2sCMRTE74V+h/AKvdVEW1pZjSIFaXuw4J+D3h6b&#10;5+7q5mXZpJvVT28KhR6HmfkNM533thYdtb5yrGE4UCCIc2cqLjTstsunMQgfkA3WjknDhTzMZ/d3&#10;U8yMi7ymbhMKkSDsM9RQhtBkUvq8JIt+4Bri5B1dazEk2RbStBgT3NZypNSrtFhxWiixofeS8vPm&#10;x2qg7+7wYVVtV/u3+NJ/xcX1tIxaPz70iwmIQH34D/+1P42GkXqG3zPpCM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kKecYAAADcAAAADwAAAAAAAAAAAAAAAACYAgAAZHJz&#10;L2Rvd25yZXYueG1sUEsFBgAAAAAEAAQA9QAAAIsDAAAAAA==&#10;" fillcolor="red" strokeweight="0"/>
                <v:oval id="Oval 219" o:spid="_x0000_s1218" style="position:absolute;left:2348;top:117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CSDcUA&#10;AADcAAAADwAAAGRycy9kb3ducmV2LnhtbESPQWsCMRSE74X+h/AKvdVEkVpWo0hBag8K2h7q7bF5&#10;3d26eVk2cbP21xtB8DjMzDfMbNHbWnTU+sqxhuFAgSDOnam40PD9tXp5A+EDssHaMWk4k4fF/PFh&#10;hplxkXfU7UMhEoR9hhrKEJpMSp+XZNEPXEOcvF/XWgxJtoU0LcYEt7UcKfUqLVacFkps6L2k/Lg/&#10;WQ207Q4fVtV28zOJ4/4zLv//VlHr56d+OQURqA/38K29NhpGagzXM+k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JINxQAAANwAAAAPAAAAAAAAAAAAAAAAAJgCAABkcnMv&#10;ZG93bnJldi54bWxQSwUGAAAAAAQABAD1AAAAigMAAAAA&#10;" fillcolor="red" strokeweight="0"/>
                <v:oval id="Oval 220" o:spid="_x0000_s1219" style="position:absolute;left:2354;top:11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w3lsYA&#10;AADcAAAADwAAAGRycy9kb3ducmV2LnhtbESPzWsCMRTE74X+D+EVequJ0g9ZjSIFaXuw4MdBb4/N&#10;c3d187Js0s3qX28KhR6HmfkNM533thYdtb5yrGE4UCCIc2cqLjTstsunMQgfkA3WjknDhTzMZ/d3&#10;U8yMi7ymbhMKkSDsM9RQhtBkUvq8JIt+4Bri5B1dazEk2RbStBgT3NZypNSrtFhxWiixofeS8vPm&#10;x2qg7+7wYVVtV/u3+Nx/xcX1tIxaPz70iwmIQH34D/+1P42GkXqB3zPpCM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w3lsYAAADcAAAADwAAAAAAAAAAAAAAAACYAgAAZHJz&#10;L2Rvd25yZXYueG1sUEsFBgAAAAAEAAQA9QAAAIsDAAAAAA==&#10;" fillcolor="red" strokeweight="0"/>
                <v:oval id="Oval 221" o:spid="_x0000_s1220" style="position:absolute;left:2360;top:11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6p4cUA&#10;AADcAAAADwAAAGRycy9kb3ducmV2LnhtbESPQWsCMRSE7wX/Q3hCbzVRispqFBFEe2ih2kO9PTav&#10;u1s3L8smbrb99U1B8DjMzDfMct3bWnTU+sqxhvFIgSDOnam40PBx2j3NQfiAbLB2TBp+yMN6NXhY&#10;YmZc5HfqjqEQCcI+Qw1lCE0mpc9LsuhHriFO3pdrLYYk20KaFmOC21pOlJpKixWnhRIb2paUX45X&#10;q4HeuvPeqtq+fs7ic/8SN7/fu6j147DfLEAE6sM9fGsfjIaJmsL/mXQ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jqnhxQAAANwAAAAPAAAAAAAAAAAAAAAAAJgCAABkcnMv&#10;ZG93bnJldi54bWxQSwUGAAAAAAQABAD1AAAAigMAAAAA&#10;" fillcolor="red" strokeweight="0"/>
                <v:oval id="Oval 222" o:spid="_x0000_s1221" style="position:absolute;left:2366;top:1191;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IMesUA&#10;AADcAAAADwAAAGRycy9kb3ducmV2LnhtbESPQWsCMRSE70L/Q3iF3jRRSi2rUaQgbQ8Vaj3o7bF5&#10;7q5uXpZNutn6641Q8DjMzDfMfNnbWnTU+sqxhvFIgSDOnam40LD7WQ9fQfiAbLB2TBr+yMNy8TCY&#10;Y2Zc5G/qtqEQCcI+Qw1lCE0mpc9LsuhHriFO3tG1FkOSbSFNizHBbS0nSr1IixWnhRIbeispP29/&#10;rQbadId3q2r7tZ/G5/4zri6nddT66bFfzUAE6sM9/N/+MBomagq3M+k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gx6xQAAANwAAAAPAAAAAAAAAAAAAAAAAJgCAABkcnMv&#10;ZG93bnJldi54bWxQSwUGAAAAAAQABAD1AAAAigMAAAAA&#10;" fillcolor="red" strokeweight="0"/>
                <v:oval id="Oval 223" o:spid="_x0000_s1222" style="position:absolute;left:2372;top:119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2YCMIA&#10;AADcAAAADwAAAGRycy9kb3ducmV2LnhtbERPz2vCMBS+C/sfwhvspslkTKlGkYHMHSaoO8zbo3m2&#10;dc1LaWLT+debg+Dx4/s9X/a2Fh21vnKs4XWkQBDnzlRcaPg5rIdTED4gG6wdk4Z/8rBcPA3mmBkX&#10;eUfdPhQihbDPUEMZQpNJ6fOSLPqRa4gTd3KtxZBgW0jTYkzhtpZjpd6lxYpTQ4kNfZSU/+0vVgNt&#10;u+OnVbX9/p3Et/4rrq7nddT65blfzUAE6sNDfHdvjIaxSmvTmXQE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ZgIwgAAANwAAAAPAAAAAAAAAAAAAAAAAJgCAABkcnMvZG93&#10;bnJldi54bWxQSwUGAAAAAAQABAD1AAAAhwMAAAAA&#10;" fillcolor="red" strokeweight="0"/>
                <v:oval id="Oval 224" o:spid="_x0000_s1223" style="position:absolute;left:2378;top:120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E9k8YA&#10;AADcAAAADwAAAGRycy9kb3ducmV2LnhtbESPT2sCMRTE74V+h/AKvdVEKW1djSIFaXuw4J+D3h6b&#10;5+7q5mXZpJvVT28KhR6HmfkNM533thYdtb5yrGE4UCCIc2cqLjTstsunNxA+IBusHZOGC3mYz+7v&#10;ppgZF3lN3SYUIkHYZ6ihDKHJpPR5SRb9wDXEyTu61mJIsi2kaTEmuK3lSKkXabHitFBiQ+8l5efN&#10;j9VA393hw6rarvav8bn/iovraRm1fnzoFxMQgfrwH/5rfxoNIzWG3zPpCM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E9k8YAAADcAAAADwAAAAAAAAAAAAAAAACYAgAAZHJz&#10;L2Rvd25yZXYueG1sUEsFBgAAAAAEAAQA9QAAAIsDAAAAAA==&#10;" fillcolor="red" strokeweight="0"/>
                <v:oval id="Oval 225" o:spid="_x0000_s1224" style="position:absolute;left:2384;top:121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IC08MA&#10;AADcAAAADwAAAGRycy9kb3ducmV2LnhtbERPz2vCMBS+C/4P4QneNFVkjs5YiiDOwwTdDtvt0by1&#10;3ZqX0mRN9a83B2HHj+/3JhtMI3rqXG1ZwWKegCAurK65VPDxvp89g3AeWWNjmRRcyUG2HY82mGob&#10;+Ez9xZcihrBLUUHlfZtK6YqKDLq5bYkj9207gz7CrpS6wxDDTSOXSfIkDdYcGypsaVdR8Xv5Mwro&#10;1H8dTNKYt891WA3HkN9+9kGp6WTIX0B4Gvy/+OF+1QqWizg/nolH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IC08MAAADcAAAADwAAAAAAAAAAAAAAAACYAgAAZHJzL2Rv&#10;d25yZXYueG1sUEsFBgAAAAAEAAQA9QAAAIgDAAAAAA==&#10;" fillcolor="red" strokeweight="0"/>
                <v:oval id="Oval 226" o:spid="_x0000_s1225" style="position:absolute;left:2390;top:121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6nSMUA&#10;AADcAAAADwAAAGRycy9kb3ducmV2LnhtbESPQWvCQBSE70L/w/IK3nQTEVuiq0hBqgeF2h7q7ZF9&#10;JrHZtyG7zUZ/vVsoeBxm5htmsepNLTpqXWVZQTpOQBDnVldcKPj63IxeQTiPrLG2TAqu5GC1fBos&#10;MNM28Ad1R1+ICGGXoYLS+yaT0uUlGXRj2xBH72xbgz7KtpC6xRDhppaTJJlJgxXHhRIbeisp/zn+&#10;GgV06E7vJqnN/vslTPtdWN8um6DU8Llfz0F46v0j/N/eagWTNI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qdIxQAAANwAAAAPAAAAAAAAAAAAAAAAAJgCAABkcnMv&#10;ZG93bnJldi54bWxQSwUGAAAAAAQABAD1AAAAigMAAAAA&#10;" fillcolor="red" strokeweight="0"/>
                <v:oval id="Oval 227" o:spid="_x0000_s1226" style="position:absolute;left:2396;top:12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w5P8YA&#10;AADcAAAADwAAAGRycy9kb3ducmV2LnhtbESPQWvCQBSE74X+h+UVvDUbg9SSuooURD0oaHtob4/s&#10;a5I2+zZk12zsr3cFweMwM98ws8VgGtFT52rLCsZJCoK4sLrmUsHnx+r5FYTzyBoby6TgTA4W88eH&#10;GebaBj5Qf/SliBB2OSqovG9zKV1RkUGX2JY4ej+2M+ij7EqpOwwRbhqZpemLNFhzXKiwpfeKir/j&#10;ySigff+9Nmljdl/TMBm2Yfn/uwpKjZ6G5RsIT4O/h2/tjVaQjT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w5P8YAAADcAAAADwAAAAAAAAAAAAAAAACYAgAAZHJz&#10;L2Rvd25yZXYueG1sUEsFBgAAAAAEAAQA9QAAAIsDAAAAAA==&#10;" fillcolor="red" strokeweight="0"/>
                <v:oval id="Oval 228" o:spid="_x0000_s1227" style="position:absolute;left:2402;top:122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cpMYA&#10;AADcAAAADwAAAGRycy9kb3ducmV2LnhtbESPQWvCQBSE7wX/w/IEb3WjFi2pq4ggtgcL1R709si+&#10;JtHs25DdZqO/3i0IPQ4z8w0zX3amEi01rrSsYDRMQBBnVpecK/g+bJ5fQTiPrLGyTAqu5GC56D3N&#10;MdU28Be1e5+LCGGXooLC+zqV0mUFGXRDWxNH78c2Bn2UTS51gyHCTSXHSTKVBkuOCwXWtC4ou+x/&#10;jQL6bE9bk1Rmd5yFl+4jrG7nTVBq0O9WbyA8df4//Gi/awXj0QT+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CcpMYAAADcAAAADwAAAAAAAAAAAAAAAACYAgAAZHJz&#10;L2Rvd25yZXYueG1sUEsFBgAAAAAEAAQA9QAAAIsDAAAAAA==&#10;" fillcolor="red" strokeweight="0"/>
                <v:oval id="Oval 229" o:spid="_x0000_s1228" style="position:absolute;left:2408;top:123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kE0MUA&#10;AADcAAAADwAAAGRycy9kb3ducmV2LnhtbESPQWvCQBSE70L/w/IK3nSjiC3RVaQg1UOFag96e2Sf&#10;STT7NmTXbOqvdwsFj8PMfMPMl52pREuNKy0rGA0TEMSZ1SXnCn4O68E7COeRNVaWScEvOVguXnpz&#10;TLUN/E3t3uciQtilqKDwvk6ldFlBBt3Q1sTRO9vGoI+yyaVuMES4qeQ4SabSYMlxocCaPgrKrvub&#10;UUC79vRpksp8Hd/CpNuG1f2yDkr1X7vVDISnzj/D/+2NVjAeTeDv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QTQxQAAANwAAAAPAAAAAAAAAAAAAAAAAJgCAABkcnMv&#10;ZG93bnJldi54bWxQSwUGAAAAAAQABAD1AAAAigMAAAAA&#10;" fillcolor="red" strokeweight="0"/>
                <v:oval id="Oval 230" o:spid="_x0000_s1229" style="position:absolute;left:2414;top:12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hS8YA&#10;AADcAAAADwAAAGRycy9kb3ducmV2LnhtbESPQWvCQBSE7wX/w/IEb3WjWC2pq4ggtgcL1R709si+&#10;JtHs25DdZqO/3i0IPQ4z8w0zX3amEi01rrSsYDRMQBBnVpecK/g+bJ5fQTiPrLGyTAqu5GC56D3N&#10;MdU28Be1e5+LCGGXooLC+zqV0mUFGXRDWxNH78c2Bn2UTS51gyHCTSXHSTKVBkuOCwXWtC4ou+x/&#10;jQL6bE9bk1Rmd5yFSfcRVrfzJig16HerNxCeOv8ffrTftYLx6AX+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WhS8YAAADcAAAADwAAAAAAAAAAAAAAAACYAgAAZHJz&#10;L2Rvd25yZXYueG1sUEsFBgAAAAAEAAQA9QAAAIsDAAAAAA==&#10;" fillcolor="red" strokeweight="0"/>
                <v:oval id="Oval 231" o:spid="_x0000_s1230" style="position:absolute;left:2420;top:12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c/PMYA&#10;AADcAAAADwAAAGRycy9kb3ducmV2LnhtbESPQWvCQBSE74X+h+UVeqsbQ7EluooUQvVgodqD3h7Z&#10;ZxLNvg3ZNRv99d1CweMwM98ws8VgGtFT52rLCsajBARxYXXNpYKfXf7yDsJ5ZI2NZVJwJQeL+ePD&#10;DDNtA39Tv/WliBB2GSqovG8zKV1RkUE3si1x9I62M+ij7EqpOwwRbhqZJslEGqw5LlTY0kdFxXl7&#10;MQroqz98mqQxm/1beB3WYXk75UGp56dhOQXhafD38H97pRWk4wn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c/PMYAAADcAAAADwAAAAAAAAAAAAAAAACYAgAAZHJz&#10;L2Rvd25yZXYueG1sUEsFBgAAAAAEAAQA9QAAAIsDAAAAAA==&#10;" fillcolor="red" strokeweight="0"/>
                <v:oval id="Oval 232" o:spid="_x0000_s1231" style="position:absolute;left:2426;top:12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uap8YA&#10;AADcAAAADwAAAGRycy9kb3ducmV2LnhtbESPQWvCQBSE74L/YXlCb7pRikp0E0QQ24OFqof29sg+&#10;k7TZtyG7zab99d1CweMwM98w23wwjeipc7VlBfNZAoK4sLrmUsH1cpiuQTiPrLGxTAq+yUGejUdb&#10;TLUN/Er92ZciQtilqKDyvk2ldEVFBt3MtsTRu9nOoI+yK6XuMES4aeQiSZbSYM1xocKW9hUVn+cv&#10;o4Be+vejSRpzeluFx+E57H4+DkGph8mw24DwNPh7+L/9pBUs5iv4OxOP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uap8YAAADcAAAADwAAAAAAAAAAAAAAAACYAgAAZHJz&#10;L2Rvd25yZXYueG1sUEsFBgAAAAAEAAQA9QAAAIsDAAAAAA==&#10;" fillcolor="red" strokeweight="0"/>
                <v:oval id="Oval 233" o:spid="_x0000_s1232" style="position:absolute;left:2432;top:125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QO1cMA&#10;AADcAAAADwAAAGRycy9kb3ducmV2LnhtbERPz2vCMBS+C/4P4QneNFVkjs5YiiDOwwTdDtvt0by1&#10;3ZqX0mRN9a83B2HHj+/3JhtMI3rqXG1ZwWKegCAurK65VPDxvp89g3AeWWNjmRRcyUG2HY82mGob&#10;+Ez9xZcihrBLUUHlfZtK6YqKDLq5bYkj9207gz7CrpS6wxDDTSOXSfIkDdYcGypsaVdR8Xv5Mwro&#10;1H8dTNKYt891WA3HkN9+9kGp6WTIX0B4Gvy/+OF+1QqWi7g2nolH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QO1cMAAADcAAAADwAAAAAAAAAAAAAAAACYAgAAZHJzL2Rv&#10;d25yZXYueG1sUEsFBgAAAAAEAAQA9QAAAIgDAAAAAA==&#10;" fillcolor="red" strokeweight="0"/>
                <v:oval id="Oval 234" o:spid="_x0000_s1233" style="position:absolute;left:2438;top:126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irTsYA&#10;AADcAAAADwAAAGRycy9kb3ducmV2LnhtbESPQWvCQBSE7wX/w/IEb3WjSLWpq4ggtgcL1R709si+&#10;JtHs25DdZqO/3i0IPQ4z8w0zX3amEi01rrSsYDRMQBBnVpecK/g+bJ5nIJxH1lhZJgVXcrBc9J7m&#10;mGob+Ivavc9FhLBLUUHhfZ1K6bKCDLqhrYmj92Mbgz7KJpe6wRDhppLjJHmRBkuOCwXWtC4ou+x/&#10;jQL6bE9bk1Rmd5yGSfcRVrfzJig16HerNxCeOv8ffrTftYLx6BX+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irTsYAAADcAAAADwAAAAAAAAAAAAAAAACYAgAAZHJz&#10;L2Rvd25yZXYueG1sUEsFBgAAAAAEAAQA9QAAAIsDAAAAAA==&#10;" fillcolor="red" strokeweight="0"/>
                <v:oval id="Oval 235" o:spid="_x0000_s1234" style="position:absolute;left:2444;top:12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7IbsMA&#10;AADcAAAADwAAAGRycy9kb3ducmV2LnhtbERPz2vCMBS+D/Y/hDfwNlOLbKOaFhFEPWwwt8O8PZq3&#10;trN5KU1sqn+9OQw8fny/l8VoWjFQ7xrLCmbTBARxaXXDlYLvr83zGwjnkTW2lknBhRwU+ePDEjNt&#10;A3/ScPCViCHsMlRQe99lUrqyJoNuajviyP3a3qCPsK+k7jHEcNPKNElepMGGY0ONHa1rKk+Hs1FA&#10;H8Nxa5LWvP+8hvm4D6vr3yYoNXkaVwsQnkZ/F/+7d1pBmsb58Uw8A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p7IbsMAAADcAAAADwAAAAAAAAAAAAAAAACYAgAAZHJzL2Rv&#10;d25yZXYueG1sUEsFBgAAAAAEAAQA9QAAAIgDAAAAAA==&#10;" fillcolor="red" strokeweight="0"/>
                <v:oval id="Oval 236" o:spid="_x0000_s1235" style="position:absolute;left:2450;top:127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t9cYA&#10;AADcAAAADwAAAGRycy9kb3ducmV2LnhtbESPQWvCQBSE74X+h+UVvDUbg9SSuooURD0oaHtob4/s&#10;a5I2+zZk12zsr3cFweMwM98ws8VgGtFT52rLCsZJCoK4sLrmUsHnx+r5FYTzyBoby6TgTA4W88eH&#10;GebaBj5Qf/SliBB2OSqovG9zKV1RkUGX2JY4ej+2M+ij7EqpOwwRbhqZpemLNFhzXKiwpfeKir/j&#10;ySigff+9Nmljdl/TMBm2Yfn/uwpKjZ6G5RsIT4O/h2/tjVaQZW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Jt9cYAAADcAAAADwAAAAAAAAAAAAAAAACYAgAAZHJz&#10;L2Rvd25yZXYueG1sUEsFBgAAAAAEAAQA9QAAAIsDAAAAAA==&#10;" fillcolor="red" strokeweight="0"/>
                <v:oval id="Oval 237" o:spid="_x0000_s1236" style="position:absolute;left:2456;top:12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DzgsYA&#10;AADcAAAADwAAAGRycy9kb3ducmV2LnhtbESPQWvCQBSE7wX/w/IEb83GIK1EVxFB1IOFWg/t7ZF9&#10;Jmmzb0N2zcb++m6h0OMwM98wy/VgGtFT52rLCqZJCoK4sLrmUsHlbfc4B+E8ssbGMim4k4P1avSw&#10;xFzbwK/Un30pIoRdjgoq79tcSldUZNAltiWO3tV2Bn2UXSl1hyHCTSOzNH2SBmuOCxW2tK2o+Drf&#10;jAJ66T/2Jm3M6f05zIZj2Hx/7oJSk/GwWYDwNPj/8F/7oBVkWQa/Z+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DzgsYAAADcAAAADwAAAAAAAAAAAAAAAACYAgAAZHJz&#10;L2Rvd25yZXYueG1sUEsFBgAAAAAEAAQA9QAAAIsDAAAAAA==&#10;" fillcolor="red" strokeweight="0"/>
                <v:oval id="Oval 238" o:spid="_x0000_s1237" style="position:absolute;left:2462;top:128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WGcYA&#10;AADcAAAADwAAAGRycy9kb3ducmV2LnhtbESPT2vCQBTE70K/w/IK3nRjLG1JXUUEsT1Y8M+hvT2y&#10;zySafRuy22z007uFQo/DzPyGmS16U4uOWldZVjAZJyCIc6srLhQcD+vRKwjnkTXWlknBlRws5g+D&#10;GWbaBt5Rt/eFiBB2GSoovW8yKV1ekkE3tg1x9E62NeijbAupWwwRbmqZJsmzNFhxXCixoVVJ+WX/&#10;YxTQZ/e9MUlttl8v4an/CMvbeR2UGj72yzcQnnr/H/5rv2sFaTq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kxWGcYAAADcAAAADwAAAAAAAAAAAAAAAACYAgAAZHJz&#10;L2Rvd25yZXYueG1sUEsFBgAAAAAEAAQA9QAAAIsDAAAAAA==&#10;" fillcolor="red" strokeweight="0"/>
                <v:oval id="Oval 239" o:spid="_x0000_s1238" style="position:absolute;left:2468;top:129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XObcUA&#10;AADcAAAADwAAAGRycy9kb3ducmV2LnhtbESPQWvCQBSE74X+h+UVeqsbg9gSXUUEsT0o1HrQ2yP7&#10;TKLZtyG7zUZ/vVsoeBxm5htmOu9NLTpqXWVZwXCQgCDOra64ULD/Wb19gHAeWWNtmRRcycF89vw0&#10;xUzbwN/U7XwhIoRdhgpK75tMSpeXZNANbEMcvZNtDfoo20LqFkOEm1qmSTKWBiuOCyU2tCwpv+x+&#10;jQLadse1SWqzObyHUf8VFrfzKij1+tIvJiA89f4R/m9/agVpOoK/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c5txQAAANwAAAAPAAAAAAAAAAAAAAAAAJgCAABkcnMv&#10;ZG93bnJldi54bWxQSwUGAAAAAAQABAD1AAAAigMAAAAA&#10;" fillcolor="red" strokeweight="0"/>
                <v:oval id="Oval 240" o:spid="_x0000_s1239" style="position:absolute;left:2474;top:1300;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lr9sYA&#10;AADcAAAADwAAAGRycy9kb3ducmV2LnhtbESPzWvCQBTE70L/h+UVvOnGYD9IXUUEsT1Y8OPQ3h7Z&#10;ZxLNvg3ZbTb617uFQo/DzPyGmS16U4uOWldZVjAZJyCIc6srLhQcD+vRKwjnkTXWlknBlRws5g+D&#10;GWbaBt5Rt/eFiBB2GSoovW8yKV1ekkE3tg1x9E62NeijbAupWwwRbmqZJsmzNFhxXCixoVVJ+WX/&#10;YxTQZ/e9MUlttl8vYdp/hOXtvA5KDR/75RsIT73/D/+137WCNH2C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lr9sYAAADcAAAADwAAAAAAAAAAAAAAAACYAgAAZHJz&#10;L2Rvd25yZXYueG1sUEsFBgAAAAAEAAQA9QAAAIsDAAAAAA==&#10;" fillcolor="red" strokeweight="0"/>
                <v:oval id="Oval 241" o:spid="_x0000_s1240" style="position:absolute;left:2480;top:130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gcYA&#10;AADcAAAADwAAAGRycy9kb3ducmV2LnhtbESPQWvCQBSE70L/w/IKvZmNoWhJXUUEsT1Y0Hqwt0f2&#10;NUnNvg3ZbTb113cFweMwM98w8+VgGtFT52rLCiZJCoK4sLrmUsHxczN+AeE8ssbGMin4IwfLxcNo&#10;jrm2gffUH3wpIoRdjgoq79tcSldUZNAltiWO3rftDPoou1LqDkOEm0ZmaTqVBmuOCxW2tK6oOB9+&#10;jQL66L+2Jm3M7jQLz8N7WF1+NkGpp8dh9QrC0+Dv4Vv7TSvIsil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1gcYAAADcAAAADwAAAAAAAAAAAAAAAACYAgAAZHJz&#10;L2Rvd25yZXYueG1sUEsFBgAAAAAEAAQA9QAAAIsDAAAAAA==&#10;" fillcolor="red" strokeweight="0"/>
                <v:oval id="Oval 242" o:spid="_x0000_s1241" style="position:absolute;left:2486;top:131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dQGsUA&#10;AADcAAAADwAAAGRycy9kb3ducmV2LnhtbESPQWvCQBSE7wX/w/IEb3XTIFWiq0hBqocWqj3U2yP7&#10;TGKzb0N2zUZ/vVsoeBxm5htmsepNLTpqXWVZwcs4AUGcW11xoeD7sHmegXAeWWNtmRRcycFqOXha&#10;YKZt4C/q9r4QEcIuQwWl900mpctLMujGtiGO3sm2Bn2UbSF1iyHCTS3TJHmVBiuOCyU29FZS/ru/&#10;GAX02R3fTVKbj59pmPS7sL6dN0Gp0bBfz0F46v0j/N/eagVpOo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1AaxQAAANwAAAAPAAAAAAAAAAAAAAAAAJgCAABkcnMv&#10;ZG93bnJldi54bWxQSwUGAAAAAAQABAD1AAAAigMAAAAA&#10;" fillcolor="red" strokeweight="0"/>
                <v:oval id="Oval 243" o:spid="_x0000_s1242" style="position:absolute;left:2492;top:131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jEaMMA&#10;AADcAAAADwAAAGRycy9kb3ducmV2LnhtbERPz2vCMBS+D/Y/hDfwNlOLbKOaFhFEPWwwt8O8PZq3&#10;trN5KU1sqn+9OQw8fny/l8VoWjFQ7xrLCmbTBARxaXXDlYLvr83zGwjnkTW2lknBhRwU+ePDEjNt&#10;A3/ScPCViCHsMlRQe99lUrqyJoNuajviyP3a3qCPsK+k7jHEcNPKNElepMGGY0ONHa1rKk+Hs1FA&#10;H8Nxa5LWvP+8hvm4D6vr3yYoNXkaVwsQnkZ/F/+7d1pBmsa18Uw8A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jEaMMAAADcAAAADwAAAAAAAAAAAAAAAACYAgAAZHJzL2Rv&#10;d25yZXYueG1sUEsFBgAAAAAEAAQA9QAAAIgDAAAAAA==&#10;" fillcolor="red" strokeweight="0"/>
                <v:oval id="Oval 244" o:spid="_x0000_s1243" style="position:absolute;left:2498;top:132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Rh88YA&#10;AADcAAAADwAAAGRycy9kb3ducmV2LnhtbESPzWvCQBTE70L/h+UVvOnGIP1IXUUEsT1Y8OPQ3h7Z&#10;ZxLNvg3ZbTb617uFQo/DzPyGmS16U4uOWldZVjAZJyCIc6srLhQcD+vRCwjnkTXWlknBlRws5g+D&#10;GWbaBt5Rt/eFiBB2GSoovW8yKV1ekkE3tg1x9E62NeijbAupWwwRbmqZJsmTNFhxXCixoVVJ+WX/&#10;YxTQZ/e9MUlttl/PYdp/hOXtvA5KDR/75RsIT73/D/+137WCNH2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Rh88YAAADcAAAADwAAAAAAAAAAAAAAAACYAgAAZHJz&#10;L2Rvd25yZXYueG1sUEsFBgAAAAAEAAQA9QAAAIsDAAAAAA==&#10;" fillcolor="red" strokeweight="0"/>
                <v:oval id="Oval 245" o:spid="_x0000_s1244" style="position:absolute;left:2504;top:133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des8MA&#10;AADcAAAADwAAAGRycy9kb3ducmV2LnhtbERPz2vCMBS+D/wfwhN201Q3nFSjiCBuB4WpB709mmdb&#10;bV5KkzXd/npzEHb8+H7Pl52pREuNKy0rGA0TEMSZ1SXnCk7HzWAKwnlkjZVlUvBLDpaL3sscU20D&#10;f1N78LmIIexSVFB4X6dSuqwgg25oa+LIXW1j0EfY5FI3GGK4qeQ4SSbSYMmxocCa1gVl98OPUUD7&#10;9rI1SWV254/w3n2F1d9tE5R67XerGQhPnf8XP92fWsH4Lc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0des8MAAADcAAAADwAAAAAAAAAAAAAAAACYAgAAZHJzL2Rv&#10;d25yZXYueG1sUEsFBgAAAAAEAAQA9QAAAIgDAAAAAA==&#10;" fillcolor="red" strokeweight="0"/>
                <v:oval id="Oval 246" o:spid="_x0000_s1245" style="position:absolute;left:2510;top:133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v7KMYA&#10;AADcAAAADwAAAGRycy9kb3ducmV2LnhtbESPQWvCQBSE7wX/w/IEb3WjFi2pq4ggtgcL1R709si+&#10;JtHs25DdZqO/3i0IPQ4z8w0zX3amEi01rrSsYDRMQBBnVpecK/g+bJ5fQTiPrLGyTAqu5GC56D3N&#10;MdU28Be1e5+LCGGXooLC+zqV0mUFGXRDWxNH78c2Bn2UTS51gyHCTSXHSTKVBkuOCwXWtC4ou+x/&#10;jQL6bE9bk1Rmd5yFl+4jrG7nTVBq0O9WbyA8df4//Gi/awXjyQj+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v7KMYAAADcAAAADwAAAAAAAAAAAAAAAACYAgAAZHJz&#10;L2Rvd25yZXYueG1sUEsFBgAAAAAEAAQA9QAAAIsDAAAAAA==&#10;" fillcolor="red" strokeweight="0"/>
                <v:oval id="Oval 247" o:spid="_x0000_s1246" style="position:absolute;left:2516;top:13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lX8YA&#10;AADcAAAADwAAAGRycy9kb3ducmV2LnhtbESPT2vCQBTE70K/w/IK3nRjLG1JXUUEsT1Y8M+hvT2y&#10;zySafRuy22z007uFQo/DzPyGmS16U4uOWldZVjAZJyCIc6srLhQcD+vRKwjnkTXWlknBlRws5g+D&#10;GWbaBt5Rt/eFiBB2GSoovW8yKV1ekkE3tg1x9E62NeijbAupWwwRbmqZJsmzNFhxXCixoVVJ+WX/&#10;YxTQZ/e9MUlttl8v4an/CMvbeR2UGj72yzcQnnr/H/5rv2sF6TS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llX8YAAADcAAAADwAAAAAAAAAAAAAAAACYAgAAZHJz&#10;L2Rvd25yZXYueG1sUEsFBgAAAAAEAAQA9QAAAIsDAAAAAA==&#10;" fillcolor="red" strokeweight="0"/>
                <v:oval id="Oval 248" o:spid="_x0000_s1247" style="position:absolute;left:2522;top:13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XAxMYA&#10;AADcAAAADwAAAGRycy9kb3ducmV2LnhtbESPQWvCQBSE74X+h+UVvDWbqliJriIFUQ8Vaj3o7ZF9&#10;Jmmzb0N2zab99V1B6HGYmW+Y+bI3teiodZVlBS9JCoI4t7riQsHxc/08BeE8ssbaMin4IQfLxePD&#10;HDNtA39Qd/CFiBB2GSoovW8yKV1ekkGX2IY4ehfbGvRRtoXULYYIN7UcpulEGqw4LpTY0FtJ+ffh&#10;ahTQvjtvTFqb99NrGPe7sPr9WgelBk/9agbCU+//w/f2VisYjk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XAxMYAAADcAAAADwAAAAAAAAAAAAAAAACYAgAAZHJz&#10;L2Rvd25yZXYueG1sUEsFBgAAAAAEAAQA9QAAAIsDAAAAAA==&#10;" fillcolor="red" strokeweight="0"/>
                <v:oval id="Oval 249" o:spid="_x0000_s1248" style="position:absolute;left:2528;top:13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xYsMYA&#10;AADcAAAADwAAAGRycy9kb3ducmV2LnhtbESPQWvCQBSE70L/w/IK3symVqxEV5GCtD1U0HrQ2yP7&#10;TNJm34bsmk3767uC4HGYmW+Yxao3teiodZVlBU9JCoI4t7riQsHhazOagXAeWWNtmRT8koPV8mGw&#10;wEzbwDvq9r4QEcIuQwWl900mpctLMugS2xBH72xbgz7KtpC6xRDhppbjNJ1KgxXHhRIbei0p/9lf&#10;jALadqc3k9bm8/gSJv1HWP99b4JSw8d+PQfhqff38K39rhWMny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xYsMYAAADcAAAADwAAAAAAAAAAAAAAAACYAgAAZHJz&#10;L2Rvd25yZXYueG1sUEsFBgAAAAAEAAQA9QAAAIsDAAAAAA==&#10;" fillcolor="red" strokeweight="0"/>
                <v:oval id="Oval 250" o:spid="_x0000_s1249" style="position:absolute;left:2534;top:135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D9K8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46cp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w/SvHAAAA3AAAAA8AAAAAAAAAAAAAAAAAmAIAAGRy&#10;cy9kb3ducmV2LnhtbFBLBQYAAAAABAAEAPUAAACMAwAAAAA=&#10;" fillcolor="red" strokeweight="0"/>
                <v:oval id="Oval 251" o:spid="_x0000_s1250" style="position:absolute;left:2540;top:13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jXMYA&#10;AADcAAAADwAAAGRycy9kb3ducmV2LnhtbESPQWvCQBSE70L/w/IK3symWqxEV5GC2B5a0HrQ2yP7&#10;TNJm34bsmk37612h4HGYmW+Yxao3teiodZVlBU9JCoI4t7riQsHhazOagXAeWWNtmRT8koPV8mGw&#10;wEzbwDvq9r4QEcIuQwWl900mpctLMugS2xBH72xbgz7KtpC6xRDhppbjNJ1KgxXHhRIbei0p/9lf&#10;jAL67E5bk9bm4/gSnvv3sP773gSlho/9eg7CU+/v4f/2m1Ywnkz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jXMYAAADcAAAADwAAAAAAAAAAAAAAAACYAgAAZHJz&#10;L2Rvd25yZXYueG1sUEsFBgAAAAAEAAQA9QAAAIsDAAAAAA==&#10;" fillcolor="red" strokeweight="0"/>
                <v:oval id="Oval 252" o:spid="_x0000_s1251" style="position:absolute;left:2546;top:137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7Gx8YA&#10;AADcAAAADwAAAGRycy9kb3ducmV2LnhtbESPQWvCQBSE74L/YXlCb7rRSiOpq4gg1kOF2h7s7ZF9&#10;JtHs25DdZtP++q5Q6HGYmW+Y5bo3teiodZVlBdNJAoI4t7riQsHH+268AOE8ssbaMin4Jgfr1XCw&#10;xEzbwG/UnXwhIoRdhgpK75tMSpeXZNBNbEMcvYttDfoo20LqFkOEm1rOkuRJGqw4LpTY0Lak/Hb6&#10;Mgro2H3uTVKb13Ma5v0hbH6uu6DUw6jfPIPw1Pv/8F/7RSuYPaZ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7Gx8YAAADcAAAADwAAAAAAAAAAAAAAAACYAgAAZHJz&#10;L2Rvd25yZXYueG1sUEsFBgAAAAAEAAQA9QAAAIsDAAAAAA==&#10;" fillcolor="red" strokeweight="0"/>
                <v:oval id="Oval 253" o:spid="_x0000_s1252" style="position:absolute;left:2552;top:137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FStcMA&#10;AADcAAAADwAAAGRycy9kb3ducmV2LnhtbERPz2vCMBS+D/wfwhN201Q3nFSjiCBuB4WpB709mmdb&#10;bV5KkzXd/npzEHb8+H7Pl52pREuNKy0rGA0TEMSZ1SXnCk7HzWAKwnlkjZVlUvBLDpaL3sscU20D&#10;f1N78LmIIexSVFB4X6dSuqwgg25oa+LIXW1j0EfY5FI3GGK4qeQ4SSbSYMmxocCa1gVl98OPUUD7&#10;9rI1SWV254/w3n2F1d9tE5R67XerGQhPnf8XP92fWsH4La6N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FStcMAAADcAAAADwAAAAAAAAAAAAAAAACYAgAAZHJzL2Rv&#10;d25yZXYueG1sUEsFBgAAAAAEAAQA9QAAAIgDAAAAAA==&#10;" fillcolor="red" strokeweight="0"/>
                <v:oval id="Oval 254" o:spid="_x0000_s1253" style="position:absolute;left:2558;top:138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33LscA&#10;AADcAAAADwAAAGRycy9kb3ducmV2LnhtbESPzWvCQBTE7wX/h+UJ3upGK36kriIFaXuo4MfB3h7Z&#10;1yQ1+zZk12zsX98VCj0OM/MbZrnuTCVaalxpWcFomIAgzqwuOVdwOm4f5yCcR9ZYWSYFN3KwXvUe&#10;lphqG3hP7cHnIkLYpaig8L5OpXRZQQbd0NbE0fuyjUEfZZNL3WCIcFPJcZJMpcGS40KBNb0UlF0O&#10;V6OAdu3nq0kq83GehUn3HjY/39ug1KDfbZ5BeOr8f/iv/aYVjJ8WcD8Tj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99y7HAAAA3AAAAA8AAAAAAAAAAAAAAAAAmAIAAGRy&#10;cy9kb3ducmV2LnhtbFBLBQYAAAAABAAEAPUAAACMAwAAAAA=&#10;" fillcolor="red" strokeweight="0"/>
                <v:oval id="Oval 255" o:spid="_x0000_s1254" style="position:absolute;left:2564;top:138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EtzsIA&#10;AADcAAAADwAAAGRycy9kb3ducmV2LnhtbERPz2vCMBS+D/wfwhN2W1NFNqlGEUGchw3mPOjt0Tzb&#10;avNSmthU/3pzGOz48f2eL3tTi45aV1lWMEpSEMS51RUXCg6/m7cpCOeRNdaWScGdHCwXg5c5ZtoG&#10;/qFu7wsRQ9hlqKD0vsmkdHlJBl1iG+LInW1r0EfYFlK3GGK4qeU4Td+lwYpjQ4kNrUvKr/ubUUDf&#10;3Wlr0tp8HT/CpN+F1eOyCUq9DvvVDISn3v+L/9yfWsF4EufHM/EI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QS3OwgAAANwAAAAPAAAAAAAAAAAAAAAAAJgCAABkcnMvZG93&#10;bnJldi54bWxQSwUGAAAAAAQABAD1AAAAhwMAAAAA&#10;" fillcolor="red" strokeweight="0"/>
                <v:oval id="Oval 256" o:spid="_x0000_s1255" style="position:absolute;left:2570;top:13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2IVcUA&#10;AADcAAAADwAAAGRycy9kb3ducmV2LnhtbESPQWvCQBSE70L/w/IK3nSjiC3RVaQg1UOFag96e2Sf&#10;STT7NmTXbOqvdwsFj8PMfMPMl52pREuNKy0rGA0TEMSZ1SXnCn4O68E7COeRNVaWScEvOVguXnpz&#10;TLUN/E3t3uciQtilqKDwvk6ldFlBBt3Q1sTRO9vGoI+yyaVuMES4qeQ4SabSYMlxocCaPgrKrvub&#10;UUC79vRpksp8Hd/CpNuG1f2yDkr1X7vVDISnzj/D/+2NVjCejODv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DYhVxQAAANwAAAAPAAAAAAAAAAAAAAAAAJgCAABkcnMv&#10;ZG93bnJldi54bWxQSwUGAAAAAAQABAD1AAAAigMAAAAA&#10;" fillcolor="red" strokeweight="0"/>
                <v:oval id="Oval 257" o:spid="_x0000_s1256" style="position:absolute;left:2576;top:139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8WIsUA&#10;AADcAAAADwAAAGRycy9kb3ducmV2LnhtbESPQWvCQBSE74X+h+UVeqsbg9gSXUUEsT0o1HrQ2yP7&#10;TKLZtyG7zUZ/vVsoeBxm5htmOu9NLTpqXWVZwXCQgCDOra64ULD/Wb19gHAeWWNtmRRcycF89vw0&#10;xUzbwN/U7XwhIoRdhgpK75tMSpeXZNANbEMcvZNtDfoo20LqFkOEm1qmSTKWBiuOCyU2tCwpv+x+&#10;jQLadse1SWqzObyHUf8VFrfzKij1+tIvJiA89f4R/m9/agXpKIW/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3xYixQAAANwAAAAPAAAAAAAAAAAAAAAAAJgCAABkcnMv&#10;ZG93bnJldi54bWxQSwUGAAAAAAQABAD1AAAAigMAAAAA&#10;" fillcolor="red" strokeweight="0"/>
                <v:oval id="Oval 258" o:spid="_x0000_s1257" style="position:absolute;left:2582;top:140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OzucYA&#10;AADcAAAADwAAAGRycy9kb3ducmV2LnhtbESPQWvCQBSE70L/w/IK3symVqxEV5GCtD1U0HrQ2yP7&#10;TNJm34bsmk3767uC4HGYmW+Yxao3teiodZVlBU9JCoI4t7riQsHhazOagXAeWWNtmRT8koPV8mGw&#10;wEzbwDvq9r4QEcIuQwWl900mpctLMugS2xBH72xbgz7KtpC6xRDhppbjNJ1KgxXHhRIbei0p/9lf&#10;jALadqc3k9bm8/gSJv1HWP99b4JSw8d+PQfhqff38K39rhWMJ89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OzucYAAADcAAAADwAAAAAAAAAAAAAAAACYAgAAZHJz&#10;L2Rvd25yZXYueG1sUEsFBgAAAAAEAAQA9QAAAIsDAAAAAA==&#10;" fillcolor="red" strokeweight="0"/>
                <v:oval id="Oval 259" o:spid="_x0000_s1258" style="position:absolute;left:2588;top:14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orzcUA&#10;AADcAAAADwAAAGRycy9kb3ducmV2LnhtbESPQWvCQBSE7wX/w/KE3upGCVZSVxFBtIcKVQ/29si+&#10;JqnZtyG7ZlN/vVsoeBxm5htmvuxNLTpqXWVZwXiUgCDOra64UHA6bl5mIJxH1lhbJgW/5GC5GDzN&#10;MdM28Cd1B1+ICGGXoYLS+yaT0uUlGXQj2xBH79u2Bn2UbSF1iyHCTS0nSTKVBiuOCyU2tC4pvxyu&#10;RgHtu6+tSWrzcX4Naf8eVrefTVDqediv3kB46v0j/N/eaQWTNIW/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eivNxQAAANwAAAAPAAAAAAAAAAAAAAAAAJgCAABkcnMv&#10;ZG93bnJldi54bWxQSwUGAAAAAAQABAD1AAAAigMAAAAA&#10;" fillcolor="red" strokeweight="0"/>
                <v:oval id="Oval 260" o:spid="_x0000_s1259" style="position:absolute;left:2594;top:141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aOVsYA&#10;AADcAAAADwAAAGRycy9kb3ducmV2LnhtbESPQWvCQBSE74X+h+UVvDWbilqJriIFUQ8Vaj3o7ZF9&#10;Jmmzb0N2zab99V1B6HGYmW+Y+bI3teiodZVlBS9JCoI4t7riQsHxc/08BeE8ssbaMin4IQfLxePD&#10;HDNtA39Qd/CFiBB2GSoovW8yKV1ekkGX2IY4ehfbGvRRtoXULYYIN7UcpulEGqw4LpTY0FtJ+ffh&#10;ahTQvjtvTFqb99NrGPW7sPr9WgelBk/9agbCU+//w/f2VisYjs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aOVsYAAADcAAAADwAAAAAAAAAAAAAAAACYAgAAZHJz&#10;L2Rvd25yZXYueG1sUEsFBgAAAAAEAAQA9QAAAIsDAAAAAA==&#10;" fillcolor="red" strokeweight="0"/>
                <v:oval id="Oval 261" o:spid="_x0000_s1260" style="position:absolute;left:2600;top:142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QIcUA&#10;AADcAAAADwAAAGRycy9kb3ducmV2LnhtbESPQWvCQBSE70L/w/IKvemmIrZEV5GC2B4U1B709sg+&#10;k2j2bciu2dRf7woFj8PMfMNM552pREuNKy0reB8kIIgzq0vOFfzul/1PEM4ja6wsk4I/cjCfvfSm&#10;mGobeEvtzuciQtilqKDwvk6ldFlBBt3A1sTRO9nGoI+yyaVuMES4qeQwScbSYMlxocCavgrKLrur&#10;UUCb9rgySWXWh48w6n7C4nZeBqXeXrvFBISnzj/D/+1vrWA4GsP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5BAhxQAAANwAAAAPAAAAAAAAAAAAAAAAAJgCAABkcnMv&#10;ZG93bnJldi54bWxQSwUGAAAAAAQABAD1AAAAigMAAAAA&#10;" fillcolor="red" strokeweight="0"/>
                <v:oval id="Oval 262" o:spid="_x0000_s1261" style="position:absolute;left:2606;top:142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i1usUA&#10;AADcAAAADwAAAGRycy9kb3ducmV2LnhtbESPQWvCQBSE74X+h+UVequbimiJriIFsT0oqD3o7ZF9&#10;JtHs25Bds6m/3hUEj8PMfMNMZp2pREuNKy0r+OwlIIgzq0vOFfztFh9fIJxH1lhZJgX/5GA2fX2Z&#10;YKpt4A21W5+LCGGXooLC+zqV0mUFGXQ9WxNH72gbgz7KJpe6wRDhppL9JBlKgyXHhQJr+i4oO28v&#10;RgGt28PSJJVZ7Udh0P2G+fW0CEq9v3XzMQhPnX+GH+0fraA/GMH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qLW6xQAAANwAAAAPAAAAAAAAAAAAAAAAAJgCAABkcnMv&#10;ZG93bnJldi54bWxQSwUGAAAAAAQABAD1AAAAigMAAAAA&#10;" fillcolor="red" strokeweight="0"/>
                <v:oval id="Oval 263" o:spid="_x0000_s1262" style="position:absolute;left:2612;top:14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chyMIA&#10;AADcAAAADwAAAGRycy9kb3ducmV2LnhtbERPz2vCMBS+D/wfwhN2W1NFNqlGEUGchw3mPOjt0Tzb&#10;avNSmthU/3pzGOz48f2eL3tTi45aV1lWMEpSEMS51RUXCg6/m7cpCOeRNdaWScGdHCwXg5c5ZtoG&#10;/qFu7wsRQ9hlqKD0vsmkdHlJBl1iG+LInW1r0EfYFlK3GGK4qeU4Td+lwYpjQ4kNrUvKr/ubUUDf&#10;3Wlr0tp8HT/CpN+F1eOyCUq9DvvVDISn3v+L/9yfWsF4EtfGM/EI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NyHIwgAAANwAAAAPAAAAAAAAAAAAAAAAAJgCAABkcnMvZG93&#10;bnJldi54bWxQSwUGAAAAAAQABAD1AAAAhwMAAAAA&#10;" fillcolor="red" strokeweight="0"/>
                <v:oval id="Oval 264" o:spid="_x0000_s1263" style="position:absolute;left:2618;top:143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uEU8YA&#10;AADcAAAADwAAAGRycy9kb3ducmV2LnhtbESPQWvCQBSE74X+h+UVvDWbimiNriIFUQ8Vaj3o7ZF9&#10;Jmmzb0N2zab99V1B6HGYmW+Y+bI3teiodZVlBS9JCoI4t7riQsHxc/38CsJ5ZI21ZVLwQw6Wi8eH&#10;OWbaBv6g7uALESHsMlRQet9kUrq8JIMusQ1x9C62NeijbAupWwwRbmo5TNOxNFhxXCixobeS8u/D&#10;1SigfXfemLQ276dJGPW7sPr9WgelBk/9agbCU+//w/f2VisYjq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uEU8YAAADcAAAADwAAAAAAAAAAAAAAAACYAgAAZHJz&#10;L2Rvd25yZXYueG1sUEsFBgAAAAAEAAQA9QAAAIsDAAAAAA==&#10;" fillcolor="red" strokeweight="0"/>
                <v:oval id="Oval 265" o:spid="_x0000_s1264" style="position:absolute;left:2624;top:144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i7E8MA&#10;AADcAAAADwAAAGRycy9kb3ducmV2LnhtbERPz2vCMBS+D/wfwhN201TZnFSjiCBuB4WpB709mmdb&#10;bV5KkzXd/npzEHb8+H7Pl52pREuNKy0rGA0TEMSZ1SXnCk7HzWAKwnlkjZVlUvBLDpaL3sscU20D&#10;f1N78LmIIexSVFB4X6dSuqwgg25oa+LIXW1j0EfY5FI3GGK4qeQ4SSbSYMmxocCa1gVl98OPUUD7&#10;9rI1SWV254/w1n2F1d9tE5R67XerGQhPnf8XP92fWsH4Pc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i7E8MAAADcAAAADwAAAAAAAAAAAAAAAACYAgAAZHJzL2Rv&#10;d25yZXYueG1sUEsFBgAAAAAEAAQA9QAAAIgDAAAAAA==&#10;" fillcolor="red" strokeweight="0"/>
                <v:oval id="Oval 266" o:spid="_x0000_s1265" style="position:absolute;left:2630;top:14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eiMYA&#10;AADcAAAADwAAAGRycy9kb3ducmV2LnhtbESPQWvCQBSE7wX/w/IEb3WjWC2pq4ggtgcL1R709si+&#10;JtHs25DdZqO/3i0IPQ4z8w0zX3amEi01rrSsYDRMQBBnVpecK/g+bJ5fQTiPrLGyTAqu5GC56D3N&#10;MdU28Be1e5+LCGGXooLC+zqV0mUFGXRDWxNH78c2Bn2UTS51gyHCTSXHSTKVBkuOCwXWtC4ou+x/&#10;jQL6bE9bk1Rmd5yFSfcRVrfzJig16HerNxCeOv8ffrTftYLxywj+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QeiMYAAADcAAAADwAAAAAAAAAAAAAAAACYAgAAZHJz&#10;L2Rvd25yZXYueG1sUEsFBgAAAAAEAAQA9QAAAIsDAAAAAA==&#10;" fillcolor="red" strokeweight="0"/>
                <v:oval id="Oval 267" o:spid="_x0000_s1266" style="position:absolute;left:2636;top:1452;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aA/8YA&#10;AADcAAAADwAAAGRycy9kb3ducmV2LnhtbESPzWvCQBTE70L/h+UVvOnGYD9IXUUEsT1Y8OPQ3h7Z&#10;ZxLNvg3ZbTb617uFQo/DzPyGmS16U4uOWldZVjAZJyCIc6srLhQcD+vRKwjnkTXWlknBlRws5g+D&#10;GWbaBt5Rt/eFiBB2GSoovW8yKV1ekkE3tg1x9E62NeijbAupWwwRbmqZJsmzNFhxXCixoVVJ+WX/&#10;YxTQZ/e9MUlttl8vYdp/hOXtvA5KDR/75RsIT73/D/+137WC9Cm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QaA/8YAAADcAAAADwAAAAAAAAAAAAAAAACYAgAAZHJz&#10;L2Rvd25yZXYueG1sUEsFBgAAAAAEAAQA9QAAAIsDAAAAAA==&#10;" fillcolor="red" strokeweight="0"/>
                <v:oval id="Oval 268" o:spid="_x0000_s1267" style="position:absolute;left:2642;top:145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olZM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4+kT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KJWTHAAAA3AAAAA8AAAAAAAAAAAAAAAAAmAIAAGRy&#10;cy9kb3ducmV2LnhtbFBLBQYAAAAABAAEAPUAAACMAwAAAAA=&#10;" fillcolor="red" strokeweight="0"/>
                <v:oval id="Oval 269" o:spid="_x0000_s1268" style="position:absolute;left:2648;top:146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O9EMYA&#10;AADcAAAADwAAAGRycy9kb3ducmV2LnhtbESPQWvCQBSE74X+h+UVvDWbilqJriIFUQ8Vaj3o7ZF9&#10;Jmmzb0N2zab99V1B6HGYmW+Y+bI3teiodZVlBS9JCoI4t7riQsHxc/08BeE8ssbaMin4IQfLxePD&#10;HDNtA39Qd/CFiBB2GSoovW8yKV1ekkGX2IY4ehfbGvRRtoXULYYIN7UcpulEGqw4LpTY0FtJ+ffh&#10;ahTQvjtvTFqb99NrGPW7sPr9WgelBk/9agbCU+//w/f2VisYjk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O9EMYAAADcAAAADwAAAAAAAAAAAAAAAACYAgAAZHJz&#10;L2Rvd25yZXYueG1sUEsFBgAAAAAEAAQA9QAAAIsDAAAAAA==&#10;" fillcolor="red" strokeweight="0"/>
                <v:oval id="Oval 270" o:spid="_x0000_s1269" style="position:absolute;left:2654;top:14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8Yi8YA&#10;AADcAAAADwAAAGRycy9kb3ducmV2LnhtbESPQWvCQBSE70L/w/IK3symUq1EV5GCtD1U0HrQ2yP7&#10;TNJm34bsmk3767uC4HGYmW+Yxao3teiodZVlBU9JCoI4t7riQsHhazOagXAeWWNtmRT8koPV8mGw&#10;wEzbwDvq9r4QEcIuQwWl900mpctLMugS2xBH72xbgz7KtpC6xRDhppbjNJ1KgxXHhRIbei0p/9lf&#10;jALadqc3k9bm8/gSnvuPsP773gSlho/9eg7CU+/v4Vv7XSsYTy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8Yi8YAAADcAAAADwAAAAAAAAAAAAAAAACYAgAAZHJz&#10;L2Rvd25yZXYueG1sUEsFBgAAAAAEAAQA9QAAAIsDAAAAAA==&#10;" fillcolor="red" strokeweight="0"/>
                <v:oval id="Oval 271" o:spid="_x0000_s1270" style="position:absolute;left:2660;top:14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2G/MYA&#10;AADcAAAADwAAAGRycy9kb3ducmV2LnhtbESPQWvCQBSE70L/w/IK3symYq1EV5GC2B5a0HrQ2yP7&#10;TNJm34bsmk37612h4HGYmW+Yxao3teiodZVlBU9JCoI4t7riQsHhazOagXAeWWNtmRT8koPV8mGw&#10;wEzbwDvq9r4QEcIuQwWl900mpctLMugS2xBH72xbgz7KtpC6xRDhppbjNJ1KgxXHhRIbei0p/9lf&#10;jAL67E5bk9bm4/gSJv17WP99b4JSw8d+PQfhqff38H/7TSsYP0/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2G/MYAAADcAAAADwAAAAAAAAAAAAAAAACYAgAAZHJz&#10;L2Rvd25yZXYueG1sUEsFBgAAAAAEAAQA9QAAAIsDAAAAAA==&#10;" fillcolor="red" strokeweight="0"/>
                <v:oval id="Oval 272" o:spid="_x0000_s1271" style="position:absolute;left:2666;top:14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jZ8YA&#10;AADcAAAADwAAAGRycy9kb3ducmV2LnhtbESPQWvCQBSE74L/YXlCb7pRaiOpq4gg1kOF2h7s7ZF9&#10;JtHs25DdZtP++q5Q6HGYmW+Y5bo3teiodZVlBdNJAoI4t7riQsHH+268AOE8ssbaMin4Jgfr1XCw&#10;xEzbwG/UnXwhIoRdhgpK75tMSpeXZNBNbEMcvYttDfoo20LqFkOEm1rOkuRJGqw4LpTY0Lak/Hb6&#10;Mgro2H3uTVKb13MaHvtD2Pxcd0Gph1G/eQbhqff/4b/2i1Ywm6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EjZ8YAAADcAAAADwAAAAAAAAAAAAAAAACYAgAAZHJz&#10;L2Rvd25yZXYueG1sUEsFBgAAAAAEAAQA9QAAAIsDAAAAAA==&#10;" fillcolor="red" strokeweight="0"/>
                <v:oval id="Oval 273" o:spid="_x0000_s1272" style="position:absolute;left:2672;top:14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63FcMA&#10;AADcAAAADwAAAGRycy9kb3ducmV2LnhtbERPz2vCMBS+D/wfwhN201TZnFSjiCBuB4WpB709mmdb&#10;bV5KkzXd/npzEHb8+H7Pl52pREuNKy0rGA0TEMSZ1SXnCk7HzWAKwnlkjZVlUvBLDpaL3sscU20D&#10;f1N78LmIIexSVFB4X6dSuqwgg25oa+LIXW1j0EfY5FI3GGK4qeQ4SSbSYMmxocCa1gVl98OPUUD7&#10;9rI1SWV254/w1n2F1d9tE5R67XerGQhPnf8XP92fWsH4Pa6N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63FcMAAADcAAAADwAAAAAAAAAAAAAAAACYAgAAZHJzL2Rv&#10;d25yZXYueG1sUEsFBgAAAAAEAAQA9QAAAIgDAAAAAA==&#10;" fillcolor="red" strokeweight="0"/>
                <v:oval id="Oval 274" o:spid="_x0000_s1273" style="position:absolute;left:2678;top:14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ISjscA&#10;AADcAAAADwAAAGRycy9kb3ducmV2LnhtbESPS2vDMBCE74X8B7GB3Bo5oXm5UUIohLaHBvI4pLfF&#10;2tpurJWxFMvpr68ChR6HmfmGWa47U4mWGldaVjAaJiCIM6tLzhWcjtvHOQjnkTVWlknBjRysV72H&#10;JabaBt5Te/C5iBB2KSoovK9TKV1WkEE3tDVx9L5sY9BH2eRSNxgi3FRynCRTabDkuFBgTS8FZZfD&#10;1SigXfv5apLKfJxn4al7D5uf721QatDvNs8gPHX+P/zXftMKxpMF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iEo7HAAAA3AAAAA8AAAAAAAAAAAAAAAAAmAIAAGRy&#10;cy9kb3ducmV2LnhtbFBLBQYAAAAABAAEAPUAAACMAwAAAAA=&#10;" fillcolor="red" strokeweight="0"/>
                <v:oval id="Oval 275" o:spid="_x0000_s1274" style="position:absolute;left:2684;top:149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RxrsMA&#10;AADcAAAADwAAAGRycy9kb3ducmV2LnhtbERPz2vCMBS+D/wfwhO8zVQRHZ2xFEHUg4Juh+32aN7a&#10;bs1LaWJT99cvB2HHj+/3OhtMI3rqXG1ZwWyagCAurK65VPD+tnt+AeE8ssbGMim4k4NsM3paY6pt&#10;4Av1V1+KGMIuRQWV920qpSsqMuimtiWO3JftDPoIu1LqDkMMN42cJ8lSGqw5NlTY0rai4ud6Mwro&#10;3H/uTdKY08cqLIZjyH+/d0GpyXjIX0F4Gvy/+OE+aAXzZ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RxrsMAAADcAAAADwAAAAAAAAAAAAAAAACYAgAAZHJzL2Rv&#10;d25yZXYueG1sUEsFBgAAAAAEAAQA9QAAAIgDAAAAAA==&#10;" fillcolor="red" strokeweight="0"/>
                <v:oval id="Oval 276" o:spid="_x0000_s1275" style="position:absolute;left:2690;top:150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jUNcYA&#10;AADcAAAADwAAAGRycy9kb3ducmV2LnhtbESPQWvCQBSE74X+h+UVeqsbQ7EluooUQvVgodqD3h7Z&#10;ZxLNvg3ZNRv99d1CweMwM98ws8VgGtFT52rLCsajBARxYXXNpYKfXf7yDsJ5ZI2NZVJwJQeL+ePD&#10;DDNtA39Tv/WliBB2GSqovG8zKV1RkUE3si1x9I62M+ij7EqpOwwRbhqZJslEGqw5LlTY0kdFxXl7&#10;MQroqz98mqQxm/1beB3WYXk75UGp56dhOQXhafD38H97pRWkkzH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7jUNcYAAADcAAAADwAAAAAAAAAAAAAAAACYAgAAZHJz&#10;L2Rvd25yZXYueG1sUEsFBgAAAAAEAAQA9QAAAIsDAAAAAA==&#10;" fillcolor="red" strokeweight="0"/>
                <v:oval id="Oval 277" o:spid="_x0000_s1276" style="position:absolute;left:2696;top:15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pKQsYA&#10;AADcAAAADwAAAGRycy9kb3ducmV2LnhtbESPQWvCQBSE70L/w/IKvZmNoWhJXUUEsT1Y0Hqwt0f2&#10;NUnNvg3ZbTb113cFweMwM98w8+VgGtFT52rLCiZJCoK4sLrmUsHxczN+AeE8ssbGMin4IwfLxcNo&#10;jrm2gffUH3wpIoRdjgoq79tcSldUZNAltiWO3rftDPoou1LqDkOEm0ZmaTqVBmuOCxW2tK6oOB9+&#10;jQL66L+2Jm3M7jQLz8N7WF1+NkGpp8dh9QrC0+Dv4Vv7TSvIphl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pKQsYAAADcAAAADwAAAAAAAAAAAAAAAACYAgAAZHJz&#10;L2Rvd25yZXYueG1sUEsFBgAAAAAEAAQA9QAAAIsDAAAAAA==&#10;" fillcolor="red" strokeweight="0"/>
                <v:oval id="Oval 278" o:spid="_x0000_s1277" style="position:absolute;left:2702;top:151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v2cYA&#10;AADcAAAADwAAAGRycy9kb3ducmV2LnhtbESPQWvCQBSE70L/w/IK3symWqxEV5GC2B5a0HrQ2yP7&#10;TNJm34bsmk37612h4HGYmW+Yxao3teiodZVlBU9JCoI4t7riQsHhazOagXAeWWNtmRT8koPV8mGw&#10;wEzbwDvq9r4QEcIuQwWl900mpctLMugS2xBH72xbgz7KtpC6xRDhppbjNJ1KgxXHhRIbei0p/9lf&#10;jAL67E5bk9bm4/gSnvv3sP773gSlho/9eg7CU+/v4f/2m1Ywnk7g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bv2cYAAADcAAAADwAAAAAAAAAAAAAAAACYAgAAZHJz&#10;L2Rvd25yZXYueG1sUEsFBgAAAAAEAAQA9QAAAIsDAAAAAA==&#10;" fillcolor="red" strokeweight="0"/>
                <v:oval id="Oval 279" o:spid="_x0000_s1278" style="position:absolute;left:2708;top:1515;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93rcUA&#10;AADcAAAADwAAAGRycy9kb3ducmV2LnhtbESPQWvCQBSE70L/w/IKvemmIrZEV5GC2B4U1B709sg+&#10;k2j2bciu2dRf7woFj8PMfMNM552pREuNKy0reB8kIIgzq0vOFfzul/1PEM4ja6wsk4I/cjCfvfSm&#10;mGobeEvtzuciQtilqKDwvk6ldFlBBt3A1sTRO9nGoI+yyaVuMES4qeQwScbSYMlxocCavgrKLrur&#10;UUCb9rgySWXWh48w6n7C4nZeBqXeXrvFBISnzj/D/+1vrWA4HsH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z3etxQAAANwAAAAPAAAAAAAAAAAAAAAAAJgCAABkcnMv&#10;ZG93bnJldi54bWxQSwUGAAAAAAQABAD1AAAAigMAAAAA&#10;" fillcolor="red" strokeweight="0"/>
                <v:oval id="Oval 280" o:spid="_x0000_s1279" style="position:absolute;left:2714;top:152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SNsYA&#10;AADcAAAADwAAAGRycy9kb3ducmV2LnhtbESPQWvCQBSE70L/w/IK3symYq1EV5GC2B5a0HrQ2yP7&#10;TNJm34bsmk37612h4HGYmW+Yxao3teiodZVlBU9JCoI4t7riQsHhazOagXAeWWNtmRT8koPV8mGw&#10;wEzbwDvq9r4QEcIuQwWl900mpctLMugS2xBH72xbgz7KtpC6xRDhppbjNJ1KgxXHhRIbei0p/9lf&#10;jAL67E5bk9bm4/gSJv17WP99b4JSw8d+PQfhqff38H/7TSsYT5/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PSNsYAAADcAAAADwAAAAAAAAAAAAAAAACYAgAAZHJz&#10;L2Rvd25yZXYueG1sUEsFBgAAAAAEAAQA9QAAAIsDAAAAAA==&#10;" fillcolor="red" strokeweight="0"/>
                <v:oval id="Oval 281" o:spid="_x0000_s1280" style="position:absolute;left:2720;top:152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MQcYA&#10;AADcAAAADwAAAGRycy9kb3ducmV2LnhtbESPQWvCQBSE74X+h+UVems2SokluooIYnuwUOtBb4/s&#10;M4lm34bsNpv667sFweMwM98ws8VgGtFT52rLCkZJCoK4sLrmUsH+e/3yBsJ5ZI2NZVLwSw4W88eH&#10;GebaBv6ifudLESHsclRQed/mUrqiIoMusS1x9E62M+ij7EqpOwwRbho5TtNMGqw5LlTY0qqi4rL7&#10;MQrosz9uTNqY7WESXoePsLye10Gp56dhOQXhafD38K39rhWMswz+z8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FMQcYAAADcAAAADwAAAAAAAAAAAAAAAACYAgAAZHJz&#10;L2Rvd25yZXYueG1sUEsFBgAAAAAEAAQA9QAAAIsDAAAAAA==&#10;" fillcolor="red" strokeweight="0"/>
                <v:oval id="Oval 282" o:spid="_x0000_s1281" style="position:absolute;left:2726;top:15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3p2sUA&#10;AADcAAAADwAAAGRycy9kb3ducmV2LnhtbESPQWvCQBSE7wX/w/IEb3WjiEp0FRGkerBQ60Fvj+wz&#10;iWbfhuw2G/vru4VCj8PMfMMs152pREuNKy0rGA0TEMSZ1SXnCs6fu9c5COeRNVaWScGTHKxXvZcl&#10;ptoG/qD25HMRIexSVFB4X6dSuqwgg25oa+Lo3Wxj0EfZ5FI3GCLcVHKcJFNpsOS4UGBN24Kyx+nL&#10;KKD39vpmksocL7Mw6Q5h833fBaUG/W6zAOGp8//hv/ZeKxhPZ/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enaxQAAANwAAAAPAAAAAAAAAAAAAAAAAJgCAABkcnMv&#10;ZG93bnJldi54bWxQSwUGAAAAAAQABAD1AAAAigMAAAAA&#10;" fillcolor="red" strokeweight="0"/>
                <v:oval id="Oval 283" o:spid="_x0000_s1282" style="position:absolute;left:2732;top:153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J9qMMA&#10;AADcAAAADwAAAGRycy9kb3ducmV2LnhtbERPz2vCMBS+D/wfwhO8zVQRHZ2xFEHUg4Juh+32aN7a&#10;bs1LaWJT99cvB2HHj+/3OhtMI3rqXG1ZwWyagCAurK65VPD+tnt+AeE8ssbGMim4k4NsM3paY6pt&#10;4Av1V1+KGMIuRQWV920qpSsqMuimtiWO3JftDPoIu1LqDkMMN42cJ8lSGqw5NlTY0rai4ud6Mwro&#10;3H/uTdKY08cqLIZjyH+/d0GpyXjIX0F4Gvy/+OE+aAXzZVwb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J9qMMAAADcAAAADwAAAAAAAAAAAAAAAACYAgAAZHJzL2Rv&#10;d25yZXYueG1sUEsFBgAAAAAEAAQA9QAAAIgDAAAAAA==&#10;" fillcolor="red" strokeweight="0"/>
                <v:oval id="Oval 284" o:spid="_x0000_s1283" style="position:absolute;left:2738;top:15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7YM8YA&#10;AADcAAAADwAAAGRycy9kb3ducmV2LnhtbESPQWvCQBSE70L/w/IK3symUrRGV5GCtD1U0HrQ2yP7&#10;TNJm34bsmk3767uC4HGYmW+Yxao3teiodZVlBU9JCoI4t7riQsHhazN6AeE8ssbaMin4JQer5cNg&#10;gZm2gXfU7X0hIoRdhgpK75tMSpeXZNAltiGO3tm2Bn2UbSF1iyHCTS3HaTqRBiuOCyU29FpS/rO/&#10;GAW07U5vJq3N53EanvuPsP773gSlho/9eg7CU+/v4Vv7XSsYT2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7YM8YAAADcAAAADwAAAAAAAAAAAAAAAACYAgAAZHJz&#10;L2Rvd25yZXYueG1sUEsFBgAAAAAEAAQA9QAAAIsDAAAAAA==&#10;" fillcolor="red" strokeweight="0"/>
                <v:oval id="Oval 285" o:spid="_x0000_s1284" style="position:absolute;left:2744;top:154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3nc8MA&#10;AADcAAAADwAAAGRycy9kb3ducmV2LnhtbERPz2vCMBS+D/wfwhN2W1NlzFGNpQjidthA3UFvj+bZ&#10;dmteShObbn/9chA8fny/V/loWjFQ7xrLCmZJCoK4tLrhSsHXcfv0CsJ5ZI2tZVLwSw7y9eRhhZm2&#10;gfc0HHwlYgi7DBXU3neZlK6syaBLbEccuYvtDfoI+0rqHkMMN62cp+mLNNhwbKixo01N5c/hahTQ&#10;53DembQ1H6dFeB7fQ/H3vQ1KPU7HYgnC0+jv4pv7TSuYL+L8eC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3nc8MAAADcAAAADwAAAAAAAAAAAAAAAACYAgAAZHJzL2Rv&#10;d25yZXYueG1sUEsFBgAAAAAEAAQA9QAAAIgDAAAAAA==&#10;" fillcolor="red" strokeweight="0"/>
                <v:oval id="Oval 286" o:spid="_x0000_s1285" style="position:absolute;left:2750;top:155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FC6MYA&#10;AADcAAAADwAAAGRycy9kb3ducmV2LnhtbESPQWvCQBSE74L/YXlCb7pRikp0E0QQ24OFqof29sg+&#10;k7TZtyG7zab99d1CweMwM98w23wwjeipc7VlBfNZAoK4sLrmUsH1cpiuQTiPrLGxTAq+yUGejUdb&#10;TLUN/Er92ZciQtilqKDyvk2ldEVFBt3MtsTRu9nOoI+yK6XuMES4aeQiSZbSYM1xocKW9hUVn+cv&#10;o4Be+vejSRpzeluFx+E57H4+DkGph8mw24DwNPh7+L/9pBUsVnP4OxOP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FC6MYAAADcAAAADwAAAAAAAAAAAAAAAACYAgAAZHJz&#10;L2Rvd25yZXYueG1sUEsFBgAAAAAEAAQA9QAAAIsDAAAAAA==&#10;" fillcolor="red" strokeweight="0"/>
                <v:oval id="Oval 287" o:spid="_x0000_s1286" style="position:absolute;left:2756;top:15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Pcn8UA&#10;AADcAAAADwAAAGRycy9kb3ducmV2LnhtbESPQWvCQBSE7wX/w/IEb3XTIFWiq0hBqocWqj3U2yP7&#10;TGKzb0N2zUZ/vVsoeBxm5htmsepNLTpqXWVZwcs4AUGcW11xoeD7sHmegXAeWWNtmRRcycFqOXha&#10;YKZt4C/q9r4QEcIuQwWl900mpctLMujGtiGO3sm2Bn2UbSF1iyHCTS3TJHmVBiuOCyU29FZS/ru/&#10;GAX02R3fTVKbj59pmPS7sL6dN0Gp0bBfz0F46v0j/N/eagXpNI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9yfxQAAANwAAAAPAAAAAAAAAAAAAAAAAJgCAABkcnMv&#10;ZG93bnJldi54bWxQSwUGAAAAAAQABAD1AAAAigMAAAAA&#10;" fillcolor="red" strokeweight="0"/>
                <v:oval id="Oval 288" o:spid="_x0000_s1287" style="position:absolute;left:2762;top:156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5BMYA&#10;AADcAAAADwAAAGRycy9kb3ducmV2LnhtbESPQWvCQBSE74L/YXlCb7rRSiOpq4gg1kOF2h7s7ZF9&#10;JtHs25DdZtP++q5Q6HGYmW+Y5bo3teiodZVlBdNJAoI4t7riQsHH+268AOE8ssbaMin4Jgfr1XCw&#10;xEzbwG/UnXwhIoRdhgpK75tMSpeXZNBNbEMcvYttDfoo20LqFkOEm1rOkuRJGqw4LpTY0Lak/Hb6&#10;Mgro2H3uTVKb13Ma5v0hbH6uu6DUw6jfPIPw1Pv/8F/7RSuYpY9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5BMYAAADcAAAADwAAAAAAAAAAAAAAAACYAgAAZHJz&#10;L2Rvd25yZXYueG1sUEsFBgAAAAAEAAQA9QAAAIsDAAAAAA==&#10;" fillcolor="red" strokeweight="0"/>
                <v:oval id="Oval 289" o:spid="_x0000_s1288" style="position:absolute;left:2768;top:156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bhcMUA&#10;AADcAAAADwAAAGRycy9kb3ducmV2LnhtbESPQWvCQBSE74X+h+UVequbimiJriIFsT0oqD3o7ZF9&#10;JtHs25Bds6m/3hUEj8PMfMNMZp2pREuNKy0r+OwlIIgzq0vOFfztFh9fIJxH1lhZJgX/5GA2fX2Z&#10;YKpt4A21W5+LCGGXooLC+zqV0mUFGXQ9WxNH72gbgz7KJpe6wRDhppL9JBlKgyXHhQJr+i4oO28v&#10;RgGt28PSJJVZ7Udh0P2G+fW0CEq9v3XzMQhPnX+GH+0fraA/GsD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FuFwxQAAANwAAAAPAAAAAAAAAAAAAAAAAJgCAABkcnMv&#10;ZG93bnJldi54bWxQSwUGAAAAAAQABAD1AAAAigMAAAAA&#10;" fillcolor="red" strokeweight="0"/>
                <v:oval id="Oval 290" o:spid="_x0000_s1289" style="position:absolute;left:2774;top:15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pE68YA&#10;AADcAAAADwAAAGRycy9kb3ducmV2LnhtbESPQWvCQBSE74L/YXlCb7pRaiOpq4gg1kOF2h7s7ZF9&#10;JtHs25DdZtP++q5Q6HGYmW+Y5bo3teiodZVlBdNJAoI4t7riQsHH+268AOE8ssbaMin4Jgfr1XCw&#10;xEzbwG/UnXwhIoRdhgpK75tMSpeXZNBNbEMcvYttDfoo20LqFkOEm1rOkuRJGqw4LpTY0Lak/Hb6&#10;Mgro2H3uTVKb13MaHvtD2Pxcd0Gph1G/eQbhqff/4b/2i1YwS+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pE68YAAADcAAAADwAAAAAAAAAAAAAAAACYAgAAZHJz&#10;L2Rvd25yZXYueG1sUEsFBgAAAAAEAAQA9QAAAIsDAAAAAA==&#10;" fillcolor="red" strokeweight="0"/>
                <v:oval id="Oval 291" o:spid="_x0000_s1290" style="position:absolute;left:2780;top:157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janMUA&#10;AADcAAAADwAAAGRycy9kb3ducmV2LnhtbESPQWvCQBSE7wX/w/IEb3WjiEp0FRGkerBQ60Fvj+wz&#10;iWbfhuw2G/vru4VCj8PMfMMs152pREuNKy0rGA0TEMSZ1SXnCs6fu9c5COeRNVaWScGTHKxXvZcl&#10;ptoG/qD25HMRIexSVFB4X6dSuqwgg25oa+Lo3Wxj0EfZ5FI3GCLcVHKcJFNpsOS4UGBN24Kyx+nL&#10;KKD39vpmksocL7Mw6Q5h833fBaUG/W6zAOGp8//hv/ZeKxjPpv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NqcxQAAANwAAAAPAAAAAAAAAAAAAAAAAJgCAABkcnMv&#10;ZG93bnJldi54bWxQSwUGAAAAAAQABAD1AAAAigMAAAAA&#10;" fillcolor="red" strokeweight="0"/>
                <v:oval id="Oval 292" o:spid="_x0000_s1291" style="position:absolute;left:2786;top:158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R/B8UA&#10;AADcAAAADwAAAGRycy9kb3ducmV2LnhtbESPQWvCQBSE70L/w/IK3nSjSFNSVxFBbA8VtB7s7ZF9&#10;TVKzb0N2m0399a4geBxm5htmvuxNLTpqXWVZwWScgCDOra64UHD82oxeQTiPrLG2TAr+ycFy8TSY&#10;Y6Zt4D11B1+ICGGXoYLS+yaT0uUlGXRj2xBH78e2Bn2UbSF1iyHCTS2nSfIiDVYcF0psaF1Sfj78&#10;GQW06763JqnN5ykNs/4jrC6/m6DU8LlfvYHw1PtH+N5+1wqmaQq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H8HxQAAANwAAAAPAAAAAAAAAAAAAAAAAJgCAABkcnMv&#10;ZG93bnJldi54bWxQSwUGAAAAAAQABAD1AAAAigMAAAAA&#10;" fillcolor="red" strokeweight="0"/>
                <v:oval id="Oval 293" o:spid="_x0000_s1292" style="position:absolute;left:2792;top:15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vrdcMA&#10;AADcAAAADwAAAGRycy9kb3ducmV2LnhtbERPz2vCMBS+D/wfwhN2W1NlzFGNpQjidthA3UFvj+bZ&#10;dmteShObbn/9chA8fny/V/loWjFQ7xrLCmZJCoK4tLrhSsHXcfv0CsJ5ZI2tZVLwSw7y9eRhhZm2&#10;gfc0HHwlYgi7DBXU3neZlK6syaBLbEccuYvtDfoI+0rqHkMMN62cp+mLNNhwbKixo01N5c/hahTQ&#10;53DembQ1H6dFeB7fQ/H3vQ1KPU7HYgnC0+jv4pv7TSuYL+LaeC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vrdcMAAADcAAAADwAAAAAAAAAAAAAAAACYAgAAZHJzL2Rv&#10;d25yZXYueG1sUEsFBgAAAAAEAAQA9QAAAIgDAAAAAA==&#10;" fillcolor="red" strokeweight="0"/>
                <v:oval id="Oval 294" o:spid="_x0000_s1293" style="position:absolute;left:2798;top:15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dO7sYA&#10;AADcAAAADwAAAGRycy9kb3ducmV2LnhtbESPQWvCQBSE70L/w/IK3symIrVGV5GC2B5a0HrQ2yP7&#10;TNJm34bsmk37612h4HGYmW+Yxao3teiodZVlBU9JCoI4t7riQsHhazN6AeE8ssbaMin4JQer5cNg&#10;gZm2gXfU7X0hIoRdhgpK75tMSpeXZNAltiGO3tm2Bn2UbSF1iyHCTS3HafosDVYcF0ps6LWk/Gd/&#10;MQroszttTVqbj+M0TPr3sP773gSlho/9eg7CU+/v4f/2m1Ywns7g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dO7sYAAADcAAAADwAAAAAAAAAAAAAAAACYAgAAZHJz&#10;L2Rvd25yZXYueG1sUEsFBgAAAAAEAAQA9QAAAIsDAAAAAA==&#10;" fillcolor="red" strokeweight="0"/>
                <v:oval id="Oval 295" o:spid="_x0000_s1294" style="position:absolute;left:2804;top:159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iXVMMA&#10;AADcAAAADwAAAGRycy9kb3ducmV2LnhtbERPz2vCMBS+C/4P4Qm7aboytFSjFEHcDg50O8zbo3m2&#10;dc1LabKm21+/HAY7fny/N7vRtGKg3jWWFTwuEhDEpdUNVwre3w7zDITzyBpby6TgmxzsttPJBnNt&#10;A59puPhKxBB2OSqove9yKV1Zk0G3sB1x5G62N+gj7Cupewwx3LQyTZKlNNhwbKixo31N5eflyyig&#10;1+F6NElrTh+r8DS+hOLnfghKPczGYg3C0+j/xX/uZ60gzeL8eCY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iXVMMAAADcAAAADwAAAAAAAAAAAAAAAACYAgAAZHJzL2Rv&#10;d25yZXYueG1sUEsFBgAAAAAEAAQA9QAAAIgDAAAAAA==&#10;" fillcolor="red" strokeweight="0"/>
                <v:oval id="Oval 296" o:spid="_x0000_s1295" style="position:absolute;left:2810;top:160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Qyz8YA&#10;AADcAAAADwAAAGRycy9kb3ducmV2LnhtbESPQWvCQBSE70L/w/IKvelGKVaiawgFaXuooPWgt0f2&#10;mcRm34bsNpv6612h0OMwM98wq2wwjeipc7VlBdNJAoK4sLrmUsHhazNegHAeWWNjmRT8koNs/TBa&#10;Yapt4B31e1+KCGGXooLK+zaV0hUVGXQT2xJH72w7gz7KrpS6wxDhppGzJJlLgzXHhQpbeq2o+N7/&#10;GAW07U9vJmnM5/ElPA8fIb9eNkGpp8chX4LwNPj/8F/7XSuYLaZ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Qyz8YAAADcAAAADwAAAAAAAAAAAAAAAACYAgAAZHJz&#10;L2Rvd25yZXYueG1sUEsFBgAAAAAEAAQA9QAAAIsDAAAAAA==&#10;" fillcolor="red" strokeweight="0"/>
                <v:oval id="Oval 297" o:spid="_x0000_s1296" style="position:absolute;left:2816;top:1604;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asuMYA&#10;AADcAAAADwAAAGRycy9kb3ducmV2LnhtbESPT2vCQBTE7wW/w/KE3urGUGpIXUUEsT204J9De3tk&#10;X5No9m3Irtm0n74rCB6HmfkNM18OphE9da62rGA6SUAQF1bXXCo4HjZPGQjnkTU2lknBLzlYLkYP&#10;c8y1Dbyjfu9LESHsclRQed/mUrqiIoNuYlvi6P3YzqCPsiul7jBEuGlkmiQv0mDNcaHCltYVFef9&#10;xSigz/57a5LGfHzNwvPwHlZ/p01Q6nE8rF5BeBr8PXxrv2kFaZbC9Uw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asuMYAAADcAAAADwAAAAAAAAAAAAAAAACYAgAAZHJz&#10;L2Rvd25yZXYueG1sUEsFBgAAAAAEAAQA9QAAAIsDAAAAAA==&#10;" fillcolor="red" strokeweight="0"/>
                <v:oval id="Oval 298" o:spid="_x0000_s1297" style="position:absolute;left:2822;top:16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JI8YA&#10;AADcAAAADwAAAGRycy9kb3ducmV2LnhtbESPT2vCQBTE74V+h+UVvNVNtahEV5GC1B4s+Oegt0f2&#10;NUmbfRuyazb66d2C4HGYmd8ws0VnKtFS40rLCt76CQjizOqScwWH/ep1AsJ5ZI2VZVJwIQeL+fPT&#10;DFNtA2+p3flcRAi7FBUU3teplC4ryKDr25o4ej+2MeijbHKpGwwRbio5SJKRNFhyXCiwpo+Csr/d&#10;2Sig7/b0aZLKbI7j8N59heX1dxWU6r10yykIT51/hO/ttVYwmAzh/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oJI8YAAADcAAAADwAAAAAAAAAAAAAAAACYAgAAZHJz&#10;L2Rvd25yZXYueG1sUEsFBgAAAAAEAAQA9QAAAIsDAAAAAA==&#10;" fillcolor="red" strokeweight="0"/>
                <v:oval id="Oval 299" o:spid="_x0000_s1298" style="position:absolute;left:2828;top:161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ORV8YA&#10;AADcAAAADwAAAGRycy9kb3ducmV2LnhtbESPQWvCQBSE74X+h+UVeqsbRapE1xAK0vZgQetBb4/s&#10;M4lm34bsNhv767uC0OMwM98wy2wwjeipc7VlBeNRAoK4sLrmUsH+e/0yB+E8ssbGMim4koNs9fiw&#10;xFTbwFvqd74UEcIuRQWV920qpSsqMuhGtiWO3sl2Bn2UXSl1hyHCTSMnSfIqDdYcFyps6a2i4rL7&#10;MQroqz++m6Qxm8MsTIfPkP+e10Gp56chX4DwNPj/8L39oRVM5l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ORV8YAAADcAAAADwAAAAAAAAAAAAAAAACYAgAAZHJz&#10;L2Rvd25yZXYueG1sUEsFBgAAAAAEAAQA9QAAAIsDAAAAAA==&#10;" fillcolor="red" strokeweight="0"/>
                <v:oval id="Oval 300" o:spid="_x0000_s1299" style="position:absolute;left:2834;top:161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80zMYA&#10;AADcAAAADwAAAGRycy9kb3ducmV2LnhtbESPT2vCQBTE74V+h+UVvNVNxapEV5GC1B4s+Oegt0f2&#10;NUmbfRuyazb66d2C4HGYmd8ws0VnKtFS40rLCt76CQjizOqScwWH/ep1AsJ5ZI2VZVJwIQeL+fPT&#10;DFNtA2+p3flcRAi7FBUU3teplC4ryKDr25o4ej+2MeijbHKpGwwRbio5SJKRNFhyXCiwpo+Csr/d&#10;2Sig7/b0aZLKbI7jMOy+wvL6uwpK9V665RSEp84/wvf2WisYTN7h/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80zMYAAADcAAAADwAAAAAAAAAAAAAAAACYAgAAZHJz&#10;L2Rvd25yZXYueG1sUEsFBgAAAAAEAAQA9QAAAIsDAAAAAA==&#10;" fillcolor="red" strokeweight="0"/>
                <v:oval id="Oval 301" o:spid="_x0000_s1300" style="position:absolute;left:2840;top:16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2qu8YA&#10;AADcAAAADwAAAGRycy9kb3ducmV2LnhtbESPQWvCQBSE74X+h+UVeqsbpahE1xAK0vZgoepBb4/s&#10;M4lm34bsNpv667sFweMwM98wy2wwjeipc7VlBeNRAoK4sLrmUsF+t36Zg3AeWWNjmRT8koNs9fiw&#10;xFTbwN/Ub30pIoRdigoq79tUSldUZNCNbEscvZPtDPoou1LqDkOEm0ZOkmQqDdYcFyps6a2i4rL9&#10;MQroqz++m6Qxm8MsvA6fIb+e10Gp56chX4DwNPh7+Nb+0Aom8y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F2qu8YAAADcAAAADwAAAAAAAAAAAAAAAACYAgAAZHJz&#10;L2Rvd25yZXYueG1sUEsFBgAAAAAEAAQA9QAAAIsDAAAAAA==&#10;" fillcolor="red" strokeweight="0"/>
                <v:oval id="Oval 302" o:spid="_x0000_s1301" style="position:absolute;left:2846;top:162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PIMUA&#10;AADcAAAADwAAAGRycy9kb3ducmV2LnhtbESPQWvCQBSE7wX/w/IEb3VTkSrRVUQQ9VBB20O9PbKv&#10;Sdrs25Bds9Ff7wpCj8PMfMPMl52pREuNKy0reBsmIIgzq0vOFXx9bl6nIJxH1lhZJgVXcrBc9F7m&#10;mGob+EjtyeciQtilqKDwvk6ldFlBBt3Q1sTR+7GNQR9lk0vdYIhwU8lRkrxLgyXHhQJrWheU/Z0u&#10;RgEd2vPWJJX5+J6EcbcPq9vvJig16HerGQhPnf8PP9s7rWA0ncDj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Q8gxQAAANwAAAAPAAAAAAAAAAAAAAAAAJgCAABkcnMv&#10;ZG93bnJldi54bWxQSwUGAAAAAAQABAD1AAAAigMAAAAA&#10;" fillcolor="red" strokeweight="0"/>
                <v:oval id="Oval 303" o:spid="_x0000_s1302" style="position:absolute;left:2852;top:163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6bUsMA&#10;AADcAAAADwAAAGRycy9kb3ducmV2LnhtbERPz2vCMBS+C/4P4Qm7aboytFSjFEHcDg50O8zbo3m2&#10;dc1LabKm21+/HAY7fny/N7vRtGKg3jWWFTwuEhDEpdUNVwre3w7zDITzyBpby6TgmxzsttPJBnNt&#10;A59puPhKxBB2OSqove9yKV1Zk0G3sB1x5G62N+gj7Cupewwx3LQyTZKlNNhwbKixo31N5eflyyig&#10;1+F6NElrTh+r8DS+hOLnfghKPczGYg3C0+j/xX/uZ60gzeLaeCY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6bUsMAAADcAAAADwAAAAAAAAAAAAAAAACYAgAAZHJzL2Rv&#10;d25yZXYueG1sUEsFBgAAAAAEAAQA9QAAAIgDAAAAAA==&#10;" fillcolor="red" strokeweight="0"/>
                <v:oval id="Oval 304" o:spid="_x0000_s1303" style="position:absolute;left:2858;top:1637;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I+ycYA&#10;AADcAAAADwAAAGRycy9kb3ducmV2LnhtbESPQWvCQBSE74L/YXlCb7pRio2pq4gg1kOF2h7s7ZF9&#10;JtHs25DdZtP++q5Q6HGYmW+Y5bo3teiodZVlBdNJAoI4t7riQsHH+26cgnAeWWNtmRR8k4P1ajhY&#10;YqZt4DfqTr4QEcIuQwWl900mpctLMugmtiGO3sW2Bn2UbSF1iyHCTS1nSTKXBiuOCyU2tC0pv52+&#10;jAI6dp97k9Tm9fwUHvtD2Pxcd0Gph1G/eQbhqff/4b/2i1YwSx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I+ycYAAADcAAAADwAAAAAAAAAAAAAAAACYAgAAZHJz&#10;L2Rvd25yZXYueG1sUEsFBgAAAAAEAAQA9QAAAIsDAAAAAA==&#10;" fillcolor="red" strokeweight="0"/>
                <v:oval id="Oval 305" o:spid="_x0000_s1304" style="position:absolute;left:2864;top:164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EBicMA&#10;AADcAAAADwAAAGRycy9kb3ducmV2LnhtbERPz2vCMBS+D/wfwhN201QZc1ajiCBuB4WpB709mmdb&#10;bV5KkzXd/npzEHb8+H7Pl52pREuNKy0rGA0TEMSZ1SXnCk7HzeADhPPIGivLpOCXHCwXvZc5ptoG&#10;/qb24HMRQ9ilqKDwvk6ldFlBBt3Q1sSRu9rGoI+wyaVuMMRwU8lxkrxLgyXHhgJrWheU3Q8/RgHt&#10;28vWJJXZnSfhrfsKq7/bJij12u9WMxCeOv8vfro/tYLxNM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EBicMAAADcAAAADwAAAAAAAAAAAAAAAACYAgAAZHJzL2Rv&#10;d25yZXYueG1sUEsFBgAAAAAEAAQA9QAAAIgDAAAAAA==&#10;" fillcolor="red" strokeweight="0"/>
                <v:oval id="Oval 306" o:spid="_x0000_s1305" style="position:absolute;left:2870;top:16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2kEsYA&#10;AADcAAAADwAAAGRycy9kb3ducmV2LnhtbESPQWvCQBSE7wX/w/IEb3WjSLWpq4ggtgcL1R709si+&#10;JtHs25DdZqO/3i0IPQ4z8w0zX3amEi01rrSsYDRMQBBnVpecK/g+bJ5nIJxH1lhZJgVXcrBc9J7m&#10;mGob+Ivavc9FhLBLUUHhfZ1K6bKCDLqhrYmj92Mbgz7KJpe6wRDhppLjJHmRBkuOCwXWtC4ou+x/&#10;jQL6bE9bk1Rmd5yGSfcRVrfzJig16HerNxCeOv8ffrTftYLx6wj+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2kEsYAAADcAAAADwAAAAAAAAAAAAAAAACYAgAAZHJz&#10;L2Rvd25yZXYueG1sUEsFBgAAAAAEAAQA9QAAAIsDAAAAAA==&#10;" fillcolor="red" strokeweight="0"/>
                <v:oval id="Oval 307" o:spid="_x0000_s1306" style="position:absolute;left:2876;top:165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86ZcYA&#10;AADcAAAADwAAAGRycy9kb3ducmV2LnhtbESPzWvCQBTE70L/h+UVvOnGIP1IXUUEsT1Y8OPQ3h7Z&#10;ZxLNvg3ZbTb617uFQo/DzPyGmS16U4uOWldZVjAZJyCIc6srLhQcD+vRCwjnkTXWlknBlRws5g+D&#10;GWbaBt5Rt/eFiBB2GSoovW8yKV1ekkE3tg1x9E62NeijbAupWwwRbmqZJsmTNFhxXCixoVVJ+WX/&#10;YxTQZ/e9MUlttl/PYdp/hOXtvA5KDR/75RsIT73/D/+137WC9DW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86ZcYAAADcAAAADwAAAAAAAAAAAAAAAACYAgAAZHJz&#10;L2Rvd25yZXYueG1sUEsFBgAAAAAEAAQA9QAAAIsDAAAAAA==&#10;" fillcolor="red" strokeweight="0"/>
                <v:oval id="Oval 308" o:spid="_x0000_s1307" style="position:absolute;left:2882;top:16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Of/scA&#10;AADcAAAADwAAAGRycy9kb3ducmV2LnhtbESPzWvCQBTE7wX/h+UJ3upGK36kriIFaXuo4MfB3h7Z&#10;1yQ1+zZk12zsX98VCj0OM/MbZrnuTCVaalxpWcFomIAgzqwuOVdwOm4f5yCcR9ZYWSYFN3KwXvUe&#10;lphqG3hP7cHnIkLYpaig8L5OpXRZQQbd0NbE0fuyjUEfZZNL3WCIcFPJcZJMpcGS40KBNb0UlF0O&#10;V6OAdu3nq0kq83GehUn3HjY/39ug1KDfbZ5BeOr8f/iv/aYVjBdPcD8Tj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zn/7HAAAA3AAAAA8AAAAAAAAAAAAAAAAAmAIAAGRy&#10;cy9kb3ducmV2LnhtbFBLBQYAAAAABAAEAPUAAACMAwAAAAA=&#10;" fillcolor="red" strokeweight="0"/>
                <v:oval id="Oval 309" o:spid="_x0000_s1308" style="position:absolute;left:2888;top:1660;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oHisYA&#10;AADcAAAADwAAAGRycy9kb3ducmV2LnhtbESPQWvCQBSE74X+h+UVvDWbimiNriIFUQ8Vaj3o7ZF9&#10;Jmmzb0N2zab99V1B6HGYmW+Y+bI3teiodZVlBS9JCoI4t7riQsHxc/38CsJ5ZI21ZVLwQw6Wi8eH&#10;OWbaBv6g7uALESHsMlRQet9kUrq8JIMusQ1x9C62NeijbAupWwwRbmo5TNOxNFhxXCixobeS8u/D&#10;1SigfXfemLQ276dJGPW7sPr9WgelBk/9agbCU+//w/f2VisYTk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hoHisYAAADcAAAADwAAAAAAAAAAAAAAAACYAgAAZHJz&#10;L2Rvd25yZXYueG1sUEsFBgAAAAAEAAQA9QAAAIsDAAAAAA==&#10;" fillcolor="red" strokeweight="0"/>
                <v:oval id="Oval 310" o:spid="_x0000_s1309" style="position:absolute;left:2894;top:166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aiEccA&#10;AADcAAAADwAAAGRycy9kb3ducmV2LnhtbESPS2vDMBCE74X8B7GB3Bo5oXm5UUIohLaHBvI4pLfF&#10;2tpurJWxFMvpr68ChR6HmfmGWa47U4mWGldaVjAaJiCIM6tLzhWcjtvHOQjnkTVWlknBjRysV72H&#10;JabaBt5Te/C5iBB2KSoovK9TKV1WkEE3tDVx9L5sY9BH2eRSNxgi3FRynCRTabDkuFBgTS8FZZfD&#10;1SigXfv5apLKfJxn4al7D5uf721QatDvNs8gPHX+P/zXftMKxosJ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WohHHAAAA3AAAAA8AAAAAAAAAAAAAAAAAmAIAAGRy&#10;cy9kb3ducmV2LnhtbFBLBQYAAAAABAAEAPUAAACMAwAAAAA=&#10;" fillcolor="red" strokeweight="0"/>
                <v:oval id="Oval 311" o:spid="_x0000_s1310" style="position:absolute;left:2900;top:167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Q8ZsYA&#10;AADcAAAADwAAAGRycy9kb3ducmV2LnhtbESPQWvCQBSE70L/w/IK3symUrRGV5GCtD1U0HrQ2yP7&#10;TNJm34bsmk3767uC4HGYmW+Yxao3teiodZVlBU9JCoI4t7riQsHhazN6AeE8ssbaMin4JQer5cNg&#10;gZm2gXfU7X0hIoRdhgpK75tMSpeXZNAltiGO3tm2Bn2UbSF1iyHCTS3HaTqRBiuOCyU29FpS/rO/&#10;GAW07U5vJq3N53EanvuPsP773gSlho/9eg7CU+/v4Vv7XSsYzy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Q8ZsYAAADcAAAADwAAAAAAAAAAAAAAAACYAgAAZHJz&#10;L2Rvd25yZXYueG1sUEsFBgAAAAAEAAQA9QAAAIsDAAAAAA==&#10;" fillcolor="red" strokeweight="0"/>
                <v:oval id="Oval 312" o:spid="_x0000_s1311" style="position:absolute;left:2906;top:16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iZ/cYA&#10;AADcAAAADwAAAGRycy9kb3ducmV2LnhtbESPQWvCQBSE70L/w/IK3symIrVGV5GC2B5a0HrQ2yP7&#10;TNJm34bsmk37612h4HGYmW+Yxao3teiodZVlBU9JCoI4t7riQsHhazN6AeE8ssbaMin4JQer5cNg&#10;gZm2gXfU7X0hIoRdhgpK75tMSpeXZNAltiGO3tm2Bn2UbSF1iyHCTS3HafosDVYcF0ps6LWk/Gd/&#10;MQroszttTVqbj+M0TPr3sP773gSlho/9eg7CU+/v4f/2m1Ywnk3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iZ/cYAAADcAAAADwAAAAAAAAAAAAAAAACYAgAAZHJz&#10;L2Rvd25yZXYueG1sUEsFBgAAAAAEAAQA9QAAAIsDAAAAAA==&#10;" fillcolor="red" strokeweight="0"/>
                <v:oval id="Oval 313" o:spid="_x0000_s1312" style="position:absolute;left:2912;top:16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cNj8MA&#10;AADcAAAADwAAAGRycy9kb3ducmV2LnhtbERPz2vCMBS+D/wfwhN201QZc1ajiCBuB4WpB709mmdb&#10;bV5KkzXd/npzEHb8+H7Pl52pREuNKy0rGA0TEMSZ1SXnCk7HzeADhPPIGivLpOCXHCwXvZc5ptoG&#10;/qb24HMRQ9ilqKDwvk6ldFlBBt3Q1sSRu9rGoI+wyaVuMMRwU8lxkrxLgyXHhgJrWheU3Q8/RgHt&#10;28vWJJXZnSfhrfsKq7/bJij12u9WMxCeOv8vfro/tYLxNK6N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1cNj8MAAADcAAAADwAAAAAAAAAAAAAAAACYAgAAZHJzL2Rv&#10;d25yZXYueG1sUEsFBgAAAAAEAAQA9QAAAIgDAAAAAA==&#10;" fillcolor="red" strokeweight="0"/>
                <v:oval id="Oval 314" o:spid="_x0000_s1313" style="position:absolute;left:2918;top:16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uoFMYA&#10;AADcAAAADwAAAGRycy9kb3ducmV2LnhtbESPT2vCQBTE74V+h+UVvNVNRapGV5GC1B4s+Oegt0f2&#10;NUmbfRuyazb66d2C4HGYmd8ws0VnKtFS40rLCt76CQjizOqScwWH/ep1DMJ5ZI2VZVJwIQeL+fPT&#10;DFNtA2+p3flcRAi7FBUU3teplC4ryKDr25o4ej+2MeijbHKpGwwRbio5SJJ3abDkuFBgTR8FZX+7&#10;s1FA3+3p0ySV2RxHYdh9heX1dxWU6r10yykIT51/hO/ttVYwmE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uoFMYAAADcAAAADwAAAAAAAAAAAAAAAACYAgAAZHJz&#10;L2Rvd25yZXYueG1sUEsFBgAAAAAEAAQA9QAAAIsDAAAAAA==&#10;" fillcolor="red" strokeweight="0"/>
                <v:oval id="Oval 315" o:spid="_x0000_s1314" style="position:absolute;left:2924;top:16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qbk8MA&#10;AADcAAAADwAAAGRycy9kb3ducmV2LnhtbERPz2vCMBS+D/Y/hCfsponbcNIZRQYyd1DQedhuj+at&#10;rTYvpYlN9a83B2HHj+/3bNHbWnTU+sqxhvFIgSDOnam40HD4Xg2nIHxANlg7Jg0X8rCYPz7MMDMu&#10;8o66fShECmGfoYYyhCaT0uclWfQj1xAn7s+1FkOCbSFNizGF21o+KzWRFitODSU29FFSftqfrQba&#10;dr+fVtV28/MWX/uvuLweV1Hrp0G/fAcRqA//4rt7bTS8qDQ/nUlH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qbk8MAAADcAAAADwAAAAAAAAAAAAAAAACYAgAAZHJzL2Rv&#10;d25yZXYueG1sUEsFBgAAAAAEAAQA9QAAAIgDAAAAAA==&#10;" fillcolor="red" strokeweight="0"/>
                <v:oval id="Oval 316" o:spid="_x0000_s1315" style="position:absolute;left:2930;top:16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CMYA&#10;AADcAAAADwAAAGRycy9kb3ducmV2LnhtbESPT2sCMRTE70K/Q3iF3jSxLVVWo0hB2h4s+Oegt8fm&#10;ubt287Js0s22n94UCh6HmfkNM1/2thYdtb5yrGE8UiCIc2cqLjQc9uvhFIQPyAZrx6ThhzwsF3eD&#10;OWbGRd5StwuFSBD2GWooQ2gyKX1ekkU/cg1x8s6utRiSbAtpWowJbmv5qNSLtFhxWiixodeS8q/d&#10;t9VAn93pzarabo6T+Nx/xNXvZR21frjvVzMQgfpwC/+3342GJzWGv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Y+CMYAAADcAAAADwAAAAAAAAAAAAAAAACYAgAAZHJz&#10;L2Rvd25yZXYueG1sUEsFBgAAAAAEAAQA9QAAAIsDAAAAAA==&#10;" fillcolor="red" strokeweight="0"/>
                <v:oval id="Oval 317" o:spid="_x0000_s1316" style="position:absolute;left:2936;top:16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Sgf8YA&#10;AADcAAAADwAAAGRycy9kb3ducmV2LnhtbESPT2sCMRTE74V+h/AKvdVEW1pZjSIFaXuw4J+D3h6b&#10;5+7q5mXZpJvVT28KhR6HmfkNM533thYdtb5yrGE4UCCIc2cqLjTstsunMQgfkA3WjknDhTzMZ/d3&#10;U8yMi7ymbhMKkSDsM9RQhtBkUvq8JIt+4Bri5B1dazEk2RbStBgT3NZypNSrtFhxWiixofeS8vPm&#10;x2qg7+7wYVVtV/u3+NJ/xcX1tIxaPz70iwmIQH34D/+1P42GZzWC3zPpCM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Sgf8YAAADcAAAADwAAAAAAAAAAAAAAAACYAgAAZHJz&#10;L2Rvd25yZXYueG1sUEsFBgAAAAAEAAQA9QAAAIsDAAAAAA==&#10;" fillcolor="red" strokeweight="0"/>
                <v:oval id="Oval 318" o:spid="_x0000_s1317" style="position:absolute;left:2942;top:1700;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gF5MYA&#10;AADcAAAADwAAAGRycy9kb3ducmV2LnhtbESPQWsCMRSE74X+h/AKvdXEWqpsjSIFqT1Y0PZgb4/N&#10;c3d187Js4mb115tCweMwM98w03lva9FR6yvHGoYDBYI4d6biQsPP9/JpAsIHZIO1Y9JwJg/z2f3d&#10;FDPjIm+o24ZCJAj7DDWUITSZlD4vyaIfuIY4eXvXWgxJtoU0LcYEt7V8VupVWqw4LZTY0HtJ+XF7&#10;shroq/v9sKq26904vvSfcXE5LKPWjw/94g1EoD7cwv/tldEwUiP4O5OO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gF5MYAAADcAAAADwAAAAAAAAAAAAAAAACYAgAAZHJz&#10;L2Rvd25yZXYueG1sUEsFBgAAAAAEAAQA9QAAAIsDAAAAAA==&#10;" fillcolor="red" strokeweight="0"/>
                <v:oval id="Oval 319" o:spid="_x0000_s1318" style="position:absolute;left:2948;top:17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dkMYA&#10;AADcAAAADwAAAGRycy9kb3ducmV2LnhtbESPQWsCMRSE74X+h/AK3mpilSpbo0hBbA8WtD3Y22Pz&#10;3F3dvCybuNn215tCweMwM98w82Vva9FR6yvHGkZDBYI4d6biQsPX5/pxBsIHZIO1Y9LwQx6Wi/u7&#10;OWbGRd5Rtw+FSBD2GWooQ2gyKX1ekkU/dA1x8o6utRiSbAtpWowJbmv5pNSztFhxWiixodeS8vP+&#10;YjXQR/e9saq228M0Tvr3uPo9raPWg4d+9QIiUB9u4f/2m9EwVhP4O5OO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GdkMYAAADcAAAADwAAAAAAAAAAAAAAAACYAgAAZHJz&#10;L2Rvd25yZXYueG1sUEsFBgAAAAAEAAQA9QAAAIsDAAAAAA==&#10;" fillcolor="red" strokeweight="0"/>
                <v:oval id="Oval 320" o:spid="_x0000_s1319" style="position:absolute;left:2954;top:17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04C8YA&#10;AADcAAAADwAAAGRycy9kb3ducmV2LnhtbESPzWrDMBCE74W8g9hAb4nU/+JYDqEQ2h4SaJpDelus&#10;je3WWhlLtdw+fVQI9DjMzDdMvhxtKwbqfeNYw9VcgSAunWm40rB/X88eQfiAbLB1TBp+yMOymFzk&#10;mBkX+Y2GXahEgrDPUEMdQpdJ6cuaLPq564iTd3S9xZBkX0nTY0xw28prpe6lxYbTQo0dPdVUfu2+&#10;rQbaDh/PVrV2c3iIt+NrXP1+rqPWl9NxtQARaAz/4XP7xWi4UXfwdyYdAVm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04C8YAAADcAAAADwAAAAAAAAAAAAAAAACYAgAAZHJz&#10;L2Rvd25yZXYueG1sUEsFBgAAAAAEAAQA9QAAAIsDAAAAAA==&#10;" fillcolor="red" strokeweight="0"/>
                <v:oval id="Oval 321" o:spid="_x0000_s1320" style="position:absolute;left:2960;top:171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mfMYA&#10;AADcAAAADwAAAGRycy9kb3ducmV2LnhtbESPT2sCMRTE74V+h/AKvdXEWqysRpGC2B4s+Oegt8fm&#10;ubu6eVk26Wbrp28KhR6HmfkNM1v0thYdtb5yrGE4UCCIc2cqLjQc9qunCQgfkA3WjknDN3lYzO/v&#10;ZpgZF3lL3S4UIkHYZ6ihDKHJpPR5SRb9wDXEyTu71mJIsi2kaTEmuK3ls1JjabHitFBiQ28l5dfd&#10;l9VAn91pbVVtN8fX+NJ/xOXtsopaPz70yymIQH34D/+1342GkRrD75l0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mfMYAAADcAAAADwAAAAAAAAAAAAAAAACYAgAAZHJz&#10;L2Rvd25yZXYueG1sUEsFBgAAAAAEAAQA9QAAAIsDAAAAAA==&#10;" fillcolor="red" strokeweight="0"/>
                <v:oval id="Oval 322" o:spid="_x0000_s1321" style="position:absolute;left:2966;top:171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MD58YA&#10;AADcAAAADwAAAGRycy9kb3ducmV2LnhtbESPQWsCMRSE70L/Q3hCb5rYliqrUaQgbQ8WtB709tg8&#10;d1c3L8sm3Wz7602h0OMwM98wi1Vva9FR6yvHGiZjBYI4d6biQsPhczOagfAB2WDtmDR8k4fV8m6w&#10;wMy4yDvq9qEQCcI+Qw1lCE0mpc9LsujHriFO3tm1FkOSbSFNizHBbS0flHqWFitOCyU29FJSft1/&#10;WQ300Z1erart9jiNT/17XP9cNlHr+2G/noMI1If/8F/7zWh4VFP4PZ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MD58YAAADcAAAADwAAAAAAAAAAAAAAAACYAgAAZHJz&#10;L2Rvd25yZXYueG1sUEsFBgAAAAAEAAQA9QAAAIsDAAAAAA==&#10;" fillcolor="red" strokeweight="0"/>
                <v:oval id="Oval 323" o:spid="_x0000_s1322" style="position:absolute;left:2972;top:172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yXlcMA&#10;AADcAAAADwAAAGRycy9kb3ducmV2LnhtbERPz2vCMBS+D/Y/hCfsponbcNIZRQYyd1DQedhuj+at&#10;rTYvpYlN9a83B2HHj+/3bNHbWnTU+sqxhvFIgSDOnam40HD4Xg2nIHxANlg7Jg0X8rCYPz7MMDMu&#10;8o66fShECmGfoYYyhCaT0uclWfQj1xAn7s+1FkOCbSFNizGF21o+KzWRFitODSU29FFSftqfrQba&#10;dr+fVtV28/MWX/uvuLweV1Hrp0G/fAcRqA//4rt7bTS8qLQ2nUlH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yXlcMAAADcAAAADwAAAAAAAAAAAAAAAACYAgAAZHJzL2Rv&#10;d25yZXYueG1sUEsFBgAAAAAEAAQA9QAAAIgDAAAAAA==&#10;" fillcolor="red" strokeweight="0"/>
                <v:oval id="Oval 324" o:spid="_x0000_s1323" style="position:absolute;left:2978;top:1726;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AyDscA&#10;AADcAAAADwAAAGRycy9kb3ducmV2LnhtbESPS2vDMBCE74X8B7GB3hKpD/pwLIdQCG0PCTTNIb0t&#10;1sZ2a62MpVpuf31UCPQ4zMw3TL4cbSsG6n3jWMPVXIEgLp1puNKwf1/PHkD4gGywdUwafsjDsphc&#10;5JgZF/mNhl2oRIKwz1BDHUKXSenLmiz6ueuIk3d0vcWQZF9J02NMcNvKa6XupMWG00KNHT3VVH7t&#10;vq0G2g4fz1a1dnO4j7fja1z9fq6j1pfTcbUAEWgM/+Fz+8VouFGP8HcmHQFZn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wMg7HAAAA3AAAAA8AAAAAAAAAAAAAAAAAmAIAAGRy&#10;cy9kb3ducmV2LnhtbFBLBQYAAAAABAAEAPUAAACMAwAAAAA=&#10;" fillcolor="red" strokeweight="0"/>
                <v:oval id="Oval 325" o:spid="_x0000_s1324" style="position:absolute;left:2984;top:17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MNTsMA&#10;AADcAAAADwAAAGRycy9kb3ducmV2LnhtbERPz2vCMBS+C/4P4Q1209RNnHRGKULZPChMPbjbo3lr&#10;uzUvpcmabn+9OQgeP77fq81gGtFT52rLCmbTBARxYXXNpYLzKZ8sQTiPrLGxTAr+yMFmPR6tMNU2&#10;8Af1R1+KGMIuRQWV920qpSsqMuimtiWO3JftDPoIu1LqDkMMN418SpKFNFhzbKiwpW1Fxc/x1yig&#10;Q//5ZpLG7C8vYT7sQvb/nQelHh+G7BWEp8HfxTf3u1bwPIvz45l4BO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MNTsMAAADcAAAADwAAAAAAAAAAAAAAAACYAgAAZHJzL2Rv&#10;d25yZXYueG1sUEsFBgAAAAAEAAQA9QAAAIgDAAAAAA==&#10;" fillcolor="red" strokeweight="0"/>
                <v:oval id="Oval 326" o:spid="_x0000_s1325" style="position:absolute;left:2990;top:173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1cYA&#10;AADcAAAADwAAAGRycy9kb3ducmV2LnhtbESPT2vCQBTE7wW/w/KE3uomVlqJriKCWA8t+Oegt0f2&#10;mUSzb0N2m0376buFQo/DzPyGmS97U4uOWldZVpCOEhDEudUVFwpOx83TFITzyBpry6TgixwsF4OH&#10;OWbaBt5Td/CFiBB2GSoovW8yKV1ekkE3sg1x9K62NeijbAupWwwRbmo5TpIXabDiuFBiQ+uS8vvh&#10;0yigj+6yNUlt3s+vYdLvwur7tglKPQ771QyEp97/h//ab1rBc5rC75l4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o1cYAAADcAAAADwAAAAAAAAAAAAAAAACYAgAAZHJz&#10;L2Rvd25yZXYueG1sUEsFBgAAAAAEAAQA9QAAAIsDAAAAAA==&#10;" fillcolor="red" strokeweight="0"/>
                <v:oval id="Oval 327" o:spid="_x0000_s1326" style="position:absolute;left:2996;top:173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02osYA&#10;AADcAAAADwAAAGRycy9kb3ducmV2LnhtbESPQWvCQBSE7wX/w/IEb3WjFi2pq4ggtgcL1R709si+&#10;JtHs25DdZqO/3i0IPQ4z8w0zX3amEi01rrSsYDRMQBBnVpecK/g+bJ5fQTiPrLGyTAqu5GC56D3N&#10;MdU28Be1e5+LCGGXooLC+zqV0mUFGXRDWxNH78c2Bn2UTS51gyHCTSXHSTKVBkuOCwXWtC4ou+x/&#10;jQL6bE9bk1Rmd5yFl+4jrG7nTVBq0O9WbyA8df4//Gi/awWT0Rj+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02osYAAADcAAAADwAAAAAAAAAAAAAAAACYAgAAZHJz&#10;L2Rvd25yZXYueG1sUEsFBgAAAAAEAAQA9QAAAIsDAAAAAA==&#10;" fillcolor="red" strokeweight="0"/>
                <v:oval id="Oval 328" o:spid="_x0000_s1327" style="position:absolute;left:3002;top:1743;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GTOcYA&#10;AADcAAAADwAAAGRycy9kb3ducmV2LnhtbESPQWvCQBSE70L/w/IK3szGKq1EV5GCqIcKtR709sg+&#10;k7TZtyG7ZtP++q5Q6HGYmW+Yxao3teiodZVlBeMkBUGcW11xoeD0sRnNQDiPrLG2TAq+ycFq+TBY&#10;YKZt4Hfqjr4QEcIuQwWl900mpctLMugS2xBH72pbgz7KtpC6xRDhppZPafosDVYcF0ps6LWk/Ot4&#10;Mwro0F22Jq3N2/klTPt9WP98boJSw8d+PQfhqff/4b/2TiuYjCd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GTOcYAAADcAAAADwAAAAAAAAAAAAAAAACYAgAAZHJz&#10;L2Rvd25yZXYueG1sUEsFBgAAAAAEAAQA9QAAAIsDAAAAAA==&#10;" fillcolor="red" strokeweight="0"/>
                <v:oval id="Oval 329" o:spid="_x0000_s1328" style="position:absolute;left:3008;top:174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gLTcYA&#10;AADcAAAADwAAAGRycy9kb3ducmV2LnhtbESPQWvCQBSE70L/w/IK3szGVqxEV5GCtD1U0HrQ2yP7&#10;TNJm34bsmk3767uC4HGYmW+Yxao3teiodZVlBeMkBUGcW11xoeDwtRnNQDiPrLG2TAp+ycFq+TBY&#10;YKZt4B11e1+ICGGXoYLS+yaT0uUlGXSJbYijd7atQR9lW0jdYohwU8unNJ1KgxXHhRIbei0p/9lf&#10;jALadqc3k9bm8/gSJv1HWP99b4JSw8d+PQfhqff38K39rhU8jy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SgLTcYAAADcAAAADwAAAAAAAAAAAAAAAACYAgAAZHJz&#10;L2Rvd25yZXYueG1sUEsFBgAAAAAEAAQA9QAAAIsDAAAAAA==&#10;" fillcolor="red" strokeweight="0"/>
                <v:oval id="Oval 330" o:spid="_x0000_s1329" style="position:absolute;left:3014;top:175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Su1scA&#10;AADcAAAADwAAAGRycy9kb3ducmV2LnhtbESPT2vCQBTE74V+h+UVvOlG26qkriIF0R4U/HOwt0f2&#10;NUnNvg3ZNZv207sFocdhZn7DzBadqURLjSstKxgOEhDEmdUl5wpOx1V/CsJ5ZI2VZVLwQw4W88eH&#10;GabaBt5Te/C5iBB2KSoovK9TKV1WkEE3sDVx9L5sY9BH2eRSNxgi3FRylCRjabDkuFBgTe8FZZfD&#10;1SigXfu5NklltudJeOk+wvL3exWU6j11yzcQnjr/H763N1rB8/AV/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krtbHAAAA3AAAAA8AAAAAAAAAAAAAAAAAmAIAAGRy&#10;cy9kb3ducmV2LnhtbFBLBQYAAAAABAAEAPUAAACMAwAAAAA=&#10;" fillcolor="red" strokeweight="0"/>
                <v:oval id="Oval 331" o:spid="_x0000_s1330" style="position:absolute;left:3020;top:17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YwocYA&#10;AADcAAAADwAAAGRycy9kb3ducmV2LnhtbESPT2vCQBTE7wW/w/KE3urGP2hJXUUEUQ8Wqj3o7ZF9&#10;TaLZtyG7zUY/fbdQ6HGYmd8w82VnKtFS40rLCoaDBARxZnXJuYLP0+blFYTzyBory6TgTg6Wi97T&#10;HFNtA39Qe/S5iBB2KSoovK9TKV1WkEE3sDVx9L5sY9BH2eRSNxgi3FRylCRTabDkuFBgTeuCstvx&#10;2yig9/ayNUllDudZmHT7sHpcN0Gp5363egPhqfP/4b/2TisYD6f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YwocYAAADcAAAADwAAAAAAAAAAAAAAAACYAgAAZHJz&#10;L2Rvd25yZXYueG1sUEsFBgAAAAAEAAQA9QAAAIsDAAAAAA==&#10;" fillcolor="red" strokeweight="0"/>
                <v:oval id="Oval 332" o:spid="_x0000_s1331" style="position:absolute;left:3026;top:176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qVOsYA&#10;AADcAAAADwAAAGRycy9kb3ducmV2LnhtbESPQWvCQBSE74L/YXmF3nSjLUZSVxFBbA8Wanuwt0f2&#10;mcRm34bsNhv99W5B6HGYmW+Yxao3teiodZVlBZNxAoI4t7riQsHX53Y0B+E8ssbaMim4kIPVcjhY&#10;YKZt4A/qDr4QEcIuQwWl900mpctLMujGtiGO3sm2Bn2UbSF1iyHCTS2nSTKTBiuOCyU2tCkp/zn8&#10;GgX03n3vTFKb/TENz/1bWF/P26DU40O/fgHhqff/4Xv7VSt4mqT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qVOsYAAADcAAAADwAAAAAAAAAAAAAAAACYAgAAZHJz&#10;L2Rvd25yZXYueG1sUEsFBgAAAAAEAAQA9QAAAIsDAAAAAA==&#10;" fillcolor="red" strokeweight="0"/>
                <v:oval id="Oval 333" o:spid="_x0000_s1332" style="position:absolute;left:3032;top:17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BSMMA&#10;AADcAAAADwAAAGRycy9kb3ducmV2LnhtbERPz2vCMBS+C/4P4Q1209RNnHRGKULZPChMPbjbo3lr&#10;uzUvpcmabn+9OQgeP77fq81gGtFT52rLCmbTBARxYXXNpYLzKZ8sQTiPrLGxTAr+yMFmPR6tMNU2&#10;8Af1R1+KGMIuRQWV920qpSsqMuimtiWO3JftDPoIu1LqDkMMN418SpKFNFhzbKiwpW1Fxc/x1yig&#10;Q//5ZpLG7C8vYT7sQvb/nQelHh+G7BWEp8HfxTf3u1bwPItr45l4BO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UBSMMAAADcAAAADwAAAAAAAAAAAAAAAACYAgAAZHJzL2Rv&#10;d25yZXYueG1sUEsFBgAAAAAEAAQA9QAAAIgDAAAAAA==&#10;" fillcolor="red" strokeweight="0"/>
                <v:oval id="Oval 334" o:spid="_x0000_s1333" style="position:absolute;left:3038;top:17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k08cA&#10;AADcAAAADwAAAGRycy9kb3ducmV2LnhtbESPT2vCQBTE74V+h+UVvOlGW6qmriIF0R4U/HOwt0f2&#10;NUnNvg3ZNZv207sFocdhZn7DzBadqURLjSstKxgOEhDEmdUl5wpOx1V/AsJ5ZI2VZVLwQw4W88eH&#10;GabaBt5Te/C5iBB2KSoovK9TKV1WkEE3sDVx9L5sY9BH2eRSNxgi3FRylCSv0mDJcaHAmt4Lyi6H&#10;q1FAu/ZzbZLKbM/j8NJ9hOXv9yoo1Xvqlm8gPHX+P3xvb7SC5+EU/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ppNPHAAAA3AAAAA8AAAAAAAAAAAAAAAAAmAIAAGRy&#10;cy9kb3ducmV2LnhtbFBLBQYAAAAABAAEAPUAAACMAwAAAAA=&#10;" fillcolor="red" strokeweight="0"/>
                <v:oval id="Oval 335" o:spid="_x0000_s1334" style="position:absolute;left:3044;top:177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H88MA&#10;AADcAAAADwAAAGRycy9kb3ducmV2LnhtbERPz2vCMBS+D/wfwhN201Q3nFSjiCBuB4WpB709mmdb&#10;bV5KkzXd/npzEHb8+H7Pl52pREuNKy0rGA0TEMSZ1SXnCk7HzWAKwnlkjZVlUvBLDpaL3sscU20D&#10;f1N78LmIIexSVFB4X6dSuqwgg25oa+LIXW1j0EfY5FI3GGK4qeQ4SSbSYMmxocCa1gVl98OPUUD7&#10;9rI1SWV254/w3n2F1d9tE5R67XerGQhPnf8XP92fWsHbOM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H88MAAADcAAAADwAAAAAAAAAAAAAAAACYAgAAZHJzL2Rv&#10;d25yZXYueG1sUEsFBgAAAAAEAAQA9QAAAIgDAAAAAA==&#10;" fillcolor="red" strokeweight="0"/>
                <v:oval id="Oval 336" o:spid="_x0000_s1335" style="position:absolute;left:3050;top:177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NiaMYA&#10;AADcAAAADwAAAGRycy9kb3ducmV2LnhtbESPQWvCQBSE7wX/w/IEb3WjFi2pq4ggtgcL1R709si+&#10;JtHs25DdZqO/3i0IPQ4z8w0zX3amEi01rrSsYDRMQBBnVpecK/g+bJ5fQTiPrLGyTAqu5GC56D3N&#10;MdU28Be1e5+LCGGXooLC+zqV0mUFGXRDWxNH78c2Bn2UTS51gyHCTSXHSTKVBkuOCwXWtC4ou+x/&#10;jQL6bE9bk1Rmd5yFl+4jrG7nTVBq0O9WbyA8df4//Gi/awWT8Qj+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NiaMYAAADcAAAADwAAAAAAAAAAAAAAAACYAgAAZHJz&#10;L2Rvd25yZXYueG1sUEsFBgAAAAAEAAQA9QAAAIsDAAAAAA==&#10;" fillcolor="red" strokeweight="0"/>
                <v:oval id="Oval 337" o:spid="_x0000_s1336" style="position:absolute;left:3056;top:178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8H8YA&#10;AADcAAAADwAAAGRycy9kb3ducmV2LnhtbESPT2vCQBTE70K/w/IK3nRjLG1JXUUEsT1Y8M+hvT2y&#10;zySafRuy22z007uFQo/DzPyGmS16U4uOWldZVjAZJyCIc6srLhQcD+vRKwjnkTXWlknBlRws5g+D&#10;GWbaBt5Rt/eFiBB2GSoovW8yKV1ekkE3tg1x9E62NeijbAupWwwRbmqZJsmzNFhxXCixoVVJ+WX/&#10;YxTQZ/e9MUlttl8v4an/CMvbeR2UGj72yzcQnnr/H/5rv2sF0zS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8H8YAAADcAAAADwAAAAAAAAAAAAAAAACYAgAAZHJz&#10;L2Rvd25yZXYueG1sUEsFBgAAAAAEAAQA9QAAAIsDAAAAAA==&#10;" fillcolor="red" strokeweight="0"/>
                <v:oval id="Oval 338" o:spid="_x0000_s1337" style="position:absolute;left:3062;top:17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1ZhMYA&#10;AADcAAAADwAAAGRycy9kb3ducmV2LnhtbESPQWvCQBSE74X+h+UVvDWbqliJriIFUQ8Vaj3o7ZF9&#10;Jmmzb0N2zab99V1B6HGYmW+Y+bI3teiodZVlBS9JCoI4t7riQsHxc/08BeE8ssbaMin4IQfLxePD&#10;HDNtA39Qd/CFiBB2GSoovW8yKV1ekkGX2IY4ehfbGvRRtoXULYYIN7UcpulEGqw4LpTY0FtJ+ffh&#10;ahTQvjtvTFqb99NrGPe7sPr9WgelBk/9agbCU+//w/f2VisYDU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1ZhMYAAADcAAAADwAAAAAAAAAAAAAAAACYAgAAZHJz&#10;L2Rvd25yZXYueG1sUEsFBgAAAAAEAAQA9QAAAIsDAAAAAA==&#10;" fillcolor="red" strokeweight="0"/>
                <v:oval id="Oval 339" o:spid="_x0000_s1338" style="position:absolute;left:3068;top:17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TB8MYA&#10;AADcAAAADwAAAGRycy9kb3ducmV2LnhtbESPQWvCQBSE70L/w/IK3symVqxEV5GCtD1U0HrQ2yP7&#10;TNJm34bsmk3767uC4HGYmW+Yxao3teiodZVlBU9JCoI4t7riQsHhazOagXAeWWNtmRT8koPV8mGw&#10;wEzbwDvq9r4QEcIuQwWl900mpctLMugS2xBH72xbgz7KtpC6xRDhppbjNJ1KgxXHhRIbei0p/9lf&#10;jALadqc3k9bm8/gSJv1HWP99b4JSw8d+PQfhqff38K39rhU8jy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0TB8MYAAADcAAAADwAAAAAAAAAAAAAAAACYAgAAZHJz&#10;L2Rvd25yZXYueG1sUEsFBgAAAAAEAAQA9QAAAIsDAAAAAA==&#10;" fillcolor="red" strokeweight="0"/>
                <v:oval id="Oval 340" o:spid="_x0000_s1339" style="position:absolute;left:3074;top:17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hka8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T+Mp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IZGvHAAAA3AAAAA8AAAAAAAAAAAAAAAAAmAIAAGRy&#10;cy9kb3ducmV2LnhtbFBLBQYAAAAABAAEAPUAAACMAwAAAAA=&#10;" fillcolor="red" strokeweight="0"/>
                <v:oval id="Oval 341" o:spid="_x0000_s1340" style="position:absolute;left:3080;top:17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r6HMYA&#10;AADcAAAADwAAAGRycy9kb3ducmV2LnhtbESPQWvCQBSE70L/w/IK3symWqxEV5GC2B5a0HrQ2yP7&#10;TNJm34bsmk37612h4HGYmW+Yxao3teiodZVlBU9JCoI4t7riQsHhazOagXAeWWNtmRT8koPV8mGw&#10;wEzbwDvq9r4QEcIuQwWl900mpctLMugS2xBH72xbgz7KtpC6xRDhppbjNJ1KgxXHhRIbei0p/9lf&#10;jAL67E5bk9bm4/gSnvv3sP773gSlho/9eg7CU+/v4f/2m1YwGU/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r6HMYAAADcAAAADwAAAAAAAAAAAAAAAACYAgAAZHJz&#10;L2Rvd25yZXYueG1sUEsFBgAAAAAEAAQA9QAAAIsDAAAAAA==&#10;" fillcolor="red" strokeweight="0"/>
                <v:oval id="Oval 342" o:spid="_x0000_s1341" style="position:absolute;left:3086;top:180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Zfh8YA&#10;AADcAAAADwAAAGRycy9kb3ducmV2LnhtbESPQWvCQBSE74L/YXlCb7rRSiOpq4gg1kOF2h7s7ZF9&#10;JtHs25DdZtP++q5Q6HGYmW+Y5bo3teiodZVlBdNJAoI4t7riQsHH+268AOE8ssbaMin4Jgfr1XCw&#10;xEzbwG/UnXwhIoRdhgpK75tMSpeXZNBNbEMcvYttDfoo20LqFkOEm1rOkuRJGqw4LpTY0Lak/Hb6&#10;Mgro2H3uTVKb13Ma5v0hbH6uu6DUw6jfPIPw1Pv/8F/7RSt4nKV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5Zfh8YAAADcAAAADwAAAAAAAAAAAAAAAACYAgAAZHJz&#10;L2Rvd25yZXYueG1sUEsFBgAAAAAEAAQA9QAAAIsDAAAAAA==&#10;" fillcolor="red" strokeweight="0"/>
                <v:oval id="Oval 343" o:spid="_x0000_s1342" style="position:absolute;left:3092;top:180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L9cMA&#10;AADcAAAADwAAAGRycy9kb3ducmV2LnhtbERPz2vCMBS+D/wfwhN201Q3nFSjiCBuB4WpB709mmdb&#10;bV5KkzXd/npzEHb8+H7Pl52pREuNKy0rGA0TEMSZ1SXnCk7HzWAKwnlkjZVlUvBLDpaL3sscU20D&#10;f1N78LmIIexSVFB4X6dSuqwgg25oa+LIXW1j0EfY5FI3GGK4qeQ4SSbSYMmxocCa1gVl98OPUUD7&#10;9rI1SWV254/w3n2F1d9tE5R67XerGQhPnf8XP92fWsHbOK6N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nL9cMAAADcAAAADwAAAAAAAAAAAAAAAACYAgAAZHJzL2Rv&#10;d25yZXYueG1sUEsFBgAAAAAEAAQA9QAAAIgDAAAAAA==&#10;" fillcolor="red" strokeweight="0"/>
                <v:oval id="Oval 344" o:spid="_x0000_s1343" style="position:absolute;left:3098;top:180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ubscA&#10;AADcAAAADwAAAGRycy9kb3ducmV2LnhtbESPzWvCQBTE7wX/h+UJ3upGK36kriIFaXuo4MfB3h7Z&#10;1yQ1+zZk12zsX98VCj0OM/MbZrnuTCVaalxpWcFomIAgzqwuOVdwOm4f5yCcR9ZYWSYFN3KwXvUe&#10;lphqG3hP7cHnIkLYpaig8L5OpXRZQQbd0NbE0fuyjUEfZZNL3WCIcFPJcZJMpcGS40KBNb0UlF0O&#10;V6OAdu3nq0kq83GehUn3HjY/39ug1KDfbZ5BeOr8f/iv/aYVPI0XcD8Tj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Fbm7HAAAA3AAAAA8AAAAAAAAAAAAAAAAAmAIAAGRy&#10;cy9kb3ducmV2LnhtbFBLBQYAAAAABAAEAPUAAACMAwAAAAA=&#10;" fillcolor="red" strokeweight="0"/>
                <v:oval id="Oval 345" o:spid="_x0000_s1344" style="position:absolute;left:3104;top:181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ZRLsMA&#10;AADcAAAADwAAAGRycy9kb3ducmV2LnhtbERPz2vCMBS+D/wfwhO8aaqOTapRRBC3wwZTD3p7NM+2&#10;2ryUJmuqf/1yEHb8+H4vVp2pREuNKy0rGI8SEMSZ1SXnCo6H7XAGwnlkjZVlUnAnB6tl72WBqbaB&#10;f6jd+1zEEHYpKii8r1MpXVaQQTeyNXHkLrYx6CNscqkbDDHcVHKSJG/SYMmxocCaNgVlt/2vUUDf&#10;7Xlnksp8nd7Da/cZ1o/rNig16HfrOQhPnf8XP90fWsF0G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ZRLsMAAADcAAAADwAAAAAAAAAAAAAAAACYAgAAZHJzL2Rv&#10;d25yZXYueG1sUEsFBgAAAAAEAAQA9QAAAIgDAAAAAA==&#10;" fillcolor="red" strokeweight="0"/>
                <v:oval id="Oval 346" o:spid="_x0000_s1345" style="position:absolute;left:3110;top:181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r0tcYA&#10;AADcAAAADwAAAGRycy9kb3ducmV2LnhtbESPQWvCQBSE70L/w/IK3szGKq1EV5GCqIcKtR709sg+&#10;k7TZtyG7ZtP++q5Q6HGYmW+Yxao3teiodZVlBeMkBUGcW11xoeD0sRnNQDiPrLG2TAq+ycFq+TBY&#10;YKZt4Hfqjr4QEcIuQwWl900mpctLMugS2xBH72pbgz7KtpC6xRDhppZPafosDVYcF0ps6LWk/Ot4&#10;Mwro0F22Jq3N2/klTPt9WP98boJSw8d+PQfhqff/4b/2TiuYTMZ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r0tcYAAADcAAAADwAAAAAAAAAAAAAAAACYAgAAZHJz&#10;L2Rvd25yZXYueG1sUEsFBgAAAAAEAAQA9QAAAIsDAAAAAA==&#10;" fillcolor="red" strokeweight="0"/>
                <v:oval id="Oval 347" o:spid="_x0000_s1346" style="position:absolute;left:3116;top:181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hqwsYA&#10;AADcAAAADwAAAGRycy9kb3ducmV2LnhtbESPQWvCQBSE74X+h+UVvDWbqliJriIFUQ8Vaj3o7ZF9&#10;Jmmzb0N2zab99V1B6HGYmW+Y+bI3teiodZVlBS9JCoI4t7riQsHxc/08BeE8ssbaMin4IQfLxePD&#10;HDNtA39Qd/CFiBB2GSoovW8yKV1ekkGX2IY4ehfbGvRRtoXULYYIN7UcpulEGqw4LpTY0FtJ+ffh&#10;ahTQvjtvTFqb99NrGPe7sPr9WgelBk/9agbCU+//w/f2VisYjY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hqwsYAAADcAAAADwAAAAAAAAAAAAAAAACYAgAAZHJz&#10;L2Rvd25yZXYueG1sUEsFBgAAAAAEAAQA9QAAAIsDAAAAAA==&#10;" fillcolor="red" strokeweight="0"/>
                <v:oval id="Oval 348" o:spid="_x0000_s1347" style="position:absolute;left:3122;top:18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PWcYA&#10;AADcAAAADwAAAGRycy9kb3ducmV2LnhtbESPT2vCQBTE70K/w/IK3nSjKW1JXUUEsT1Y8M+hvT2y&#10;zySafRuy22z007uFQo/DzPyGmS16U4uOWldZVjAZJyCIc6srLhQcD+vRKwjnkTXWlknBlRws5g+D&#10;GWbaBt5Rt/eFiBB2GSoovW8yKV1ekkE3tg1x9E62NeijbAupWwwRbmo5TZJnabDiuFBiQ6uS8sv+&#10;xyigz+57Y5LabL9ewlP/EZa38zooNXzsl28gPPX+P/zXftcK0jS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TPWcYAAADcAAAADwAAAAAAAAAAAAAAAACYAgAAZHJz&#10;L2Rvd25yZXYueG1sUEsFBgAAAAAEAAQA9QAAAIsDAAAAAA==&#10;" fillcolor="red" strokeweight="0"/>
                <v:oval id="Oval 349" o:spid="_x0000_s1348" style="position:absolute;left:3128;top:182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1XLcYA&#10;AADcAAAADwAAAGRycy9kb3ducmV2LnhtbESPQWvCQBSE74X+h+UVvNVNVaxEV5GCqAcLtR709sg+&#10;k7TZtyG7ZqO/3i0IPQ4z8w0zW3SmEi01rrSs4K2fgCDOrC45V3D4Xr1OQDiPrLGyTAqu5GAxf36a&#10;Yapt4C9q9z4XEcIuRQWF93UqpcsKMuj6tiaO3tk2Bn2UTS51gyHCTSUHSTKWBkuOCwXW9FFQ9ru/&#10;GAX02Z7WJqnM7vgeRt02LG8/q6BU76VbTkF46vx/+NHeaAXD4Qj+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1XLcYAAADcAAAADwAAAAAAAAAAAAAAAACYAgAAZHJz&#10;L2Rvd25yZXYueG1sUEsFBgAAAAAEAAQA9QAAAIsDAAAAAA==&#10;" fillcolor="red" strokeweight="0"/>
                <v:oval id="Oval 350" o:spid="_x0000_s1349" style="position:absolute;left:3134;top:18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ytsYA&#10;AADcAAAADwAAAGRycy9kb3ducmV2LnhtbESPT2vCQBTE70K/w/KE3urGf61EVxFBWg8t1Pagt0f2&#10;mcRm34bsNhv99F2h4HGYmd8wi1VnKtFS40rLCoaDBARxZnXJuYLvr+3TDITzyBory6TgQg5Wy4fe&#10;AlNtA39Su/e5iBB2KSoovK9TKV1WkEE3sDVx9E62MeijbHKpGwwRbio5SpJnabDkuFBgTZuCsp/9&#10;r1FAH+3x1SSVeT+8hEm3C+vreRuUeux36zkIT52/h//bb1rBeDyF2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ytsYAAADcAAAADwAAAAAAAAAAAAAAAACYAgAAZHJz&#10;L2Rvd25yZXYueG1sUEsFBgAAAAAEAAQA9QAAAIsDAAAAAA==&#10;" fillcolor="red" strokeweight="0"/>
                <v:oval id="Oval 351" o:spid="_x0000_s1350" style="position:absolute;left:3140;top:18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NswcYA&#10;AADcAAAADwAAAGRycy9kb3ducmV2LnhtbESPQWvCQBSE70L/w/IK3nTTKlaiq0hBqgeFWg96e2Sf&#10;Sdrs25Bds9Ff3y0IPQ4z8w0zX3amEi01rrSs4GWYgCDOrC45V3D8Wg+mIJxH1lhZJgU3crBcPPXm&#10;mGob+JPag89FhLBLUUHhfZ1K6bKCDLqhrYmjd7GNQR9lk0vdYIhwU8nXJJlIgyXHhQJrei8o+zlc&#10;jQLat+cPk1Rmd3oL424bVvfvdVCq/9ytZiA8df4//GhvtILRaAJ/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QNswcYAAADcAAAADwAAAAAAAAAAAAAAAACYAgAAZHJz&#10;L2Rvd25yZXYueG1sUEsFBgAAAAAEAAQA9QAAAIsDAAAAAA==&#10;" fillcolor="red" strokeweight="0"/>
                <v:oval id="Oval 352" o:spid="_x0000_s1351" style="position:absolute;left:3146;top:183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JWsYA&#10;AADcAAAADwAAAGRycy9kb3ducmV2LnhtbESPQWvCQBSE70L/w/IKvemmVRqJriIFaT0oVD3o7ZF9&#10;TdJm34bsNhv99a5Q6HGYmW+Y+bI3teiodZVlBc+jBARxbnXFhYLjYT2cgnAeWWNtmRRcyMFy8TCY&#10;Y6Zt4E/q9r4QEcIuQwWl900mpctLMuhGtiGO3pdtDfoo20LqFkOEm1q+JMmrNFhxXCixobeS8p/9&#10;r1FAu+78bpLabE9pmPSbsLp+r4NST4/9agbCU+//w3/tD61gPE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k/JWsYAAADcAAAADwAAAAAAAAAAAAAAAACYAgAAZHJz&#10;L2Rvd25yZXYueG1sUEsFBgAAAAAEAAQA9QAAAIsDAAAAAA==&#10;" fillcolor="red" strokeweight="0"/>
                <v:oval id="Oval 353" o:spid="_x0000_s1352" style="position:absolute;left:3152;top:184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BdKMMA&#10;AADcAAAADwAAAGRycy9kb3ducmV2LnhtbERPz2vCMBS+D/wfwhO8aaqOTapRRBC3wwZTD3p7NM+2&#10;2ryUJmuqf/1yEHb8+H4vVp2pREuNKy0rGI8SEMSZ1SXnCo6H7XAGwnlkjZVlUnAnB6tl72WBqbaB&#10;f6jd+1zEEHYpKii8r1MpXVaQQTeyNXHkLrYx6CNscqkbDDHcVHKSJG/SYMmxocCaNgVlt/2vUUDf&#10;7Xlnksp8nd7Da/cZ1o/rNig16HfrOQhPnf8XP90fWsF0GtfG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BdKMMAAADcAAAADwAAAAAAAAAAAAAAAACYAgAAZHJzL2Rv&#10;d25yZXYueG1sUEsFBgAAAAAEAAQA9QAAAIgDAAAAAA==&#10;" fillcolor="red" strokeweight="0"/>
                <v:oval id="Oval 354" o:spid="_x0000_s1353" style="position:absolute;left:3158;top:1845;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4s8cA&#10;AADcAAAADwAAAGRycy9kb3ducmV2LnhtbESPT2vCQBTE70K/w/KE3urGP9gaXUUEaT20UNuD3h7Z&#10;ZxKbfRuy22z003eFgsdhZn7DLFadqURLjSstKxgOEhDEmdUl5wq+v7ZPLyCcR9ZYWSYFF3KwWj70&#10;FphqG/iT2r3PRYSwS1FB4X2dSumyggy6ga2Jo3eyjUEfZZNL3WCIcFPJUZJMpcGS40KBNW0Kyn72&#10;v0YBfbTHV5NU5v3wHCbdLqyv521Q6rHfrecgPHX+Hv5vv2kF4/EMbmfi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c+LPHAAAA3AAAAA8AAAAAAAAAAAAAAAAAmAIAAGRy&#10;cy9kb3ducmV2LnhtbFBLBQYAAAAABAAEAPUAAACMAwAAAAA=&#10;" fillcolor="red" strokeweight="0"/>
                <v:oval id="Oval 355" o:spid="_x0000_s1354" style="position:absolute;left:3164;top:184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AiU8MA&#10;AADcAAAADwAAAGRycy9kb3ducmV2LnhtbERPy2rCQBTdF/yH4Qrd1YkPWomOIoKoCwtVF7q7ZK5J&#10;NHMnZKaZtF/vLApdHs57vuxMJVpqXGlZwXCQgCDOrC45V3A+bd6mIJxH1lhZJgU/5GC56L3MMdU2&#10;8Be1R5+LGMIuRQWF93UqpcsKMugGtiaO3M02Bn2ETS51gyGGm0qOkuRdGiw5NhRY07qg7HH8Ngro&#10;s71uTVKZw+UjTLp9WP3eN0Gp1363moHw1Pl/8Z97pxWMJ3F+PBOP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AiU8MAAADcAAAADwAAAAAAAAAAAAAAAACYAgAAZHJzL2Rv&#10;d25yZXYueG1sUEsFBgAAAAAEAAQA9QAAAIgDAAAAAA==&#10;" fillcolor="red" strokeweight="0"/>
                <v:oval id="Oval 356" o:spid="_x0000_s1355" style="position:absolute;left:3170;top:18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yHyMYA&#10;AADcAAAADwAAAGRycy9kb3ducmV2LnhtbESPQWvCQBSE70L/w/IK3szGVqxEV5GCtD1U0HrQ2yP7&#10;TNJm34bsmk3767uC4HGYmW+Yxao3teiodZVlBeMkBUGcW11xoeDwtRnNQDiPrLG2TAp+ycFq+TBY&#10;YKZt4B11e1+ICGGXoYLS+yaT0uUlGXSJbYijd7atQR9lW0jdYohwU8unNJ1KgxXHhRIbei0p/9lf&#10;jALadqc3k9bm8/gSJv1HWP99b4JSw8d+PQfhqff38K39rhU8T8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yHyMYAAADcAAAADwAAAAAAAAAAAAAAAACYAgAAZHJz&#10;L2Rvd25yZXYueG1sUEsFBgAAAAAEAAQA9QAAAIsDAAAAAA==&#10;" fillcolor="red" strokeweight="0"/>
                <v:oval id="Oval 357" o:spid="_x0000_s1356" style="position:absolute;left:3176;top:185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Zv8YA&#10;AADcAAAADwAAAGRycy9kb3ducmV2LnhtbESPQWvCQBSE70L/w/IK3symVqxEV5GCtD1U0HrQ2yP7&#10;TNJm34bsmk3767uC4HGYmW+Yxao3teiodZVlBU9JCoI4t7riQsHhazOagXAeWWNtmRT8koPV8mGw&#10;wEzbwDvq9r4QEcIuQwWl900mpctLMugS2xBH72xbgz7KtpC6xRDhppbjNJ1KgxXHhRIbei0p/9lf&#10;jALadqc3k9bm8/gSJv1HWP99b4JSw8d+PQfhqff38K39rhU8T8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4Zv8YAAADcAAAADwAAAAAAAAAAAAAAAACYAgAAZHJz&#10;L2Rvd25yZXYueG1sUEsFBgAAAAAEAAQA9QAAAIsDAAAAAA==&#10;" fillcolor="red" strokeweight="0"/>
                <v:oval id="Oval 358" o:spid="_x0000_s1357" style="position:absolute;left:3182;top:186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8JMYA&#10;AADcAAAADwAAAGRycy9kb3ducmV2LnhtbESPQWvCQBSE74X+h+UVvNVNVaxEV5GCqAcLtR709sg+&#10;k7TZtyG7ZqO/3i0IPQ4z8w0zW3SmEi01rrSs4K2fgCDOrC45V3D4Xr1OQDiPrLGyTAqu5GAxf36a&#10;Yapt4C9q9z4XEcIuRQWF93UqpcsKMuj6tiaO3tk2Bn2UTS51gyHCTSUHSTKWBkuOCwXW9FFQ9ru/&#10;GAX02Z7WJqnM7vgeRt02LG8/q6BU76VbTkF46vx/+NHeaAXD0RD+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K8JMYAAADcAAAADwAAAAAAAAAAAAAAAACYAgAAZHJz&#10;L2Rvd25yZXYueG1sUEsFBgAAAAAEAAQA9QAAAIsDAAAAAA==&#10;" fillcolor="red" strokeweight="0"/>
                <v:oval id="Oval 359" o:spid="_x0000_s1358" style="position:absolute;left:3188;top:18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skUMYA&#10;AADcAAAADwAAAGRycy9kb3ducmV2LnhtbESPT2vCQBTE74V+h+UVeqsbNbQldRURRD1Y8M+hvT2y&#10;zySafRuy22z007uFQo/DzPyGmcx6U4uOWldZVjAcJCCIc6srLhQcD8uXdxDOI2usLZOCKzmYTR8f&#10;JphpG3hH3d4XIkLYZaig9L7JpHR5SQbdwDbE0TvZ1qCPsi2kbjFEuKnlKElepcGK40KJDS1Kyi/7&#10;H6OAPrvvlUlqs/16C2m/CfPbeRmUen7q5x8gPPX+P/zXXmsF4zSF3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skUMYAAADcAAAADwAAAAAAAAAAAAAAAACYAgAAZHJz&#10;L2Rvd25yZXYueG1sUEsFBgAAAAAEAAQA9QAAAIsDAAAAAA==&#10;" fillcolor="red" strokeweight="0"/>
                <v:oval id="Oval 360" o:spid="_x0000_s1359" style="position:absolute;left:3194;top:186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By8YA&#10;AADcAAAADwAAAGRycy9kb3ducmV2LnhtbESPQWvCQBSE70L/w/IKvemmVltJXUUEUQ8Wanuwt0f2&#10;NUmbfRuyazb6611B8DjMzDfMdN6ZSrTUuNKygudBAoI4s7rkXMH316o/AeE8ssbKMik4kYP57KE3&#10;xVTbwJ/U7n0uIoRdigoK7+tUSpcVZNANbE0cvV/bGPRRNrnUDYYIN5UcJsmrNFhyXCiwpmVB2f/+&#10;aBTQR/uzNklldoe3MOq2YXH+WwWlnh67xTsIT52/h2/tjVbwMhr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eBy8YAAADcAAAADwAAAAAAAAAAAAAAAACYAgAAZHJz&#10;L2Rvd25yZXYueG1sUEsFBgAAAAAEAAQA9QAAAIsDAAAAAA==&#10;" fillcolor="red" strokeweight="0"/>
                <v:oval id="Oval 361" o:spid="_x0000_s1360" style="position:absolute;left:3200;top:18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UfvMYA&#10;AADcAAAADwAAAGRycy9kb3ducmV2LnhtbESPQWvCQBSE7wX/w/KE3pqNVrSkriKCWA8tVHvQ2yP7&#10;mkSzb0N2m4399a5Q6HGYmW+Y+bI3teiodZVlBaMkBUGcW11xoeDrsHl6AeE8ssbaMim4koPlYvAw&#10;x0zbwJ/U7X0hIoRdhgpK75tMSpeXZNAltiGO3rdtDfoo20LqFkOEm1qO03QqDVYcF0psaF1Sftn/&#10;GAX00Z22Jq3N+3EWJv0urH7Pm6DU47BfvYLw1Pv/8F/7TSt4nkz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UfvMYAAADcAAAADwAAAAAAAAAAAAAAAACYAgAAZHJz&#10;L2Rvd25yZXYueG1sUEsFBgAAAAAEAAQA9QAAAIsDAAAAAA==&#10;" fillcolor="red" strokeweight="0"/>
                <v:oval id="Oval 362" o:spid="_x0000_s1361" style="position:absolute;left:3206;top:18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m6J8YA&#10;AADcAAAADwAAAGRycy9kb3ducmV2LnhtbESPQWvCQBSE74L/YXmCN93UipHUVUSQtocK2h7s7ZF9&#10;TdJm34bsmk3767uC4HGYmW+Y1aY3teiodZVlBQ/TBARxbnXFhYKP9/1kCcJ5ZI21ZVLwSw426+Fg&#10;hZm2gY/UnXwhIoRdhgpK75tMSpeXZNBNbUMcvS/bGvRRtoXULYYIN7WcJclCGqw4LpTY0K6k/Od0&#10;MQro0H0+m6Q2b+c0zPvXsP373gelxqN++wTCU+/v4Vv7RSt4nK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m6J8YAAADcAAAADwAAAAAAAAAAAAAAAACYAgAAZHJz&#10;L2Rvd25yZXYueG1sUEsFBgAAAAAEAAQA9QAAAIsDAAAAAA==&#10;" fillcolor="red" strokeweight="0"/>
                <v:oval id="Oval 363" o:spid="_x0000_s1362" style="position:absolute;left:3212;top:187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uVcMA&#10;AADcAAAADwAAAGRycy9kb3ducmV2LnhtbERPy2rCQBTdF/yH4Qrd1YkPWomOIoKoCwtVF7q7ZK5J&#10;NHMnZKaZtF/vLApdHs57vuxMJVpqXGlZwXCQgCDOrC45V3A+bd6mIJxH1lhZJgU/5GC56L3MMdU2&#10;8Be1R5+LGMIuRQWF93UqpcsKMugGtiaO3M02Bn2ETS51gyGGm0qOkuRdGiw5NhRY07qg7HH8Ngro&#10;s71uTVKZw+UjTLp9WP3eN0Gp1363moHw1Pl/8Z97pxWMJ3FtPBOP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YuVcMAAADcAAAADwAAAAAAAAAAAAAAAACYAgAAZHJzL2Rv&#10;d25yZXYueG1sUEsFBgAAAAAEAAQA9QAAAIgDAAAAAA==&#10;" fillcolor="red" strokeweight="0"/>
                <v:oval id="Oval 364" o:spid="_x0000_s1363" style="position:absolute;left:3218;top:188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LzsYA&#10;AADcAAAADwAAAGRycy9kb3ducmV2LnhtbESPQWvCQBSE70L/w/IKvemmVmxNXUUEUQ8Wanuwt0f2&#10;NUmbfRuyazb6611B8DjMzDfMdN6ZSrTUuNKygudBAoI4s7rkXMH316r/BsJ5ZI2VZVJwIgfz2UNv&#10;iqm2gT+p3ftcRAi7FBUU3teplC4ryKAb2Jo4er+2MeijbHKpGwwRbio5TJKxNFhyXCiwpmVB2f/+&#10;aBTQR/uzNklldofXMOq2YXH+WwWlnh67xTsIT52/h2/tjVbwMpr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qLzsYAAADcAAAADwAAAAAAAAAAAAAAAACYAgAAZHJz&#10;L2Rvd25yZXYueG1sUEsFBgAAAAAEAAQA9QAAAIsDAAAAAA==&#10;" fillcolor="red" strokeweight="0"/>
                <v:oval id="Oval 365" o:spid="_x0000_s1364" style="position:absolute;left:3224;top:18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m0jsMA&#10;AADcAAAADwAAAGRycy9kb3ducmV2LnhtbERPz2vCMBS+C/4P4Qm7aarbVKpRRJBthw2mHvT2aJ5t&#10;tXkpTdZ0++uXg+Dx4/u9XHemEi01rrSsYDxKQBBnVpecKzgedsM5COeRNVaWScEvOViv+r0lptoG&#10;/qZ273MRQ9ilqKDwvk6ldFlBBt3I1sSRu9jGoI+wyaVuMMRwU8lJkkylwZJjQ4E1bQvKbvsfo4C+&#10;2vObSSrzeZqFl+4jbP6uu6DU06DbLEB46vxDfHe/awXPr3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m0jsMAAADcAAAADwAAAAAAAAAAAAAAAACYAgAAZHJzL2Rv&#10;d25yZXYueG1sUEsFBgAAAAAEAAQA9QAAAIgDAAAAAA==&#10;" fillcolor="red" strokeweight="0"/>
                <v:oval id="Oval 366" o:spid="_x0000_s1365" style="position:absolute;left:3230;top:18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URFccA&#10;AADcAAAADwAAAGRycy9kb3ducmV2LnhtbESPT2vCQBTE74V+h+UVvOlG26qkriIF0R4U/HOwt0f2&#10;NUnNvg3ZNZv207sFocdhZn7DzBadqURLjSstKxgOEhDEmdUl5wpOx1V/CsJ5ZI2VZVLwQw4W88eH&#10;GabaBt5Te/C5iBB2KSoovK9TKV1WkEE3sDVx9L5sY9BH2eRSNxgi3FRylCRjabDkuFBgTe8FZZfD&#10;1SigXfu5NklltudJeOk+wvL3exWU6j11yzcQnjr/H763N1rB8+sQ/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1ERXHAAAA3AAAAA8AAAAAAAAAAAAAAAAAmAIAAGRy&#10;cy9kb3ducmV2LnhtbFBLBQYAAAAABAAEAPUAAACMAwAAAAA=&#10;" fillcolor="red" strokeweight="0"/>
                <v:oval id="Oval 367" o:spid="_x0000_s1366" style="position:absolute;left:3236;top:18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PYs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T9Mx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j2LHAAAA3AAAAA8AAAAAAAAAAAAAAAAAmAIAAGRy&#10;cy9kb3ducmV2LnhtbFBLBQYAAAAABAAEAPUAAACMAwAAAAA=&#10;" fillcolor="red" strokeweight="0"/>
                <v:oval id="Oval 368" o:spid="_x0000_s1367" style="position:absolute;left:3242;top:189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sq+cYA&#10;AADcAAAADwAAAGRycy9kb3ducmV2LnhtbESPT2vCQBTE70K/w/KE3urGf61EVxFBWg8t1Pagt0f2&#10;mcRm34bsNhv99F2h4HGYmd8wi1VnKtFS40rLCoaDBARxZnXJuYLvr+3TDITzyBory6TgQg5Wy4fe&#10;AlNtA39Su/e5iBB2KSoovK9TKV1WkEE3sDVx9E62MeijbHKpGwwRbio5SpJnabDkuFBgTZuCsp/9&#10;r1FAH+3x1SSVeT+8hEm3C+vreRuUeux36zkIT52/h//bb1rBeDqG2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sq+cYAAADcAAAADwAAAAAAAAAAAAAAAACYAgAAZHJz&#10;L2Rvd25yZXYueG1sUEsFBgAAAAAEAAQA9QAAAIsDAAAAAA==&#10;" fillcolor="red" strokeweight="0"/>
              </v:group>
              <v:group id="Group 570" o:spid="_x0000_s1368" style="position:absolute;left:3248;top:1898;width:1232;height:333" coordorigin="3248,1898" coordsize="1232,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oval id="Oval 370" o:spid="_x0000_s1369" style="position:absolute;left:3248;top:1898;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4XFsYA&#10;AADcAAAADwAAAGRycy9kb3ducmV2LnhtbESPQWvCQBSE70L/w/IKvemmVltJXUUEUQ8Wanuwt0f2&#10;NUmbfRuyazb6611B8DjMzDfMdN6ZSrTUuNKygudBAoI4s7rkXMH316o/AeE8ssbKMik4kYP57KE3&#10;xVTbwJ/U7n0uIoRdigoK7+tUSpcVZNANbE0cvV/bGPRRNrnUDYYIN5UcJsmrNFhyXCiwpmVB2f/+&#10;aBTQR/uzNklldoe3MOq2YXH+WwWlnh67xTsIT52/h2/tjVbwMh7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4XFsYAAADcAAAADwAAAAAAAAAAAAAAAACYAgAAZHJz&#10;L2Rvd25yZXYueG1sUEsFBgAAAAAEAAQA9QAAAIsDAAAAAA==&#10;" fillcolor="red" strokeweight="0"/>
                <v:oval id="Oval 371" o:spid="_x0000_s1370" style="position:absolute;left:3254;top:190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yJYcYA&#10;AADcAAAADwAAAGRycy9kb3ducmV2LnhtbESPQWvCQBSE74L/YXlCb7rRWivRVUSQ2oOF2h709sg+&#10;k2j2bchus2l/fVco9DjMzDfMct2ZSrTUuNKygvEoAUGcWV1yruDzYzecg3AeWWNlmRR8k4P1qt9b&#10;Yqpt4Hdqjz4XEcIuRQWF93UqpcsKMuhGtiaO3sU2Bn2UTS51gyHCTSUnSTKTBkuOCwXWtC0oux2/&#10;jAJ6a88vJqnM4fQcpt1r2Pxcd0Gph0G3WYDw1Pn/8F97rxU8Ps3g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yJYcYAAADcAAAADwAAAAAAAAAAAAAAAACYAgAAZHJz&#10;L2Rvd25yZXYueG1sUEsFBgAAAAAEAAQA9QAAAIsDAAAAAA==&#10;" fillcolor="red" strokeweight="0"/>
                <v:oval id="Oval 372" o:spid="_x0000_s1371" style="position:absolute;left:3260;top:19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As+sYA&#10;AADcAAAADwAAAGRycy9kb3ducmV2LnhtbESPT2vCQBTE70K/w/IK3urG+pfUVUSQtocWqh709si+&#10;JrHZtyG7ZmM/fVcoeBxm5jfMYtWZSrTUuNKyguEgAUGcWV1yruCw3z7NQTiPrLGyTAqu5GC1fOgt&#10;MNU28Be1O5+LCGGXooLC+zqV0mUFGXQDWxNH79s2Bn2UTS51gyHCTSWfk2QqDZYcFwqsaVNQ9rO7&#10;GAX02Z5eTVKZj+MsjLv3sP49b4NS/cdu/QLCU+fv4f/2m1Ywmsz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As+sYAAADcAAAADwAAAAAAAAAAAAAAAACYAgAAZHJz&#10;L2Rvd25yZXYueG1sUEsFBgAAAAAEAAQA9QAAAIsDAAAAAA==&#10;" fillcolor="red" strokeweight="0"/>
                <v:oval id="Oval 373" o:spid="_x0000_s1372" style="position:absolute;left:3266;top:1908;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4iMMA&#10;AADcAAAADwAAAGRycy9kb3ducmV2LnhtbERPz2vCMBS+C/4P4Qm7aarbVKpRRJBthw2mHvT2aJ5t&#10;tXkpTdZ0++uXg+Dx4/u9XHemEi01rrSsYDxKQBBnVpecKzgedsM5COeRNVaWScEvOViv+r0lptoG&#10;/qZ273MRQ9ilqKDwvk6ldFlBBt3I1sSRu9jGoI+wyaVuMMRwU8lJkkylwZJjQ4E1bQvKbvsfo4C+&#10;2vObSSrzeZqFl+4jbP6uu6DU06DbLEB46vxDfHe/awXPr3Ft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4iMMAAADcAAAADwAAAAAAAAAAAAAAAACYAgAAZHJzL2Rv&#10;d25yZXYueG1sUEsFBgAAAAAEAAQA9QAAAIgDAAAAAA==&#10;" fillcolor="red" strokeweight="0"/>
                <v:oval id="Oval 374" o:spid="_x0000_s1373" style="position:absolute;left:3272;top:191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MdE8cA&#10;AADcAAAADwAAAGRycy9kb3ducmV2LnhtbESPT2vCQBTE74V+h+UJ3urGaqtNXUUE0R5a8M/B3h7Z&#10;1yRt9m3Irtnop3cLhR6HmfkNM1t0phItNa60rGA4SEAQZ1aXnCs4HtYPUxDOI2usLJOCCzlYzO/v&#10;ZphqG3hH7d7nIkLYpaig8L5OpXRZQQbdwNbE0fuyjUEfZZNL3WCIcFPJxyR5lgZLjgsF1rQqKPvZ&#10;n40C+mg/NyapzPtpEsbdW1hev9dBqX6vW76C8NT5//Bfe6sVjJ5e4PdMP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DHRPHAAAA3AAAAA8AAAAAAAAAAAAAAAAAmAIAAGRy&#10;cy9kb3ducmV2LnhtbFBLBQYAAAAABAAEAPUAAACMAwAAAAA=&#10;" fillcolor="red" strokeweight="0"/>
                <v:oval id="Oval 375" o:spid="_x0000_s1374" style="position:absolute;left:3278;top:191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M8MA&#10;AADcAAAADwAAAGRycy9kb3ducmV2LnhtbERPz2vCMBS+C/4P4QneNNWJG9UoIsi2w4S5Hebt0Tzb&#10;avNSmtjU/fXmIHj8+H4v152pREuNKy0rmIwTEMSZ1SXnCn5/dqM3EM4ja6wsk4IbOViv+r0lptoG&#10;/qb24HMRQ9ilqKDwvk6ldFlBBt3Y1sSRO9nGoI+wyaVuMMRwU8lpksylwZJjQ4E1bQvKLoerUUD7&#10;9vhuksp8/b2GWfcZNv/nXVBqOOg2CxCeOv8UP9wfWsHLPM6P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M8MAAADcAAAADwAAAAAAAAAAAAAAAACYAgAAZHJzL2Rv&#10;d25yZXYueG1sUEsFBgAAAAAEAAQA9QAAAIgDAAAAAA==&#10;" fillcolor="red" strokeweight="0"/>
                <v:oval id="Oval 376" o:spid="_x0000_s1375" style="position:absolute;left:3284;top:1918;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nbqMYA&#10;AADcAAAADwAAAGRycy9kb3ducmV2LnhtbESPT2vCQBTE7wW/w/KE3urGP2hJXUUEUQ8Wqj3o7ZF9&#10;TaLZtyG7zUY/fbdQ6HGYmd8w82VnKtFS40rLCoaDBARxZnXJuYLP0+blFYTzyBory6TgTg6Wi97T&#10;HFNtA39Qe/S5iBB2KSoovK9TKV1WkEE3sDVx9L5sY9BH2eRSNxgi3FRylCRTabDkuFBgTeuCstvx&#10;2yig9/ayNUllDudZmHT7sHpcN0Gp5363egPhqfP/4b/2TisYT4f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VnbqMYAAADcAAAADwAAAAAAAAAAAAAAAACYAgAAZHJz&#10;L2Rvd25yZXYueG1sUEsFBgAAAAAEAAQA9QAAAIsDAAAAAA==&#10;" fillcolor="red" strokeweight="0"/>
                <v:oval id="Oval 377" o:spid="_x0000_s1376" style="position:absolute;left:3290;top:1921;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tF38YA&#10;AADcAAAADwAAAGRycy9kb3ducmV2LnhtbESPQWvCQBSE70L/w/IK3symWqxEV5GC2B5a0HrQ2yP7&#10;TNJm34bsmk37612h4HGYmW+Yxao3teiodZVlBU9JCoI4t7riQsHhazOagXAeWWNtmRT8koPV8mGw&#10;wEzbwDvq9r4QEcIuQwWl900mpctLMugS2xBH72xbgz7KtpC6xRDhppbjNJ1KgxXHhRIbei0p/9lf&#10;jAL67E5bk9bm4/gSnvv3sP773gSlho/9eg7CU+/v4f/2m1YwmY7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tF38YAAADcAAAADwAAAAAAAAAAAAAAAACYAgAAZHJz&#10;L2Rvd25yZXYueG1sUEsFBgAAAAAEAAQA9QAAAIsDAAAAAA==&#10;" fillcolor="red" strokeweight="0"/>
                <v:oval id="Oval 378" o:spid="_x0000_s1377" style="position:absolute;left:3296;top:192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fgRMYA&#10;AADcAAAADwAAAGRycy9kb3ducmV2LnhtbESPQWvCQBSE70L/w/IK3nTTKlaiq0hBqgeFWg96e2Sf&#10;Sdrs25Bds9Ff3y0IPQ4z8w0zX3amEi01rrSs4GWYgCDOrC45V3D8Wg+mIJxH1lhZJgU3crBcPPXm&#10;mGob+JPag89FhLBLUUHhfZ1K6bKCDLqhrYmjd7GNQR9lk0vdYIhwU8nXJJlIgyXHhQJrei8o+zlc&#10;jQLat+cPk1Rmd3oL424bVvfvdVCq/9ytZiA8df4//GhvtILRZAR/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fgRMYAAADcAAAADwAAAAAAAAAAAAAAAACYAgAAZHJz&#10;L2Rvd25yZXYueG1sUEsFBgAAAAAEAAQA9QAAAIsDAAAAAA==&#10;" fillcolor="red" strokeweight="0"/>
                <v:oval id="Oval 379" o:spid="_x0000_s1378" style="position:absolute;left:3302;top:192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54MMYA&#10;AADcAAAADwAAAGRycy9kb3ducmV2LnhtbESPQWvCQBSE7wX/w/KE3pqNVrSkriKCWA8tVHvQ2yP7&#10;mkSzb0N2m4399a5Q6HGYmW+Y+bI3teiodZVlBaMkBUGcW11xoeDrsHl6AeE8ssbaMim4koPlYvAw&#10;x0zbwJ/U7X0hIoRdhgpK75tMSpeXZNAltiGO3rdtDfoo20LqFkOEm1qO03QqDVYcF0psaF1Sftn/&#10;GAX00Z22Jq3N+3EWJv0urH7Pm6DU47BfvYLw1Pv/8F/7TSt4nk7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54MMYAAADcAAAADwAAAAAAAAAAAAAAAACYAgAAZHJz&#10;L2Rvd25yZXYueG1sUEsFBgAAAAAEAAQA9QAAAIsDAAAAAA==&#10;" fillcolor="red" strokeweight="0"/>
                <v:oval id="Oval 380" o:spid="_x0000_s1379" style="position:absolute;left:3308;top:1931;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dq8YA&#10;AADcAAAADwAAAGRycy9kb3ducmV2LnhtbESPQWvCQBSE74L/YXlCb7rRWivRVUSQ2oOF2h709sg+&#10;k2j2bchus2l/fVco9DjMzDfMct2ZSrTUuNKygvEoAUGcWV1yruDzYzecg3AeWWNlmRR8k4P1qt9b&#10;Yqpt4Hdqjz4XEcIuRQWF93UqpcsKMuhGtiaO3sU2Bn2UTS51gyHCTSUnSTKTBkuOCwXWtC0oux2/&#10;jAJ6a88vJqnM4fQcpt1r2Pxcd0Gph0G3WYDw1Pn/8F97rxU8zp7g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mLdq8YAAADcAAAADwAAAAAAAAAAAAAAAACYAgAAZHJz&#10;L2Rvd25yZXYueG1sUEsFBgAAAAAEAAQA9QAAAIsDAAAAAA==&#10;" fillcolor="red" strokeweight="0"/>
                <v:oval id="Oval 381" o:spid="_x0000_s1380" style="position:absolute;left:3314;top:19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BD3McA&#10;AADcAAAADwAAAGRycy9kb3ducmV2LnhtbESPS2vDMBCE74X+B7GF3ho5D9ziRgkhEJIcUsjj0N4W&#10;a2M7sVbGUi0nv74qFHocZuYbZjrvTS06al1lWcFwkIAgzq2uuFBwOq5e3kA4j6yxtkwKbuRgPnt8&#10;mGKmbeA9dQdfiAhhl6GC0vsmk9LlJRl0A9sQR+9sW4M+yraQusUQ4aaWoyRJpcGK40KJDS1Lyq+H&#10;b6OAPrqvtUlqs/t8DZN+Gxb3yyoo9fzUL95BeOr9f/ivvdEKxmkKv2fiE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wQ9zHAAAA3AAAAA8AAAAAAAAAAAAAAAAAmAIAAGRy&#10;cy9kb3ducmV2LnhtbFBLBQYAAAAABAAEAPUAAACMAwAAAAA=&#10;" fillcolor="red" strokeweight="0"/>
                <v:oval id="Oval 382" o:spid="_x0000_s1381" style="position:absolute;left:3320;top:193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zmR8YA&#10;AADcAAAADwAAAGRycy9kb3ducmV2LnhtbESPQWvCQBSE7wX/w/KE3upGW4ykriKCtD1U0PZgb4/s&#10;M4lm34bsNpv217uC4HGYmW+Y+bI3teiodZVlBeNRAoI4t7riQsH31+ZpBsJ5ZI21ZVLwRw6Wi8HD&#10;HDNtA++o2/tCRAi7DBWU3jeZlC4vyaAb2YY4ekfbGvRRtoXULYYIN7WcJMlUGqw4LpTY0Lqk/Lz/&#10;NQpo2/28maQ2n4c0vPQfYfV/2gSlHof96hWEp97fw7f2u1bwPE3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zmR8YAAADcAAAADwAAAAAAAAAAAAAAAACYAgAAZHJz&#10;L2Rvd25yZXYueG1sUEsFBgAAAAAEAAQA9QAAAIsDAAAAAA==&#10;" fillcolor="red" strokeweight="0"/>
                <v:oval id="Oval 383" o:spid="_x0000_s1382" style="position:absolute;left:3326;top:19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yNcMA&#10;AADcAAAADwAAAGRycy9kb3ducmV2LnhtbERPz2vCMBS+C/4P4QneNNWJG9UoIsi2w4S5Hebt0Tzb&#10;avNSmtjU/fXmIHj8+H4v152pREuNKy0rmIwTEMSZ1SXnCn5/dqM3EM4ja6wsk4IbOViv+r0lptoG&#10;/qb24HMRQ9ilqKDwvk6ldFlBBt3Y1sSRO9nGoI+wyaVuMMRwU8lpksylwZJjQ4E1bQvKLoerUUD7&#10;9vhuksp8/b2GWfcZNv/nXVBqOOg2CxCeOv8UP9wfWsHLPK6N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NyNcMAAADcAAAADwAAAAAAAAAAAAAAAACYAgAAZHJzL2Rv&#10;d25yZXYueG1sUEsFBgAAAAAEAAQA9QAAAIgDAAAAAA==&#10;" fillcolor="red" strokeweight="0"/>
                <v:oval id="Oval 384" o:spid="_x0000_s1383" style="position:absolute;left:3332;top:194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XrsYA&#10;AADcAAAADwAAAGRycy9kb3ducmV2LnhtbESPQWvCQBSE70L/w/IKvemmVmxNXUUEUQ8Wanuwt0f2&#10;NUmbfRuyazb6611B8DjMzDfMdN6ZSrTUuNKygudBAoI4s7rkXMH316r/BsJ5ZI2VZVJwIgfz2UNv&#10;iqm2gT+p3ftcRAi7FBUU3teplC4ryKAb2Jo4er+2MeijbHKpGwwRbio5TJKxNFhyXCiwpmVB2f/+&#10;aBTQR/uzNklldofXMOq2YXH+WwWlnh67xTsIT52/h2/tjVbwMp7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XrsYAAADcAAAADwAAAAAAAAAAAAAAAACYAgAAZHJz&#10;L2Rvd25yZXYueG1sUEsFBgAAAAAEAAQA9QAAAIsDAAAAAA==&#10;" fillcolor="red" strokeweight="0"/>
                <v:oval id="Oval 385" o:spid="_x0000_s1384" style="position:absolute;left:3338;top:19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zo7sMA&#10;AADcAAAADwAAAGRycy9kb3ducmV2LnhtbERPz2vCMBS+C/4P4QneNNWJjmoUEWTbYcLcDvP2aJ5t&#10;tXkpTWzq/npzEHb8+H6vNp2pREuNKy0rmIwTEMSZ1SXnCn6+96NXEM4ja6wsk4I7Odis+70VptoG&#10;/qL26HMRQ9ilqKDwvk6ldFlBBt3Y1sSRO9vGoI+wyaVuMMRwU8lpksylwZJjQ4E17QrKrsebUUCH&#10;9vRmksp8/i7CrPsI27/LPig1HHTbJQhPnf8XP93vWsHLIs6P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zo7sMAAADcAAAADwAAAAAAAAAAAAAAAACYAgAAZHJzL2Rv&#10;d25yZXYueG1sUEsFBgAAAAAEAAQA9QAAAIgDAAAAAA==&#10;" fillcolor="red" strokeweight="0"/>
                <v:oval id="Oval 386" o:spid="_x0000_s1385" style="position:absolute;left:3344;top:195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NdcYA&#10;AADcAAAADwAAAGRycy9kb3ducmV2LnhtbESPQWvCQBSE74L/YXmF3nSjLUZSVxFBbA8Wanuwt0f2&#10;mcRm34bsNhv99W5B6HGYmW+Yxao3teiodZVlBZNxAoI4t7riQsHX53Y0B+E8ssbaMim4kIPVcjhY&#10;YKZt4A/qDr4QEcIuQwWl900mpctLMujGtiGO3sm2Bn2UbSF1iyHCTS2nSTKTBiuOCyU2tCkp/zn8&#10;GgX03n3vTFKb/TENz/1bWF/P26DU40O/fgHhqff/4Xv7VSt4Sif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BNdcYAAADcAAAADwAAAAAAAAAAAAAAAACYAgAAZHJz&#10;L2Rvd25yZXYueG1sUEsFBgAAAAAEAAQA9QAAAIsDAAAAAA==&#10;" fillcolor="red" strokeweight="0"/>
                <v:oval id="Oval 387" o:spid="_x0000_s1386" style="position:absolute;left:3350;top:19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LTAsYA&#10;AADcAAAADwAAAGRycy9kb3ducmV2LnhtbESPQWvCQBSE74L/YXlCb7rRSiOpq4gg1kOF2h7s7ZF9&#10;JtHs25DdZtP++q5Q6HGYmW+Y5bo3teiodZVlBdNJAoI4t7riQsHH+268AOE8ssbaMin4Jgfr1XCw&#10;xEzbwG/UnXwhIoRdhgpK75tMSpeXZNBNbEMcvYttDfoo20LqFkOEm1rOkuRJGqw4LpTY0Lak/Hb6&#10;Mgro2H3uTVKb13Ma5v0hbH6uu6DUw6jfPIPw1Pv/8F/7RSt4TG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FLTAsYAAADcAAAADwAAAAAAAAAAAAAAAACYAgAAZHJz&#10;L2Rvd25yZXYueG1sUEsFBgAAAAAEAAQA9QAAAIsDAAAAAA==&#10;" fillcolor="red" strokeweight="0"/>
                <v:oval id="Oval 388" o:spid="_x0000_s1387" style="position:absolute;left:3356;top:19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52mcYA&#10;AADcAAAADwAAAGRycy9kb3ducmV2LnhtbESPQWvCQBSE70L/w/IKvemmVRqJriIFaT0oVD3o7ZF9&#10;TdJm34bsNhv99a5Q6HGYmW+Y+bI3teiodZVlBc+jBARxbnXFhYLjYT2cgnAeWWNtmRRcyMFy8TCY&#10;Y6Zt4E/q9r4QEcIuQwWl900mpctLMuhGtiGO3pdtDfoo20LqFkOEm1q+JMmrNFhxXCixobeS8p/9&#10;r1FAu+78bpLabE9pmPSbsLp+r4NST4/9agbCU+//w3/tD61gnI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52mcYAAADcAAAADwAAAAAAAAAAAAAAAACYAgAAZHJz&#10;L2Rvd25yZXYueG1sUEsFBgAAAAAEAAQA9QAAAIsDAAAAAA==&#10;" fillcolor="red" strokeweight="0"/>
                <v:oval id="Oval 389" o:spid="_x0000_s1388" style="position:absolute;left:3362;top:195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u7cYA&#10;AADcAAAADwAAAGRycy9kb3ducmV2LnhtbESPQWvCQBSE74L/YXmCN93UipHUVUSQtocK2h7s7ZF9&#10;TdJm34bsmk3767uC4HGYmW+Y1aY3teiodZVlBQ/TBARxbnXFhYKP9/1kCcJ5ZI21ZVLwSw426+Fg&#10;hZm2gY/UnXwhIoRdhgpK75tMSpeXZNBNbUMcvS/bGvRRtoXULYYIN7WcJclCGqw4LpTY0K6k/Od0&#10;MQro0H0+m6Q2b+c0zPvXsP373gelxqN++wTCU+/v4Vv7RSt4TO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fu7cYAAADcAAAADwAAAAAAAAAAAAAAAACYAgAAZHJz&#10;L2Rvd25yZXYueG1sUEsFBgAAAAAEAAQA9QAAAIsDAAAAAA==&#10;" fillcolor="red" strokeweight="0"/>
                <v:oval id="Oval 390" o:spid="_x0000_s1389" style="position:absolute;left:3368;top:196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tLdsYA&#10;AADcAAAADwAAAGRycy9kb3ducmV2LnhtbESPT2vCQBTE70K/w/IK3urG+pfUVUSQtocWqh709si+&#10;JrHZtyG7ZmM/fVcoeBxm5jfMYtWZSrTUuNKyguEgAUGcWV1yruCw3z7NQTiPrLGyTAqu5GC1fOgt&#10;MNU28Be1O5+LCGGXooLC+zqV0mUFGXQDWxNH79s2Bn2UTS51gyHCTSWfk2QqDZYcFwqsaVNQ9rO7&#10;GAX02Z5eTVKZj+MsjLv3sP49b4NS/cdu/QLCU+fv4f/2m1Ywmk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tLdsYAAADcAAAADwAAAAAAAAAAAAAAAACYAgAAZHJz&#10;L2Rvd25yZXYueG1sUEsFBgAAAAAEAAQA9QAAAIsDAAAAAA==&#10;" fillcolor="red" strokeweight="0"/>
                <v:oval id="Oval 391" o:spid="_x0000_s1390" style="position:absolute;left:3374;top:196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nVAcYA&#10;AADcAAAADwAAAGRycy9kb3ducmV2LnhtbESPQWvCQBSE7wX/w/KE3upGW4ykriKCtD1U0PZgb4/s&#10;M4lm34bsNpv217uC4HGYmW+Y+bI3teiodZVlBeNRAoI4t7riQsH31+ZpBsJ5ZI21ZVLwRw6Wi8HD&#10;HDNtA++o2/tCRAi7DBWU3jeZlC4vyaAb2YY4ekfbGvRRtoXULYYIN7WcJMlUGqw4LpTY0Lqk/Lz/&#10;NQpo2/28maQ2n4c0vPQfYfV/2gSlHof96hWEp97fw7f2u1bwnE7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nVAcYAAADcAAAADwAAAAAAAAAAAAAAAACYAgAAZHJz&#10;L2Rvd25yZXYueG1sUEsFBgAAAAAEAAQA9QAAAIsDAAAAAA==&#10;" fillcolor="red" strokeweight="0"/>
                <v:oval id="Oval 392" o:spid="_x0000_s1391" style="position:absolute;left:3380;top:19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VwmsYA&#10;AADcAAAADwAAAGRycy9kb3ducmV2LnhtbESPQWvCQBSE74X+h+UVvNVNtZgSXUUKoj20oPagt0f2&#10;maTNvg3ZNRv99d2C4HGYmW+Y2aI3teiodZVlBS/DBARxbnXFhYLv/er5DYTzyBpry6TgQg4W88eH&#10;GWbaBt5St/OFiBB2GSoovW8yKV1ekkE3tA1x9E62NeijbAupWwwRbmo5SpKJNFhxXCixofeS8t/d&#10;2Sigr+64NkltPg9peO0/wvL6swpKDZ765RSEp97fw7f2RisYpyn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VwmsYAAADcAAAADwAAAAAAAAAAAAAAAACYAgAAZHJz&#10;L2Rvd25yZXYueG1sUEsFBgAAAAAEAAQA9QAAAIsDAAAAAA==&#10;" fillcolor="red" strokeweight="0"/>
                <v:oval id="Oval 393" o:spid="_x0000_s1392" style="position:absolute;left:3386;top:19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rk6MMA&#10;AADcAAAADwAAAGRycy9kb3ducmV2LnhtbERPz2vCMBS+C/4P4QneNNWJjmoUEWTbYcLcDvP2aJ5t&#10;tXkpTWzq/npzEHb8+H6vNp2pREuNKy0rmIwTEMSZ1SXnCn6+96NXEM4ja6wsk4I7Odis+70VptoG&#10;/qL26HMRQ9ilqKDwvk6ldFlBBt3Y1sSRO9vGoI+wyaVuMMRwU8lpksylwZJjQ4E17QrKrsebUUCH&#10;9vRmksp8/i7CrPsI27/LPig1HHTbJQhPnf8XP93vWsHLIq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rk6MMAAADcAAAADwAAAAAAAAAAAAAAAACYAgAAZHJzL2Rv&#10;d25yZXYueG1sUEsFBgAAAAAEAAQA9QAAAIgDAAAAAA==&#10;" fillcolor="red" strokeweight="0"/>
                <v:oval id="Oval 394" o:spid="_x0000_s1393" style="position:absolute;left:3392;top:19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ZBc8YA&#10;AADcAAAADwAAAGRycy9kb3ducmV2LnhtbESPQWvCQBSE74L/YXlCb7rRSq3RVUSQ2oOF2h709sg+&#10;k2j2bchus2l/fVco9DjMzDfMct2ZSrTUuNKygvEoAUGcWV1yruDzYzd8BuE8ssbKMin4JgfrVb+3&#10;xFTbwO/UHn0uIoRdigoK7+tUSpcVZNCNbE0cvYttDPoom1zqBkOEm0pOkuRJGiw5LhRY07ag7Hb8&#10;MgrorT2/mKQyh9MsTLvXsPm57oJSD4NuswDhqfP/4b/2Xit4nM3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ZBc8YAAADcAAAADwAAAAAAAAAAAAAAAACYAgAAZHJz&#10;L2Rvd25yZXYueG1sUEsFBgAAAAAEAAQA9QAAAIsDAAAAAA==&#10;" fillcolor="red" strokeweight="0"/>
                <v:oval id="Oval 395" o:spid="_x0000_s1394" style="position:absolute;left:3398;top:197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mYycMA&#10;AADcAAAADwAAAGRycy9kb3ducmV2LnhtbERPz2vCMBS+D/wfwhO8aeocm1TTIoJsO2ww9aC3R/Ns&#10;q81LabKm21+/HIQdP77f63wwjeipc7VlBfNZAoK4sLrmUsHxsJsuQTiPrLGxTAp+yEGejR7WmGob&#10;+Iv6vS9FDGGXooLK+zaV0hUVGXQz2xJH7mI7gz7CrpS6wxDDTSMfk+RZGqw5NlTY0rai4rb/Ngro&#10;sz+/mqQxH6eX8DS8h83vdReUmoyHzQqEp8H/i+/uN61gsYzz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mYycMAAADcAAAADwAAAAAAAAAAAAAAAACYAgAAZHJzL2Rv&#10;d25yZXYueG1sUEsFBgAAAAAEAAQA9QAAAIgDAAAAAA==&#10;" fillcolor="red" strokeweight="0"/>
                <v:oval id="Oval 396" o:spid="_x0000_s1395" style="position:absolute;left:3404;top:198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9UsYA&#10;AADcAAAADwAAAGRycy9kb3ducmV2LnhtbESPQWvCQBSE7wX/w/IEb3VjLSrRVUSQtocWqh709sg+&#10;k2j2bchus9Ff3y0IPQ4z8w2zWHWmEi01rrSsYDRMQBBnVpecKzjst88zEM4ja6wsk4IbOVgte08L&#10;TLUN/E3tzuciQtilqKDwvk6ldFlBBt3Q1sTRO9vGoI+yyaVuMES4qeRLkkykwZLjQoE1bQrKrrsf&#10;o4C+2tObSSrzeZyG1+4jrO+XbVBq0O/WcxCeOv8ffrTftYLxb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U9UsYAAADcAAAADwAAAAAAAAAAAAAAAACYAgAAZHJz&#10;L2Rvd25yZXYueG1sUEsFBgAAAAAEAAQA9QAAAIsDAAAAAA==&#10;" fillcolor="red" strokeweight="0"/>
                <v:oval id="Oval 397" o:spid="_x0000_s1396" style="position:absolute;left:3410;top:19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jJcYA&#10;AADcAAAADwAAAGRycy9kb3ducmV2LnhtbESPT2vCQBTE74V+h+UVvNVNtahEV5GC1B4s+Oegt0f2&#10;NUmbfRuyazb66d2C4HGYmd8ws0VnKtFS40rLCt76CQjizOqScwWH/ep1AsJ5ZI2VZVJwIQeL+fPT&#10;DFNtA2+p3flcRAi7FBUU3teplC4ryKDr25o4ej+2MeijbHKpGwwRbio5SJKRNFhyXCiwpo+Csr/d&#10;2Sig7/b0aZLKbI7j8N59heX1dxWU6r10yykIT51/hO/ttVYwnA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ejJcYAAADcAAAADwAAAAAAAAAAAAAAAACYAgAAZHJz&#10;L2Rvd25yZXYueG1sUEsFBgAAAAAEAAQA9QAAAIsDAAAAAA==&#10;" fillcolor="red" strokeweight="0"/>
                <v:oval id="Oval 398" o:spid="_x0000_s1397" style="position:absolute;left:3416;top:198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sGvsYA&#10;AADcAAAADwAAAGRycy9kb3ducmV2LnhtbESPT2vCQBTE74V+h+UVvNVNa1GJriIF0R4s+Oegt0f2&#10;NUmbfRuyazb66d2C4HGYmd8w03lnKtFS40rLCt76CQjizOqScwWH/fJ1DMJ5ZI2VZVJwIQfz2fPT&#10;FFNtA2+p3flcRAi7FBUU3teplC4ryKDr25o4ej+2MeijbHKpGwwRbir5niRDabDkuFBgTZ8FZX+7&#10;s1FA3+1pZZLKbI6j8NF9hcX1dxmU6r10iwkIT51/hO/ttVYwGA/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sGvsYAAADcAAAADwAAAAAAAAAAAAAAAACYAgAAZHJz&#10;L2Rvd25yZXYueG1sUEsFBgAAAAAEAAQA9QAAAIsDAAAAAA==&#10;" fillcolor="red" strokeweight="0"/>
                <v:oval id="Oval 399" o:spid="_x0000_s1398" style="position:absolute;left:3422;top:198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eysYA&#10;AADcAAAADwAAAGRycy9kb3ducmV2LnhtbESPQWvCQBSE74L/YXlCb2ajlVaiq4ggbQ8VtD3U2yP7&#10;TKLZtyG7zab99V2h4HGYmW+Y5bo3teiodZVlBZMkBUGcW11xoeDzYzeeg3AeWWNtmRT8kIP1ajhY&#10;YqZt4AN1R1+ICGGXoYLS+yaT0uUlGXSJbYijd7atQR9lW0jdYohwU8tpmj5JgxXHhRIb2paUX4/f&#10;RgHtu9OLSWvz/vUcZv1b2PxedkGph1G/WYDw1Pt7+L/9qhU8zmd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KeysYAAADcAAAADwAAAAAAAAAAAAAAAACYAgAAZHJz&#10;L2Rvd25yZXYueG1sUEsFBgAAAAAEAAQA9QAAAIsDAAAAAA==&#10;" fillcolor="red" strokeweight="0"/>
                <v:oval id="Oval 400" o:spid="_x0000_s1399" style="position:absolute;left:3428;top:199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47UcYA&#10;AADcAAAADwAAAGRycy9kb3ducmV2LnhtbESPQWvCQBSE70L/w/IK3urGqlWiq4ggbQ8t1HrQ2yP7&#10;TGKzb0N2zcb++q5Q8DjMzDfMYtWZSrTUuNKyguEgAUGcWV1yrmD/vX2agXAeWWNlmRRcycFq+dBb&#10;YKpt4C9qdz4XEcIuRQWF93UqpcsKMugGtiaO3sk2Bn2UTS51gyHCTSWfk+RFGiw5LhRY06ag7Gd3&#10;MQrosz2+mqQyH4dpGHfvYf173gal+o/deg7CU+fv4f/2m1Ywmk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47UcYAAADcAAAADwAAAAAAAAAAAAAAAACYAgAAZHJz&#10;L2Rvd25yZXYueG1sUEsFBgAAAAAEAAQA9QAAAIsDAAAAAA==&#10;" fillcolor="red" strokeweight="0"/>
                <v:oval id="Oval 401" o:spid="_x0000_s1400" style="position:absolute;left:3434;top:19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ylJsYA&#10;AADcAAAADwAAAGRycy9kb3ducmV2LnhtbESPQWvCQBSE74X+h+UVems2rWIluooURD0oaHuot0f2&#10;NUmbfRuy22z017uC4HGYmW+Y6bw3teiodZVlBa9JCoI4t7riQsHX5/JlDMJ5ZI21ZVJwIgfz2ePD&#10;FDNtA++pO/hCRAi7DBWU3jeZlC4vyaBLbEMcvR/bGvRRtoXULYYIN7V8S9ORNFhxXCixoY+S8r/D&#10;v1FAu+64Mmlttt/vYdhvwuL8uwxKPT/1iwkIT72/h2/ttVYwGI/g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ylJsYAAADcAAAADwAAAAAAAAAAAAAAAACYAgAAZHJz&#10;L2Rvd25yZXYueG1sUEsFBgAAAAAEAAQA9QAAAIsDAAAAAA==&#10;" fillcolor="red" strokeweight="0"/>
                <v:oval id="Oval 402" o:spid="_x0000_s1401" style="position:absolute;left:3440;top:199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AAvcYA&#10;AADcAAAADwAAAGRycy9kb3ducmV2LnhtbESPQWvCQBSE74X+h+UJvdWNraikriIFqR4qaHvQ2yP7&#10;mkSzb0N2zUZ/fVcQPA4z8w0znXemEi01rrSsYNBPQBBnVpecK/j9Wb5OQDiPrLGyTAou5GA+e36a&#10;Yqpt4C21O5+LCGGXooLC+zqV0mUFGXR9WxNH7882Bn2UTS51gyHCTSXfkmQkDZYcFwqs6bOg7LQ7&#10;GwW0aQ9fJqnM934cht06LK7HZVDqpdctPkB46vwjfG+vtIL3yRhuZ+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AAvcYAAADcAAAADwAAAAAAAAAAAAAAAACYAgAAZHJz&#10;L2Rvd25yZXYueG1sUEsFBgAAAAAEAAQA9QAAAIsDAAAAAA==&#10;" fillcolor="red" strokeweight="0"/>
                <v:oval id="Oval 403" o:spid="_x0000_s1402" style="position:absolute;left:3446;top:200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Uz8MA&#10;AADcAAAADwAAAGRycy9kb3ducmV2LnhtbERPz2vCMBS+D/wfwhO8aeocm1TTIoJsO2ww9aC3R/Ns&#10;q81LabKm21+/HIQdP77f63wwjeipc7VlBfNZAoK4sLrmUsHxsJsuQTiPrLGxTAp+yEGejR7WmGob&#10;+Iv6vS9FDGGXooLK+zaV0hUVGXQz2xJH7mI7gz7CrpS6wxDDTSMfk+RZGqw5NlTY0rai4rb/Ngro&#10;sz+/mqQxH6eX8DS8h83vdReUmoyHzQqEp8H/i+/uN61gsYxr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Uz8MAAADcAAAADwAAAAAAAAAAAAAAAACYAgAAZHJzL2Rv&#10;d25yZXYueG1sUEsFBgAAAAAEAAQA9QAAAIgDAAAAAA==&#10;" fillcolor="red" strokeweight="0"/>
                <v:oval id="Oval 404" o:spid="_x0000_s1403" style="position:absolute;left:3452;top:200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MxVMcA&#10;AADcAAAADwAAAGRycy9kb3ducmV2LnhtbESPT2vCQBTE70K/w/IK3urGKv5JXUUEaXtooepBb4/s&#10;axKbfRuyazb203eFgsdhZn7DLFadqURLjSstKxgOEhDEmdUl5woO++3TDITzyBory6TgSg5Wy4fe&#10;AlNtA39Ru/O5iBB2KSoovK9TKV1WkEE3sDVx9L5tY9BH2eRSNxgi3FTyOUkm0mDJcaHAmjYFZT+7&#10;i1FAn+3p1SSV+ThOw7h7D+vf8zYo1X/s1i8gPHX+Hv5vv2kFo9kcbmfi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jMVTHAAAA3AAAAA8AAAAAAAAAAAAAAAAAmAIAAGRy&#10;cy9kb3ducmV2LnhtbFBLBQYAAAAABAAEAPUAAACMAwAAAAA=&#10;" fillcolor="red" strokeweight="0"/>
                <v:oval id="Oval 405" o:spid="_x0000_s1404" style="position:absolute;left:3458;top:20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AOFMMA&#10;AADcAAAADwAAAGRycy9kb3ducmV2LnhtbERPz2vCMBS+C/4P4Qm7aaobU6tRRJBthw2mHvT2aJ5t&#10;tXkpTdZ0++uXg+Dx4/u9XHemEi01rrSsYDxKQBBnVpecKzgedsMZCOeRNVaWScEvOViv+r0lptoG&#10;/qZ273MRQ9ilqKDwvk6ldFlBBt3I1sSRu9jGoI+wyaVuMMRwU8lJkrxKgyXHhgJr2haU3fY/RgF9&#10;tec3k1Tm8zQNL91H2Pxdd0Gpp0G3WYDw1PmH+O5+1wqe53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AOFMMAAADcAAAADwAAAAAAAAAAAAAAAACYAgAAZHJzL2Rv&#10;d25yZXYueG1sUEsFBgAAAAAEAAQA9QAAAIgDAAAAAA==&#10;" fillcolor="red" strokeweight="0"/>
                <v:oval id="Oval 406" o:spid="_x0000_s1405" style="position:absolute;left:3464;top:200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yrj8cA&#10;AADcAAAADwAAAGRycy9kb3ducmV2LnhtbESPT2vCQBTE74V+h+UVvOlGW6qmriIF0R4U/HOwt0f2&#10;NUnNvg3ZNZv207sFocdhZn7DzBadqURLjSstKxgOEhDEmdUl5wpOx1V/AsJ5ZI2VZVLwQw4W88eH&#10;GabaBt5Te/C5iBB2KSoovK9TKV1WkEE3sDVx9L5sY9BH2eRSNxgi3FRylCSv0mDJcaHAmt4Lyi6H&#10;q1FAu/ZzbZLKbM/j8NJ9hOXv9yoo1Xvqlm8gPHX+P3xvb7SC5+kQ/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Mq4/HAAAA3AAAAA8AAAAAAAAAAAAAAAAAmAIAAGRy&#10;cy9kb3ducmV2LnhtbFBLBQYAAAAABAAEAPUAAACMAwAAAAA=&#10;" fillcolor="red" strokeweight="0"/>
                <v:oval id="Oval 407" o:spid="_x0000_s1406" style="position:absolute;left:3470;top:201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41+McA&#10;AADcAAAADwAAAGRycy9kb3ducmV2LnhtbESPzWvCQBTE7wX/h+UJ3upGK36kriIFaXuo4MfB3h7Z&#10;1yQ1+zZk12zsX98VCj0OM/MbZrnuTCVaalxpWcFomIAgzqwuOVdwOm4f5yCcR9ZYWSYFN3KwXvUe&#10;lphqG3hP7cHnIkLYpaig8L5OpXRZQQbd0NbE0fuyjUEfZZNL3WCIcFPJcZJMpcGS40KBNb0UlF0O&#10;V6OAdu3nq0kq83GehUn3HjY/39ug1KDfbZ5BeOr8f/iv/aYVPC3GcD8Tj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eNfjHAAAA3AAAAA8AAAAAAAAAAAAAAAAAmAIAAGRy&#10;cy9kb3ducmV2LnhtbFBLBQYAAAAABAAEAPUAAACMAwAAAAA=&#10;" fillcolor="red" strokeweight="0"/>
                <v:oval id="Oval 408" o:spid="_x0000_s1407" style="position:absolute;left:3476;top:201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KQY8cA&#10;AADcAAAADwAAAGRycy9kb3ducmV2LnhtbESPT2vCQBTE70K/w/KE3urGP9gaXUUEaT20UNuD3h7Z&#10;ZxKbfRuy22z003eFgsdhZn7DLFadqURLjSstKxgOEhDEmdUl5wq+v7ZPLyCcR9ZYWSYFF3KwWj70&#10;FphqG/iT2r3PRYSwS1FB4X2dSumyggy6ga2Jo3eyjUEfZZNL3WCIcFPJUZJMpcGS40KBNW0Kyn72&#10;v0YBfbTHV5NU5v3wHCbdLqyv521Q6rHfrecgPHX+Hv5vv2kF49kYbmfi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SkGPHAAAA3AAAAA8AAAAAAAAAAAAAAAAAmAIAAGRy&#10;cy9kb3ducmV2LnhtbFBLBQYAAAAABAAEAPUAAACMAwAAAAA=&#10;" fillcolor="red" strokeweight="0"/>
                <v:oval id="Oval 409" o:spid="_x0000_s1408" style="position:absolute;left:3482;top:201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IF8YA&#10;AADcAAAADwAAAGRycy9kb3ducmV2LnhtbESPQWvCQBSE70L/w/IKvemmVmxNXUUEUQ8Wanuwt0f2&#10;NUmbfRuyazb6611B8DjMzDfMdN6ZSrTUuNKygudBAoI4s7rkXMH316r/BsJ5ZI2VZVJwIgfz2UNv&#10;iqm2gT+p3ftcRAi7FBUU3teplC4ryKAb2Jo4er+2MeijbHKpGwwRbio5TJKxNFhyXCiwpmVB2f/+&#10;aBTQR/uzNklldofXMOq2YXH+WwWlnh67xTsIT52/h2/tjVbwMhnB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sIF8YAAADcAAAADwAAAAAAAAAAAAAAAACYAgAAZHJz&#10;L2Rvd25yZXYueG1sUEsFBgAAAAAEAAQA9QAAAIsDAAAAAA==&#10;" fillcolor="red" strokeweight="0"/>
                <v:oval id="Oval 410" o:spid="_x0000_s1409" style="position:absolute;left:3488;top:201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etjMcA&#10;AADcAAAADwAAAGRycy9kb3ducmV2LnhtbESPT2vCQBTE74V+h+UJ3urGaqtNXUUE0R5a8M/B3h7Z&#10;1yRt9m3Irtnop3cLhR6HmfkNM1t0phItNa60rGA4SEAQZ1aXnCs4HtYPUxDOI2usLJOCCzlYzO/v&#10;ZphqG3hH7d7nIkLYpaig8L5OpXRZQQbdwNbE0fuyjUEfZZNL3WCIcFPJxyR5lgZLjgsF1rQqKPvZ&#10;n40C+mg/NyapzPtpEsbdW1hev9dBqX6vW76C8NT5//Bfe6sVjF6e4PdMP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3rYzHAAAA3AAAAA8AAAAAAAAAAAAAAAAAmAIAAGRy&#10;cy9kb3ducmV2LnhtbFBLBQYAAAAABAAEAPUAAACMAwAAAAA=&#10;" fillcolor="red" strokeweight="0"/>
                <v:oval id="Oval 411" o:spid="_x0000_s1410" style="position:absolute;left:3494;top:202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Uz+8YA&#10;AADcAAAADwAAAGRycy9kb3ducmV2LnhtbESPQWvCQBSE70L/w/IKvemmVmxNXUUEUQ8Wanuwt0f2&#10;NUmbfRuyazb6611B8DjMzDfMdN6ZSrTUuNKygudBAoI4s7rkXMH316r/BsJ5ZI2VZVJwIgfz2UNv&#10;iqm2gT+p3ftcRAi7FBUU3teplC4ryKAb2Jo4er+2MeijbHKpGwwRbio5TJKxNFhyXCiwpmVB2f/+&#10;aBTQR/uzNklldofXMOq2YXH+WwWlnh67xTsIT52/h2/tjVbwMhn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Uz+8YAAADcAAAADwAAAAAAAAAAAAAAAACYAgAAZHJz&#10;L2Rvd25yZXYueG1sUEsFBgAAAAAEAAQA9QAAAIsDAAAAAA==&#10;" fillcolor="red" strokeweight="0"/>
                <v:oval id="Oval 412" o:spid="_x0000_s1411" style="position:absolute;left:3500;top:20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mWYMYA&#10;AADcAAAADwAAAGRycy9kb3ducmV2LnhtbESPQWvCQBSE74L/YXlCb7rRSq3RVUSQ2oOF2h709sg+&#10;k2j2bchus2l/fVco9DjMzDfMct2ZSrTUuNKygvEoAUGcWV1yruDzYzd8BuE8ssbKMin4JgfrVb+3&#10;xFTbwO/UHn0uIoRdigoK7+tUSpcVZNCNbE0cvYttDPoom1zqBkOEm0pOkuRJGiw5LhRY07ag7Hb8&#10;MgrorT2/mKQyh9MsTLvXsPm57oJSD4NuswDhqfP/4b/2Xit4nM/g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mWYMYAAADcAAAADwAAAAAAAAAAAAAAAACYAgAAZHJz&#10;L2Rvd25yZXYueG1sUEsFBgAAAAAEAAQA9QAAAIsDAAAAAA==&#10;" fillcolor="red" strokeweight="0"/>
                <v:oval id="Oval 413" o:spid="_x0000_s1412" style="position:absolute;left:3506;top:202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CEsMA&#10;AADcAAAADwAAAGRycy9kb3ducmV2LnhtbERPz2vCMBS+C/4P4Qm7aaobU6tRRJBthw2mHvT2aJ5t&#10;tXkpTdZ0++uXg+Dx4/u9XHemEi01rrSsYDxKQBBnVpecKzgedsMZCOeRNVaWScEvOViv+r0lptoG&#10;/qZ273MRQ9ilqKDwvk6ldFlBBt3I1sSRu9jGoI+wyaVuMMRwU8lJkrxKgyXHhgJr2haU3fY/RgF9&#10;tec3k1Tm8zQNL91H2Pxdd0Gpp0G3WYDw1PmH+O5+1wqe53Ft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YCEsMAAADcAAAADwAAAAAAAAAAAAAAAACYAgAAZHJzL2Rv&#10;d25yZXYueG1sUEsFBgAAAAAEAAQA9QAAAIgDAAAAAA==&#10;" fillcolor="red" strokeweight="0"/>
                <v:oval id="Oval 414" o:spid="_x0000_s1413" style="position:absolute;left:3512;top:202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qnicYA&#10;AADcAAAADwAAAGRycy9kb3ducmV2LnhtbESPQWvCQBSE70L/w/IK3urGKlajq4ggbQ8t1HrQ2yP7&#10;TGKzb0N2zcb++q5Q8DjMzDfMYtWZSrTUuNKyguEgAUGcWV1yrmD/vX2agnAeWWNlmRRcycFq+dBb&#10;YKpt4C9qdz4XEcIuRQWF93UqpcsKMugGtiaO3sk2Bn2UTS51gyHCTSWfk2QiDZYcFwqsaVNQ9rO7&#10;GAX02R5fTVKZj8NLGHfvYf173gal+o/deg7CU+fv4f/2m1Ywms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qnicYAAADcAAAADwAAAAAAAAAAAAAAAACYAgAAZHJz&#10;L2Rvd25yZXYueG1sUEsFBgAAAAAEAAQA9QAAAIsDAAAAAA==&#10;" fillcolor="red" strokeweight="0"/>
                <v:oval id="Oval 415" o:spid="_x0000_s1414" style="position:absolute;left:3518;top:20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BW9sIA&#10;AADcAAAADwAAAGRycy9kb3ducmV2LnhtbERPz2vCMBS+C/sfwht402RDplSjyEDmDhPUHebt0Tzb&#10;uualNFnT+debg+Dx4/u9WPW2Fh21vnKs4WWsQBDnzlRcaPg+bkYzED4gG6wdk4Z/8rBaPg0WmBkX&#10;eU/dIRQihbDPUEMZQpNJ6fOSLPqxa4gTd3atxZBgW0jTYkzhtpavSr1JixWnhhIbei8p/z38WQ20&#10;604fVtX262caJ/1nXF8vm6j18Llfz0EE6sNDfHdvjYaJSvPTmXQE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YFb2wgAAANwAAAAPAAAAAAAAAAAAAAAAAJgCAABkcnMvZG93&#10;bnJldi54bWxQSwUGAAAAAAQABAD1AAAAhwMAAAAA&#10;" fillcolor="red" strokeweight="0"/>
                <v:oval id="Oval 416" o:spid="_x0000_s1415" style="position:absolute;left:3524;top:203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zzbcUA&#10;AADcAAAADwAAAGRycy9kb3ducmV2LnhtbESPQWsCMRSE7wX/Q3gFbzVRpMpqFBHEerBQ7aHeHpvX&#10;3W03L8sm3az99U1B8DjMzDfMct3bWnTU+sqxhvFIgSDOnam40PB+3j3NQfiAbLB2TBqu5GG9Gjws&#10;MTMu8ht1p1CIBGGfoYYyhCaT0uclWfQj1xAn79O1FkOSbSFNizHBbS0nSj1LixWnhRIb2paUf59+&#10;rAZ67S57q2p7/JjFaX+Im9+vXdR6+NhvFiAC9eEevrVfjIapGsP/mXQ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LPNtxQAAANwAAAAPAAAAAAAAAAAAAAAAAJgCAABkcnMv&#10;ZG93bnJldi54bWxQSwUGAAAAAAQABAD1AAAAigMAAAAA&#10;" fillcolor="red" strokeweight="0"/>
                <v:oval id="Oval 417" o:spid="_x0000_s1416" style="position:absolute;left:3530;top:203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5tGsUA&#10;AADcAAAADwAAAGRycy9kb3ducmV2LnhtbESPQWsCMRSE74X+h/AKvdVEkVpWo0hBag8K2h7q7bF5&#10;3d26eVk2cbP21xtB8DjMzDfMbNHbWnTU+sqxhuFAgSDOnam40PD9tXp5A+EDssHaMWk4k4fF/PFh&#10;hplxkXfU7UMhEoR9hhrKEJpMSp+XZNEPXEOcvF/XWgxJtoU0LcYEt7UcKfUqLVacFkps6L2k/Lg/&#10;WQ207Q4fVtV28zOJ4/4zLv//VlHr56d+OQURqA/38K29NhrGagTXM+k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m0axQAAANwAAAAPAAAAAAAAAAAAAAAAAJgCAABkcnMv&#10;ZG93bnJldi54bWxQSwUGAAAAAAQABAD1AAAAigMAAAAA&#10;" fillcolor="red" strokeweight="0"/>
                <v:oval id="Oval 418" o:spid="_x0000_s1417" style="position:absolute;left:3536;top:203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LIgcYA&#10;AADcAAAADwAAAGRycy9kb3ducmV2LnhtbESPQWsCMRSE74X+h/AK3mpilSpbo0hBbA8WtD3Y22Pz&#10;3F3dvCybuNn215tCweMwM98w82Vva9FR6yvHGkZDBYI4d6biQsPX5/pxBsIHZIO1Y9LwQx6Wi/u7&#10;OWbGRd5Rtw+FSBD2GWooQ2gyKX1ekkU/dA1x8o6utRiSbAtpWowJbmv5pNSztFhxWiixodeS8vP+&#10;YjXQR/e9saq228M0Tvr3uPo9raPWg4d+9QIiUB9u4f/2m9EwUWP4O5OO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LIgcYAAADcAAAADwAAAAAAAAAAAAAAAACYAgAAZHJz&#10;L2Rvd25yZXYueG1sUEsFBgAAAAAEAAQA9QAAAIsDAAAAAA==&#10;" fillcolor="red" strokeweight="0"/>
                <v:oval id="Oval 419" o:spid="_x0000_s1418" style="position:absolute;left:3542;top:20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tQ9cYA&#10;AADcAAAADwAAAGRycy9kb3ducmV2LnhtbESPQWsCMRSE70L/Q3hCb5pYFiurUaQgbQ8Vqh7a22Pz&#10;3N1287Js0s3WX28KBY/DzHzDrDaDbURPna8da5hNFQjiwpmaSw2n426yAOEDssHGMWn4JQ+b9d1o&#10;hblxkd+pP4RSJAj7HDVUIbS5lL6oyKKfupY4eWfXWQxJdqU0HcYEt418UGouLdacFips6ami4vvw&#10;YzXQvv98tqqxbx+PMRte4/bytYta34+H7RJEoCHcwv/tF6MhUxn8nUlH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tQ9cYAAADcAAAADwAAAAAAAAAAAAAAAACYAgAAZHJz&#10;L2Rvd25yZXYueG1sUEsFBgAAAAAEAAQA9QAAAIsDAAAAAA==&#10;" fillcolor="red" strokeweight="0"/>
                <v:oval id="Oval 420" o:spid="_x0000_s1419" style="position:absolute;left:3548;top:204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f1bsYA&#10;AADcAAAADwAAAGRycy9kb3ducmV2LnhtbESPQWsCMRSE74X+h/AKvdXEYqtsjSIFqT1Y0PZgb4/N&#10;c3d187Js4mb115tCweMwM98w03lva9FR6yvHGoYDBYI4d6biQsPP9/JpAsIHZIO1Y9JwJg/z2f3d&#10;FDPjIm+o24ZCJAj7DDWUITSZlD4vyaIfuIY4eXvXWgxJtoU0LcYEt7V8VupVWqw4LZTY0HtJ+XF7&#10;shroq/v9sKq26904jvrPuLgcllHrx4d+8QYiUB9u4f/2ymgYqRf4O5OO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f1bsYAAADcAAAADwAAAAAAAAAAAAAAAACYAgAAZHJz&#10;L2Rvd25yZXYueG1sUEsFBgAAAAAEAAQA9QAAAIsDAAAAAA==&#10;" fillcolor="red" strokeweight="0"/>
                <v:oval id="Oval 421" o:spid="_x0000_s1420" style="position:absolute;left:3554;top:204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VrGcUA&#10;AADcAAAADwAAAGRycy9kb3ducmV2LnhtbESPQWsCMRSE70L/Q3gFb5ooYstqFBGkeqhQ20O9PTav&#10;u1s3L8sm3az99aZQ8DjMzDfMct3bWnTU+sqxhslYgSDOnam40PDxvhs9g/AB2WDtmDRcycN69TBY&#10;YmZc5DfqTqEQCcI+Qw1lCE0mpc9LsujHriFO3pdrLYYk20KaFmOC21pOlZpLixWnhRIb2paUX04/&#10;VgMdu/OLVbV9/XyKs/4QN7/fu6j18LHfLEAE6sM9/N/eGw0zNYe/M+k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xWsZxQAAANwAAAAPAAAAAAAAAAAAAAAAAJgCAABkcnMv&#10;ZG93bnJldi54bWxQSwUGAAAAAAQABAD1AAAAigMAAAAA&#10;" fillcolor="red" strokeweight="0"/>
                <v:oval id="Oval 422" o:spid="_x0000_s1421" style="position:absolute;left:3560;top:204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nOgsUA&#10;AADcAAAADwAAAGRycy9kb3ducmV2LnhtbESPQWsCMRSE7wX/Q3hCbzVRpMpqFBGk7aGFqge9PTbP&#10;3dXNy7JJN9v++qZQ8DjMzDfMct3bWnTU+sqxhvFIgSDOnam40HA87J7mIHxANlg7Jg3f5GG9Gjws&#10;MTMu8id1+1CIBGGfoYYyhCaT0uclWfQj1xAn7+JaiyHJtpCmxZjgtpYTpZ6lxYrTQokNbUvKb/sv&#10;q4E+uvOLVbV9P83itH+Lm5/rLmr9OOw3CxCB+nAP/7dfjYapmsHfmX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c6CxQAAANwAAAAPAAAAAAAAAAAAAAAAAJgCAABkcnMv&#10;ZG93bnJldi54bWxQSwUGAAAAAAQABAD1AAAAigMAAAAA&#10;" fillcolor="red" strokeweight="0"/>
                <v:oval id="Oval 423" o:spid="_x0000_s1422" style="position:absolute;left:3566;top:2050;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Za8MIA&#10;AADcAAAADwAAAGRycy9kb3ducmV2LnhtbERPz2vCMBS+C/sfwht402RDplSjyEDmDhPUHebt0Tzb&#10;uualNFnT+debg+Dx4/u9WPW2Fh21vnKs4WWsQBDnzlRcaPg+bkYzED4gG6wdk4Z/8rBaPg0WmBkX&#10;eU/dIRQihbDPUEMZQpNJ6fOSLPqxa4gTd3atxZBgW0jTYkzhtpavSr1JixWnhhIbei8p/z38WQ20&#10;604fVtX262caJ/1nXF8vm6j18Llfz0EE6sNDfHdvjYaJSmvTmXQE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FlrwwgAAANwAAAAPAAAAAAAAAAAAAAAAAJgCAABkcnMvZG93&#10;bnJldi54bWxQSwUGAAAAAAQABAD1AAAAhwMAAAAA&#10;" fillcolor="red" strokeweight="0"/>
                <v:oval id="Oval 424" o:spid="_x0000_s1423" style="position:absolute;left:3572;top:20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r/a8YA&#10;AADcAAAADwAAAGRycy9kb3ducmV2LnhtbESPQWsCMRSE74X+h/AKvdXEIq1ujSIFqT1Y0PZgb4/N&#10;c3d187Js4mb115tCweMwM98w03lva9FR6yvHGoYDBYI4d6biQsPP9/JpDMIHZIO1Y9JwJg/z2f3d&#10;FDPjIm+o24ZCJAj7DDWUITSZlD4vyaIfuIY4eXvXWgxJtoU0LcYEt7V8VupFWqw4LZTY0HtJ+XF7&#10;shroq/v9sKq2691rHPWfcXE5LKPWjw/94g1EoD7cwv/tldEwUhP4O5OO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r/a8YAAADcAAAADwAAAAAAAAAAAAAAAACYAgAAZHJz&#10;L2Rvd25yZXYueG1sUEsFBgAAAAAEAAQA9QAAAIsDAAAAAA==&#10;" fillcolor="red" strokeweight="0"/>
                <v:oval id="Oval 425" o:spid="_x0000_s1424" style="position:absolute;left:3578;top:205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nAK8MA&#10;AADcAAAADwAAAGRycy9kb3ducmV2LnhtbERPz2vCMBS+C/4P4Qm7aarIHJ2xFEGchwm6Hbbbo3lr&#10;uzUvpYlN9a83B2HHj+/3OhtMI3rqXG1ZwXyWgCAurK65VPD5sZu+gHAeWWNjmRRcyUG2GY/WmGob&#10;+ET92ZcihrBLUUHlfZtK6YqKDLqZbYkj92M7gz7CrpS6wxDDTSMXSfIsDdYcGypsaVtR8Xe+GAV0&#10;7L/3JmnM+9cqLIdDyG+/u6DU02TIX0F4Gvy/+OF+0wqW8zg/nolHQG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nAK8MAAADcAAAADwAAAAAAAAAAAAAAAACYAgAAZHJzL2Rv&#10;d25yZXYueG1sUEsFBgAAAAAEAAQA9QAAAIgDAAAAAA==&#10;" fillcolor="red" strokeweight="0"/>
                <v:oval id="Oval 426" o:spid="_x0000_s1425" style="position:absolute;left:3584;top:2057;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VlsMUA&#10;AADcAAAADwAAAGRycy9kb3ducmV2LnhtbESPQWvCQBSE70L/w/IK3nSTIrZEV5GCVA8KtT3U2yP7&#10;TGKzb0N2zUZ/vVsoeBxm5htmvuxNLTpqXWVZQTpOQBDnVldcKPj+Wo/eQDiPrLG2TAqu5GC5eBrM&#10;MdM28Cd1B1+ICGGXoYLS+yaT0uUlGXRj2xBH72Rbgz7KtpC6xRDhppYvSTKVBiuOCyU29F5S/nu4&#10;GAW0744fJqnN7uc1TPptWN3O66DU8LlfzUB46v0j/N/eaAWTNIW/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9WWwxQAAANwAAAAPAAAAAAAAAAAAAAAAAJgCAABkcnMv&#10;ZG93bnJldi54bWxQSwUGAAAAAAQABAD1AAAAigMAAAAA&#10;" fillcolor="red" strokeweight="0"/>
                <v:oval id="Oval 427" o:spid="_x0000_s1426" style="position:absolute;left:3590;top:206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7x8UA&#10;AADcAAAADwAAAGRycy9kb3ducmV2LnhtbESPQWvCQBSE70L/w/IK3nSjiC3RVaQg1UOFag96e2Sf&#10;STT7NmTXbOqvdwsFj8PMfMPMl52pREuNKy0rGA0TEMSZ1SXnCn4O68E7COeRNVaWScEvOVguXnpz&#10;TLUN/E3t3uciQtilqKDwvk6ldFlBBt3Q1sTRO9vGoI+yyaVuMES4qeQ4SabSYMlxocCaPgrKrvub&#10;UUC79vRpksp8Hd/CpNuG1f2yDkr1X7vVDISnzj/D/+2NVjAZjeHv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J/vHxQAAANwAAAAPAAAAAAAAAAAAAAAAAJgCAABkcnMv&#10;ZG93bnJldi54bWxQSwUGAAAAAAQABAD1AAAAigMAAAAA&#10;" fillcolor="red" strokeweight="0"/>
                <v:oval id="Oval 428" o:spid="_x0000_s1427" style="position:absolute;left:3596;top:206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eXMYA&#10;AADcAAAADwAAAGRycy9kb3ducmV2LnhtbESPQWvCQBSE70L/w/IK3szGVqxEV5GCtD1U0HrQ2yP7&#10;TNJm34bsmk3767uC4HGYmW+Yxao3teiodZVlBeMkBUGcW11xoeDwtRnNQDiPrLG2TAp+ycFq+TBY&#10;YKZt4B11e1+ICGGXoYLS+yaT0uUlGXSJbYijd7atQR9lW0jdYohwU8unNJ1KgxXHhRIbei0p/9lf&#10;jALadqc3k9bm8/gSJv1HWP99b4JSw8d+PQfhqff38K39rhVMxs9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teXMYAAADcAAAADwAAAAAAAAAAAAAAAACYAgAAZHJz&#10;L2Rvd25yZXYueG1sUEsFBgAAAAAEAAQA9QAAAIsDAAAAAA==&#10;" fillcolor="red" strokeweight="0"/>
                <v:oval id="Oval 429" o:spid="_x0000_s1428" style="position:absolute;left:3602;top:20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GKMYA&#10;AADcAAAADwAAAGRycy9kb3ducmV2LnhtbESPQWvCQBSE74X+h+UVvDUbJdSSuooURD0oaHtob4/s&#10;a5I2+zZk12zsr3cFweMwM98ws8VgGtFT52rLCsZJCoK4sLrmUsHnx+r5FYTzyBoby6TgTA4W88eH&#10;GebaBj5Qf/SliBB2OSqovG9zKV1RkUGX2JY4ej+2M+ij7EqpOwwRbho5SdMXabDmuFBhS+8VFX/H&#10;k1FA+/57bdLG7L6mIRu2Yfn/uwpKjZ6G5RsIT4O/h2/tjVaQjT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LGKMYAAADcAAAADwAAAAAAAAAAAAAAAACYAgAAZHJz&#10;L2Rvd25yZXYueG1sUEsFBgAAAAAEAAQA9QAAAIsDAAAAAA==&#10;" fillcolor="red" strokeweight="0"/>
                <v:oval id="Oval 430" o:spid="_x0000_s1429" style="position:absolute;left:3608;top:206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5js8YA&#10;AADcAAAADwAAAGRycy9kb3ducmV2LnhtbESPQWvCQBSE70L/w/IK3szGoq1EV5GCqIcKtR709sg+&#10;k7TZtyG7ZtP++q5Q6HGYmW+Yxao3teiodZVlBeMkBUGcW11xoeD0sRnNQDiPrLG2TAq+ycFq+TBY&#10;YKZt4Hfqjr4QEcIuQwWl900mpctLMugS2xBH72pbgz7KtpC6xRDhppZPafosDVYcF0ps6LWk/Ot4&#10;Mwro0F22Jq3N2/klTPp9WP98boJSw8d+PQfhqff/4b/2TiuYjKd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5js8YAAADcAAAADwAAAAAAAAAAAAAAAACYAgAAZHJz&#10;L2Rvd25yZXYueG1sUEsFBgAAAAAEAAQA9QAAAIsDAAAAAA==&#10;" fillcolor="red" strokeweight="0"/>
                <v:oval id="Oval 431" o:spid="_x0000_s1430" style="position:absolute;left:3614;top:206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z9xMYA&#10;AADcAAAADwAAAGRycy9kb3ducmV2LnhtbESPQWvCQBSE74X+h+UVeqsbi2iJboIUxHqoUNuD3h7Z&#10;ZxLNvg3ZNRv7692C0OMwM98wi3wwjeipc7VlBeNRAoK4sLrmUsHP9+rlDYTzyBoby6TgSg7y7PFh&#10;gam2gb+o3/lSRAi7FBVU3replK6oyKAb2ZY4ekfbGfRRdqXUHYYIN418TZKpNFhzXKiwpfeKivPu&#10;YhTQtj+sTdKYz/0sTIZNWP6eVkGp56dhOQfhafD/4Xv7QyuYjKfwdyYe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hz9xMYAAADcAAAADwAAAAAAAAAAAAAAAACYAgAAZHJz&#10;L2Rvd25yZXYueG1sUEsFBgAAAAAEAAQA9QAAAIsDAAAAAA==&#10;" fillcolor="red" strokeweight="0"/>
                <v:oval id="Oval 432" o:spid="_x0000_s1431" style="position:absolute;left:3620;top:20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BYX8YA&#10;AADcAAAADwAAAGRycy9kb3ducmV2LnhtbESPQWvCQBSE74X+h+UVequbFNESXSUUxPZgodqD3h7Z&#10;ZxLNvg3ZNZv6691CweMwM98w8+VgGtFT52rLCtJRAoK4sLrmUsHPbvXyBsJ5ZI2NZVLwSw6Wi8eH&#10;OWbaBv6mfutLESHsMlRQed9mUrqiIoNuZFvi6B1tZ9BH2ZVSdxgi3DTyNUkm0mDNcaHClt4rKs7b&#10;i1FAX/1hbZLGbPbTMB4+Q349rYJSz09DPgPhafD38H/7QysYp1P4O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BYX8YAAADcAAAADwAAAAAAAAAAAAAAAACYAgAAZHJz&#10;L2Rvd25yZXYueG1sUEsFBgAAAAAEAAQA9QAAAIsDAAAAAA==&#10;" fillcolor="red" strokeweight="0"/>
                <v:oval id="Oval 433" o:spid="_x0000_s1432" style="position:absolute;left:3626;top:207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MLcMA&#10;AADcAAAADwAAAGRycy9kb3ducmV2LnhtbERPz2vCMBS+C/4P4Qm7aarIHJ2xFEGchwm6Hbbbo3lr&#10;uzUvpYlN9a83B2HHj+/3OhtMI3rqXG1ZwXyWgCAurK65VPD5sZu+gHAeWWNjmRRcyUG2GY/WmGob&#10;+ET92ZcihrBLUUHlfZtK6YqKDLqZbYkj92M7gz7CrpS6wxDDTSMXSfIsDdYcGypsaVtR8Xe+GAV0&#10;7L/3JmnM+9cqLIdDyG+/u6DU02TIX0F4Gvy/+OF+0wqW87g2nolHQG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MLcMAAADcAAAADwAAAAAAAAAAAAAAAACYAgAAZHJzL2Rv&#10;d25yZXYueG1sUEsFBgAAAAAEAAQA9QAAAIgDAAAAAA==&#10;" fillcolor="red" strokeweight="0"/>
                <v:oval id="Oval 434" o:spid="_x0000_s1433" style="position:absolute;left:3632;top:207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NptsYA&#10;AADcAAAADwAAAGRycy9kb3ducmV2LnhtbESPQWvCQBSE70L/w/IK3szGIrZGV5GCqIcKtR709sg+&#10;k7TZtyG7ZtP++q5Q6HGYmW+Yxao3teiodZVlBeMkBUGcW11xoeD0sRm9gHAeWWNtmRR8k4PV8mGw&#10;wEzbwO/UHX0hIoRdhgpK75tMSpeXZNAltiGO3tW2Bn2UbSF1iyHCTS2f0nQqDVYcF0ps6LWk/Ot4&#10;Mwro0F22Jq3N2/k5TPp9WP98boJSw8d+PQfhqff/4b/2TiuYjGd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4NptsYAAADcAAAADwAAAAAAAAAAAAAAAACYAgAAZHJz&#10;L2Rvd25yZXYueG1sUEsFBgAAAAAEAAQA9QAAAIsDAAAAAA==&#10;" fillcolor="red" strokeweight="0"/>
                <v:oval id="Oval 435" o:spid="_x0000_s1434" style="position:absolute;left:3638;top:207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KlsIA&#10;AADcAAAADwAAAGRycy9kb3ducmV2LnhtbERPz2vCMBS+D/wfwhN2W1NFNqlGEUGchw3mPOjt0Tzb&#10;avNSmthU/3pzGOz48f2eL3tTi45aV1lWMEpSEMS51RUXCg6/m7cpCOeRNdaWScGdHCwXg5c5ZtoG&#10;/qFu7wsRQ9hlqKD0vsmkdHlJBl1iG+LInW1r0EfYFlK3GGK4qeU4Td+lwYpjQ4kNrUvKr/ubUUDf&#10;3Wlr0tp8HT/CpN+F1eOyCUq9DvvVDISn3v+L/9yfWsFkHOfHM/EI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1QqWwgAAANwAAAAPAAAAAAAAAAAAAAAAAJgCAABkcnMvZG93&#10;bnJldi54bWxQSwUGAAAAAAQABAD1AAAAhwMAAAAA&#10;" fillcolor="red" strokeweight="0"/>
                <v:oval id="Oval 436" o:spid="_x0000_s1435" style="position:absolute;left:3644;top:20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vDcUA&#10;AADcAAAADwAAAGRycy9kb3ducmV2LnhtbESPQWvCQBSE70L/w/IK3nSjiC3RVaQg1UOFag96e2Sf&#10;STT7NmTXbOqvdwsFj8PMfMPMl52pREuNKy0rGA0TEMSZ1SXnCn4O68E7COeRNVaWScEvOVguXnpz&#10;TLUN/E3t3uciQtilqKDwvk6ldFlBBt3Q1sTRO9vGoI+yyaVuMES4qeQ4SabSYMlxocCaPgrKrvub&#10;UUC79vRpksp8Hd/CpNuG1f2yDkr1X7vVDISnzj/D/+2NVjAZj+DvTD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ma8NxQAAANwAAAAPAAAAAAAAAAAAAAAAAJgCAABkcnMv&#10;ZG93bnJldi54bWxQSwUGAAAAAAQABAD1AAAAigMAAAAA&#10;" fillcolor="red" strokeweight="0"/>
                <v:oval id="Oval 437" o:spid="_x0000_s1436" style="position:absolute;left:3650;top:208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sxesUA&#10;AADcAAAADwAAAGRycy9kb3ducmV2LnhtbESPQWvCQBSE74X+h+UVeqsbg9gSXUUEsT0o1HrQ2yP7&#10;TKLZtyG7zUZ/vVsoeBxm5htmOu9NLTpqXWVZwXCQgCDOra64ULD/Wb19gHAeWWNtmRRcycF89vw0&#10;xUzbwN/U7XwhIoRdhgpK75tMSpeXZNANbEMcvZNtDfoo20LqFkOEm1qmSTKWBiuOCyU2tCwpv+x+&#10;jQLadse1SWqzObyHUf8VFrfzKij1+tIvJiA89f4R/m9/agWjNIW/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SzF6xQAAANwAAAAPAAAAAAAAAAAAAAAAAJgCAABkcnMv&#10;ZG93bnJldi54bWxQSwUGAAAAAAQABAD1AAAAigMAAAAA&#10;" fillcolor="red" strokeweight="0"/>
                <v:oval id="Oval 438" o:spid="_x0000_s1437" style="position:absolute;left:3656;top:20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eU4cYA&#10;AADcAAAADwAAAGRycy9kb3ducmV2LnhtbESPQWvCQBSE70L/w/IK3symVqxEV5GCtD1U0HrQ2yP7&#10;TNJm34bsmk3767uC4HGYmW+Yxao3teiodZVlBU9JCoI4t7riQsHhazOagXAeWWNtmRT8koPV8mGw&#10;wEzbwDvq9r4QEcIuQwWl900mpctLMugS2xBH72xbgz7KtpC6xRDhppbjNJ1KgxXHhRIbei0p/9lf&#10;jALadqc3k9bm8/gSJv1HWP99b4JSw8d+PQfhqff38K39rhVMxs9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eU4cYAAADcAAAADwAAAAAAAAAAAAAAAACYAgAAZHJz&#10;L2Rvd25yZXYueG1sUEsFBgAAAAAEAAQA9QAAAIsDAAAAAA==&#10;" fillcolor="red" strokeweight="0"/>
                <v:oval id="Oval 439" o:spid="_x0000_s1438" style="position:absolute;left:3662;top:208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MlcUA&#10;AADcAAAADwAAAGRycy9kb3ducmV2LnhtbESPQWvCQBSE7wX/w/KE3upGCVZSVxFBtIcKVQ/29si+&#10;JqnZtyG7ZlN/vVsoeBxm5htmvuxNLTpqXWVZwXiUgCDOra64UHA6bl5mIJxH1lhbJgW/5GC5GDzN&#10;MdM28Cd1B1+ICGGXoYLS+yaT0uUlGXQj2xBH79u2Bn2UbSF1iyHCTS0nSTKVBiuOCyU2tC4pvxyu&#10;RgHtu6+tSWrzcX4Naf8eVrefTVDqediv3kB46v0j/N/eaQXpJIW/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7gyVxQAAANwAAAAPAAAAAAAAAAAAAAAAAJgCAABkcnMv&#10;ZG93bnJldi54bWxQSwUGAAAAAAQABAD1AAAAigMAAAAA&#10;" fillcolor="red" strokeweight="0"/>
                <v:oval id="Oval 440" o:spid="_x0000_s1439" style="position:absolute;left:3668;top:20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KpDsYA&#10;AADcAAAADwAAAGRycy9kb3ducmV2LnhtbESPQWvCQBSE74X+h+UVvDWbilqJriIFUQ8Vaj3o7ZF9&#10;Jmmzb0N2zab99V1B6HGYmW+Y+bI3teiodZVlBS9JCoI4t7riQsHxc/08BeE8ssbaMin4IQfLxePD&#10;HDNtA39Qd/CFiBB2GSoovW8yKV1ekkGX2IY4ehfbGvRRtoXULYYIN7UcpulEGqw4LpTY0FtJ+ffh&#10;ahTQvjtvTFqb99NrGPW7sPr9WgelBk/9agbCU+//w/f2VisYDc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KKpDsYAAADcAAAADwAAAAAAAAAAAAAAAACYAgAAZHJz&#10;L2Rvd25yZXYueG1sUEsFBgAAAAAEAAQA9QAAAIsDAAAAAA==&#10;" fillcolor="red" strokeweight="0"/>
                <v:oval id="Oval 441" o:spid="_x0000_s1440" style="position:absolute;left:3674;top:20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A3ecUA&#10;AADcAAAADwAAAGRycy9kb3ducmV2LnhtbESPQWvCQBSE70L/w/IKvemmIrZEV5GC2B4U1B709sg+&#10;k2j2bciu2dRf7woFj8PMfMNM552pREuNKy0reB8kIIgzq0vOFfzul/1PEM4ja6wsk4I/cjCfvfSm&#10;mGobeEvtzuciQtilqKDwvk6ldFlBBt3A1sTRO9nGoI+yyaVuMES4qeQwScbSYMlxocCavgrKLrur&#10;UUCb9rgySWXWh48w6n7C4nZeBqXeXrvFBISnzj/D/+1vrWA0HMP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Dd5xQAAANwAAAAPAAAAAAAAAAAAAAAAAJgCAABkcnMv&#10;ZG93bnJldi54bWxQSwUGAAAAAAQABAD1AAAAigMAAAAA&#10;" fillcolor="red" strokeweight="0"/>
                <v:oval id="Oval 442" o:spid="_x0000_s1441" style="position:absolute;left:3680;top:20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yS4sUA&#10;AADcAAAADwAAAGRycy9kb3ducmV2LnhtbESPQWvCQBSE74X+h+UVequbimiJriIFsT0oqD3o7ZF9&#10;JtHs25Bds6m/3hUEj8PMfMNMZp2pREuNKy0r+OwlIIgzq0vOFfztFh9fIJxH1lhZJgX/5GA2fX2Z&#10;YKpt4A21W5+LCGGXooLC+zqV0mUFGXQ9WxNH72gbgz7KJpe6wRDhppL9JBlKgyXHhQJr+i4oO28v&#10;RgGt28PSJJVZ7Udh0P2G+fW0CEq9v3XzMQhPnX+GH+0frWDQH8H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JLixQAAANwAAAAPAAAAAAAAAAAAAAAAAJgCAABkcnMv&#10;ZG93bnJldi54bWxQSwUGAAAAAAQABAD1AAAAigMAAAAA&#10;" fillcolor="red" strokeweight="0"/>
                <v:oval id="Oval 443" o:spid="_x0000_s1442" style="position:absolute;left:3686;top:20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GkMIA&#10;AADcAAAADwAAAGRycy9kb3ducmV2LnhtbERPz2vCMBS+D/wfwhN2W1NFNqlGEUGchw3mPOjt0Tzb&#10;avNSmthU/3pzGOz48f2eL3tTi45aV1lWMEpSEMS51RUXCg6/m7cpCOeRNdaWScGdHCwXg5c5ZtoG&#10;/qFu7wsRQ9hlqKD0vsmkdHlJBl1iG+LInW1r0EfYFlK3GGK4qeU4Td+lwYpjQ4kNrUvKr/ubUUDf&#10;3Wlr0tp8HT/CpN+F1eOyCUq9DvvVDISn3v+L/9yfWsFkHNfGM/EI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owaQwgAAANwAAAAPAAAAAAAAAAAAAAAAAJgCAABkcnMvZG93&#10;bnJldi54bWxQSwUGAAAAAAQABAD1AAAAhwMAAAAA&#10;" fillcolor="red" strokeweight="0"/>
                <v:oval id="Oval 444" o:spid="_x0000_s1443" style="position:absolute;left:3692;top:20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jC8YA&#10;AADcAAAADwAAAGRycy9kb3ducmV2LnhtbESPQWvCQBSE74X+h+UVvDWbimiNriIFUQ8Vaj3o7ZF9&#10;Jmmzb0N2zab99V1B6HGYmW+Y+bI3teiodZVlBS9JCoI4t7riQsHxc/38CsJ5ZI21ZVLwQw6Wi8eH&#10;OWbaBv6g7uALESHsMlRQet9kUrq8JIMusQ1x9C62NeijbAupWwwRbmo5TNOxNFhxXCixobeS8u/D&#10;1SigfXfemLQ276dJGPW7sPr9WgelBk/9agbCU+//w/f2VisYDa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jC8YAAADcAAAADwAAAAAAAAAAAAAAAACYAgAAZHJz&#10;L2Rvd25yZXYueG1sUEsFBgAAAAAEAAQA9QAAAIsDAAAAAA==&#10;" fillcolor="red" strokeweight="0"/>
                <v:oval id="Oval 445" o:spid="_x0000_s1444" style="position:absolute;left:3698;top:209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cS8MA&#10;AADcAAAADwAAAGRycy9kb3ducmV2LnhtbERPy2rCQBTdF/yH4Qrd1YkPWomOIoKoCwtVF7q7ZK5J&#10;NHMnZKaZtF/vLApdHs57vuxMJVpqXGlZwXCQgCDOrC45V3A+bd6mIJxH1lhZJgU/5GC56L3MMdU2&#10;8Be1R5+LGMIuRQWF93UqpcsKMugGtiaO3M02Bn2ETS51gyGGm0qOkuRdGiw5NhRY07qg7HH8Ngro&#10;s71uTVKZw+UjTLp9WP3eN0Gp1363moHw1Pl/8Z97pxVMxnF+PBOP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ycS8MAAADcAAAADwAAAAAAAAAAAAAAAACYAgAAZHJzL2Rv&#10;d25yZXYueG1sUEsFBgAAAAAEAAQA9QAAAIgDAAAAAA==&#10;" fillcolor="red" strokeweight="0"/>
                <v:oval id="Oval 446" o:spid="_x0000_s1445" style="position:absolute;left:3704;top:209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A50MYA&#10;AADcAAAADwAAAGRycy9kb3ducmV2LnhtbESPQWvCQBSE70L/w/IK3szGVqxEV5GCtD1U0HrQ2yP7&#10;TNJm34bsmk3767uC4HGYmW+Yxao3teiodZVlBeMkBUGcW11xoeDwtRnNQDiPrLG2TAp+ycFq+TBY&#10;YKZt4B11e1+ICGGXoYLS+yaT0uUlGXSJbYijd7atQR9lW0jdYohwU8unNJ1KgxXHhRIbei0p/9lf&#10;jALadqc3k9bm8/gSJv1HWP99b4JSw8d+PQfhqff38K39rhVMns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A50MYAAADcAAAADwAAAAAAAAAAAAAAAACYAgAAZHJz&#10;L2Rvd25yZXYueG1sUEsFBgAAAAAEAAQA9QAAAIsDAAAAAA==&#10;" fillcolor="red" strokeweight="0"/>
                <v:oval id="Oval 447" o:spid="_x0000_s1446" style="position:absolute;left:3710;top:210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Knp8YA&#10;AADcAAAADwAAAGRycy9kb3ducmV2LnhtbESPQWvCQBSE70L/w/IK3symVqxEV5GCtD1U0HrQ2yP7&#10;TNJm34bsmk3767uC4HGYmW+Yxao3teiodZVlBU9JCoI4t7riQsHhazOagXAeWWNtmRT8koPV8mGw&#10;wEzbwDvq9r4QEcIuQwWl900mpctLMugS2xBH72xbgz7KtpC6xRDhppbjNJ1KgxXHhRIbei0p/9lf&#10;jALadqc3k9bm8/gSJv1HWP99b4JSw8d+PQfhqff38K39rhVMns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pKnp8YAAADcAAAADwAAAAAAAAAAAAAAAACYAgAAZHJz&#10;L2Rvd25yZXYueG1sUEsFBgAAAAAEAAQA9QAAAIsDAAAAAA==&#10;" fillcolor="red" strokeweight="0"/>
                <v:oval id="Oval 448" o:spid="_x0000_s1447" style="position:absolute;left:3716;top:2103;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4CPMYA&#10;AADcAAAADwAAAGRycy9kb3ducmV2LnhtbESPQWvCQBSE74X+h+UVvNVNVaxEV5GCqAcLtR709sg+&#10;k7TZtyG7ZqO/3i0IPQ4z8w0zW3SmEi01rrSs4K2fgCDOrC45V3D4Xr1OQDiPrLGyTAqu5GAxf36a&#10;Yapt4C9q9z4XEcIuRQWF93UqpcsKMuj6tiaO3tk2Bn2UTS51gyHCTSUHSTKWBkuOCwXW9FFQ9ru/&#10;GAX02Z7WJqnM7vgeRt02LG8/q6BU76VbTkF46vx/+NHeaAWj4RD+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4CPMYAAADcAAAADwAAAAAAAAAAAAAAAACYAgAAZHJz&#10;L2Rvd25yZXYueG1sUEsFBgAAAAAEAAQA9QAAAIsDAAAAAA==&#10;" fillcolor="red" strokeweight="0"/>
                <v:oval id="Oval 449" o:spid="_x0000_s1448" style="position:absolute;left:3722;top:21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eaSMYA&#10;AADcAAAADwAAAGRycy9kb3ducmV2LnhtbESPT2vCQBTE74V+h+UVeqsbNbQldRURRD1Y8M+hvT2y&#10;zySafRuy22z007uFQo/DzPyGmcx6U4uOWldZVjAcJCCIc6srLhQcD8uXdxDOI2usLZOCKzmYTR8f&#10;JphpG3hH3d4XIkLYZaig9L7JpHR5SQbdwDbE0TvZ1qCPsi2kbjFEuKnlKElepcGK40KJDS1Kyi/7&#10;H6OAPrvvlUlqs/16C2m/CfPbeRmUen7q5x8gPPX+P/zXXmsF6TiF3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eaSMYAAADcAAAADwAAAAAAAAAAAAAAAACYAgAAZHJz&#10;L2Rvd25yZXYueG1sUEsFBgAAAAAEAAQA9QAAAIsDAAAAAA==&#10;" fillcolor="red" strokeweight="0"/>
                <v:oval id="Oval 450" o:spid="_x0000_s1449" style="position:absolute;left:3728;top:210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08YA&#10;AADcAAAADwAAAGRycy9kb3ducmV2LnhtbESPQWvCQBSE70L/w/IKvemmVltJXUUEUQ8Wanuwt0f2&#10;NUmbfRuyazb6611B8DjMzDfMdN6ZSrTUuNKygudBAoI4s7rkXMH316o/AeE8ssbKMik4kYP57KE3&#10;xVTbwJ/U7n0uIoRdigoK7+tUSpcVZNANbE0cvV/bGPRRNrnUDYYIN5UcJsmrNFhyXCiwpmVB2f/+&#10;aBTQR/uzNklldoe3MOq2YXH+WwWlnh67xTsIT52/h2/tjVYwehn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s/08YAAADcAAAADwAAAAAAAAAAAAAAAACYAgAAZHJz&#10;L2Rvd25yZXYueG1sUEsFBgAAAAAEAAQA9QAAAIsDAAAAAA==&#10;" fillcolor="red" strokeweight="0"/>
                <v:oval id="Oval 451" o:spid="_x0000_s1450" style="position:absolute;left:3734;top:21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mhpMYA&#10;AADcAAAADwAAAGRycy9kb3ducmV2LnhtbESPQWvCQBSE7wX/w/KE3pqNVrSkriKCWA8tVHvQ2yP7&#10;mkSzb0N2m4399a5Q6HGYmW+Y+bI3teiodZVlBaMkBUGcW11xoeDrsHl6AeE8ssbaMim4koPlYvAw&#10;x0zbwJ/U7X0hIoRdhgpK75tMSpeXZNAltiGO3rdtDfoo20LqFkOEm1qO03QqDVYcF0psaF1Sftn/&#10;GAX00Z22Jq3N+3EWJv0urH7Pm6DU47BfvYLw1Pv/8F/7TSuYPE/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mhpMYAAADcAAAADwAAAAAAAAAAAAAAAACYAgAAZHJz&#10;L2Rvd25yZXYueG1sUEsFBgAAAAAEAAQA9QAAAIsDAAAAAA==&#10;" fillcolor="red" strokeweight="0"/>
                <v:oval id="Oval 452" o:spid="_x0000_s1451" style="position:absolute;left:3740;top:211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UEP8YA&#10;AADcAAAADwAAAGRycy9kb3ducmV2LnhtbESPQWvCQBSE74L/YXmCN93UipHUVUSQtocK2h7s7ZF9&#10;TdJm34bsmk3767uC4HGYmW+Y1aY3teiodZVlBQ/TBARxbnXFhYKP9/1kCcJ5ZI21ZVLwSw426+Fg&#10;hZm2gY/UnXwhIoRdhgpK75tMSpeXZNBNbUMcvS/bGvRRtoXULYYIN7WcJclCGqw4LpTY0K6k/Od0&#10;MQro0H0+m6Q2b+c0zPvXsP373gelxqN++wTCU+/v4Vv7RSuYP6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UEP8YAAADcAAAADwAAAAAAAAAAAAAAAACYAgAAZHJz&#10;L2Rvd25yZXYueG1sUEsFBgAAAAAEAAQA9QAAAIsDAAAAAA==&#10;" fillcolor="red" strokeweight="0"/>
                <v:oval id="Oval 453" o:spid="_x0000_s1452" style="position:absolute;left:3746;top:211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qQTcMA&#10;AADcAAAADwAAAGRycy9kb3ducmV2LnhtbERPy2rCQBTdF/yH4Qrd1YkPWomOIoKoCwtVF7q7ZK5J&#10;NHMnZKaZtF/vLApdHs57vuxMJVpqXGlZwXCQgCDOrC45V3A+bd6mIJxH1lhZJgU/5GC56L3MMdU2&#10;8Be1R5+LGMIuRQWF93UqpcsKMugGtiaO3M02Bn2ETS51gyGGm0qOkuRdGiw5NhRY07qg7HH8Ngro&#10;s71uTVKZw+UjTLp9WP3eN0Gp1363moHw1Pl/8Z97pxVMxnFtPBOP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3qQTcMAAADcAAAADwAAAAAAAAAAAAAAAACYAgAAZHJzL2Rv&#10;d25yZXYueG1sUEsFBgAAAAAEAAQA9QAAAIgDAAAAAA==&#10;" fillcolor="red" strokeweight="0"/>
                <v:oval id="Oval 454" o:spid="_x0000_s1453" style="position:absolute;left:3752;top:211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11sYA&#10;AADcAAAADwAAAGRycy9kb3ducmV2LnhtbESPQWvCQBSE70L/w/IKvemmVmxNXUUEUQ8Wanuwt0f2&#10;NUmbfRuyazb6611B8DjMzDfMdN6ZSrTUuNKygudBAoI4s7rkXMH316r/BsJ5ZI2VZVJwIgfz2UNv&#10;iqm2gT+p3ftcRAi7FBUU3teplC4ryKAb2Jo4er+2MeijbHKpGwwRbio5TJKxNFhyXCiwpmVB2f/+&#10;aBTQR/uzNklldofXMOq2YXH+WwWlnh67xTsIT52/h2/tjVYwepn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Y11sYAAADcAAAADwAAAAAAAAAAAAAAAACYAgAAZHJz&#10;L2Rvd25yZXYueG1sUEsFBgAAAAAEAAQA9QAAAIsDAAAAAA==&#10;" fillcolor="red" strokeweight="0"/>
                <v:oval id="Oval 455" o:spid="_x0000_s1454" style="position:absolute;left:3758;top:211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vNsMA&#10;AADcAAAADwAAAGRycy9kb3ducmV2LnhtbERPz2vCMBS+C/sfwht401Qp26imRQTRHSbM7TBvj+at&#10;7WxeShObbn/9chA8fny/18VoWjFQ7xrLChbzBARxaXXDlYLPj93sBYTzyBpby6TglxwU+cNkjZm2&#10;gd9pOPlKxBB2GSqove8yKV1Zk0E3tx1x5L5tb9BH2FdS9xhiuGnlMkmepMGGY0ONHW1rKi+nq1FA&#10;x+G8N0lr3r6eQzq+hs3fzy4oNX0cNysQnkZ/F9/cB60gTeP8eCYe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rvNsMAAADcAAAADwAAAAAAAAAAAAAAAACYAgAAZHJzL2Rv&#10;d25yZXYueG1sUEsFBgAAAAAEAAQA9QAAAIgDAAAAAA==&#10;" fillcolor="red" strokeweight="0"/>
                <v:oval id="Oval 456" o:spid="_x0000_s1455" style="position:absolute;left:3764;top:211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ZKrcYA&#10;AADcAAAADwAAAGRycy9kb3ducmV2LnhtbESPQWvCQBSE74X+h+UVvDUbJdSSuooURD0oaHtob4/s&#10;a5I2+zZk12zsr3cFweMwM98ws8VgGtFT52rLCsZJCoK4sLrmUsHnx+r5FYTzyBoby6TgTA4W88eH&#10;GebaBj5Qf/SliBB2OSqovG9zKV1RkUGX2JY4ej+2M+ij7EqpOwwRbho5SdMXabDmuFBhS+8VFX/H&#10;k1FA+/57bdLG7L6mIRu2Yfn/uwpKjZ6G5RsIT4O/h2/tjVaQZW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kZKrcYAAADcAAAADwAAAAAAAAAAAAAAAACYAgAAZHJz&#10;L2Rvd25yZXYueG1sUEsFBgAAAAAEAAQA9QAAAIsDAAAAAA==&#10;" fillcolor="red" strokeweight="0"/>
                <v:oval id="Oval 457" o:spid="_x0000_s1456" style="position:absolute;left:3770;top:211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TU2sUA&#10;AADcAAAADwAAAGRycy9kb3ducmV2LnhtbESPQWvCQBSE7wX/w/KE3upGCVZSVxFBtIcKVQ/29si+&#10;JqnZtyG7ZlN/vVsoeBxm5htmvuxNLTpqXWVZwXiUgCDOra64UHA6bl5mIJxH1lhbJgW/5GC5GDzN&#10;MdM28Cd1B1+ICGGXoYLS+yaT0uUlGXQj2xBH79u2Bn2UbSF1iyHCTS0nSTKVBiuOCyU2tC4pvxyu&#10;RgHtu6+tSWrzcX4Naf8eVrefTVDqediv3kB46v0j/N/eaQVpOoG/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NTaxQAAANwAAAAPAAAAAAAAAAAAAAAAAJgCAABkcnMv&#10;ZG93bnJldi54bWxQSwUGAAAAAAQABAD1AAAAigMAAAAA&#10;" fillcolor="red" strokeweight="0"/>
                <v:oval id="Oval 458" o:spid="_x0000_s1457" style="position:absolute;left:3776;top:212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hxQcYA&#10;AADcAAAADwAAAGRycy9kb3ducmV2LnhtbESPT2vCQBTE74V+h+UVeqsbNbQldRURRD1Y8M+hvT2y&#10;zySafRuy22z007uFQo/DzPyGmcx6U4uOWldZVjAcJCCIc6srLhQcD8uXdxDOI2usLZOCKzmYTR8f&#10;JphpG3hH3d4XIkLYZaig9L7JpHR5SQbdwDbE0TvZ1qCPsi2kbjFEuKnlKElepcGK40KJDS1Kyi/7&#10;H6OAPrvvlUlqs/16C2m/CfPbeRmUen7q5x8gPPX+P/zXXmsFaTqG3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hxQcYAAADcAAAADwAAAAAAAAAAAAAAAACYAgAAZHJz&#10;L2Rvd25yZXYueG1sUEsFBgAAAAAEAAQA9QAAAIsDAAAAAA==&#10;" fillcolor="red" strokeweight="0"/>
                <v:oval id="Oval 459" o:spid="_x0000_s1458" style="position:absolute;left:3782;top:21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HpNcUA&#10;AADcAAAADwAAAGRycy9kb3ducmV2LnhtbESPQWvCQBSE7wX/w/KE3urGElqJriKC1B4qVD3o7ZF9&#10;JtHs25Bds2l/vVsoeBxm5htmtuhNLTpqXWVZwXiUgCDOra64UHDYr18mIJxH1lhbJgU/5GAxHzzN&#10;MNM28Dd1O1+ICGGXoYLS+yaT0uUlGXQj2xBH72xbgz7KtpC6xRDhppavSfImDVYcF0psaFVSft3d&#10;jALadqcPk9Tm6/ge0v4zLH8v66DU87BfTkF46v0j/N/eaAVpmsLfmXg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ek1xQAAANwAAAAPAAAAAAAAAAAAAAAAAJgCAABkcnMv&#10;ZG93bnJldi54bWxQSwUGAAAAAAQABAD1AAAAigMAAAAA&#10;" fillcolor="red" strokeweight="0"/>
                <v:oval id="Oval 460" o:spid="_x0000_s1459" style="position:absolute;left:3788;top:212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1MrsYA&#10;AADcAAAADwAAAGRycy9kb3ducmV2LnhtbESPzWvCQBTE70L/h+UVvOlGST9IXUUEsT1Y8OPQ3h7Z&#10;ZxLNvg3ZbTb617uFQo/DzPyGmS16U4uOWldZVjAZJyCIc6srLhQcD+vRKwjnkTXWlknBlRws5g+D&#10;GWbaBt5Rt/eFiBB2GSoovW8yKV1ekkE3tg1x9E62NeijbAupWwwRbmo5TZJnabDiuFBiQ6uS8sv+&#10;xyigz+57Y5LabL9eQtp/hOXtvA5KDR/75RsIT73/D/+137WCNH2C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1MrsYAAADcAAAADwAAAAAAAAAAAAAAAACYAgAAZHJz&#10;L2Rvd25yZXYueG1sUEsFBgAAAAAEAAQA9QAAAIsDAAAAAA==&#10;" fillcolor="red" strokeweight="0"/>
                <v:oval id="Oval 461" o:spid="_x0000_s1460" style="position:absolute;left:3794;top:212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S2cYA&#10;AADcAAAADwAAAGRycy9kb3ducmV2LnhtbESPQWvCQBSE74X+h+UVvDWblmAluooURD1YqPZQb4/s&#10;M4nNvg3ZNRv99d1CweMwM98ws8VgGtFT52rLCl6SFARxYXXNpYKvw+p5AsJ5ZI2NZVJwJQeL+ePD&#10;DHNtA39Sv/eliBB2OSqovG9zKV1RkUGX2JY4eifbGfRRdqXUHYYIN418TdOxNFhzXKiwpfeKip/9&#10;xSigj/64Nmljdt9vIRu2YXk7r4JSo6dhOQXhafD38H97oxVk2Rj+zs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S2cYAAADcAAAADwAAAAAAAAAAAAAAAACYAgAAZHJz&#10;L2Rvd25yZXYueG1sUEsFBgAAAAAEAAQA9QAAAIsDAAAAAA==&#10;" fillcolor="red" strokeweight="0"/>
                <v:oval id="Oval 462" o:spid="_x0000_s1461" style="position:absolute;left:3800;top:212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3QsYA&#10;AADcAAAADwAAAGRycy9kb3ducmV2LnhtbESPQWvCQBSE74X+h+UVvDWblqASXUUKoh4sVHuot0f2&#10;mcRm34bsmo399d1CweMwM98w8+VgGtFT52rLCl6SFARxYXXNpYLP4/p5CsJ5ZI2NZVJwIwfLxePD&#10;HHNtA39Qf/CliBB2OSqovG9zKV1RkUGX2JY4emfbGfRRdqXUHYYIN418TdOxNFhzXKiwpbeKiu/D&#10;1Sig9/60MWlj9l+TkA27sPq5rINSo6dhNQPhafD38H97qxVk2QT+zs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3QsYAAADcAAAADwAAAAAAAAAAAAAAAACYAgAAZHJz&#10;L2Rvd25yZXYueG1sUEsFBgAAAAAEAAQA9QAAAIsDAAAAAA==&#10;" fillcolor="red" strokeweight="0"/>
                <v:oval id="Oval 463" o:spid="_x0000_s1462" style="position:absolute;left:3806;top:212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zjMMMA&#10;AADcAAAADwAAAGRycy9kb3ducmV2LnhtbERPz2vCMBS+C/sfwht401Qp26imRQTRHSbM7TBvj+at&#10;7WxeShObbn/9chA8fny/18VoWjFQ7xrLChbzBARxaXXDlYLPj93sBYTzyBpby6TglxwU+cNkjZm2&#10;gd9pOPlKxBB2GSqove8yKV1Zk0E3tx1x5L5tb9BH2FdS9xhiuGnlMkmepMGGY0ONHW1rKi+nq1FA&#10;x+G8N0lr3r6eQzq+hs3fzy4oNX0cNysQnkZ/F9/cB60gTePaeCYe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zjMMMAAADcAAAADwAAAAAAAAAAAAAAAACYAgAAZHJzL2Rv&#10;d25yZXYueG1sUEsFBgAAAAAEAAQA9QAAAIgDAAAAAA==&#10;" fillcolor="red" strokeweight="0"/>
                <v:oval id="Oval 464" o:spid="_x0000_s1463" style="position:absolute;left:3812;top:21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BGq8YA&#10;AADcAAAADwAAAGRycy9kb3ducmV2LnhtbESPzWvCQBTE70L/h+UVvOlGCf1IXUUEsT1Y8OPQ3h7Z&#10;ZxLNvg3ZbTb617uFQo/DzPyGmS16U4uOWldZVjAZJyCIc6srLhQcD+vRCwjnkTXWlknBlRws5g+D&#10;GWbaBt5Rt/eFiBB2GSoovW8yKV1ekkE3tg1x9E62NeijbAupWwwRbmo5TZInabDiuFBiQ6uS8sv+&#10;xyigz+57Y5LabL+eQ9p/hOXtvA5KDR/75RsIT73/D/+137WCNH2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BGq8YAAADcAAAADwAAAAAAAAAAAAAAAACYAgAAZHJz&#10;L2Rvd25yZXYueG1sUEsFBgAAAAAEAAQA9QAAAIsDAAAAAA==&#10;" fillcolor="red" strokeweight="0"/>
                <v:oval id="Oval 465" o:spid="_x0000_s1464" style="position:absolute;left:3818;top:213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N568MA&#10;AADcAAAADwAAAGRycy9kb3ducmV2LnhtbERPz2vCMBS+D/wfwhO8aaq4TapRRBC3wwZTD3p7NM+2&#10;2ryUJmuqf/1yEHb8+H4vVp2pREuNKy0rGI8SEMSZ1SXnCo6H7XAGwnlkjZVlUnAnB6tl72WBqbaB&#10;f6jd+1zEEHYpKii8r1MpXVaQQTeyNXHkLrYx6CNscqkbDDHcVHKSJG/SYMmxocCaNgVlt/2vUUDf&#10;7Xlnksp8nd7DtPsM68d1G5Qa9Lv1HISnzv+Ln+4PrWD6G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NN568MAAADcAAAADwAAAAAAAAAAAAAAAACYAgAAZHJzL2Rv&#10;d25yZXYueG1sUEsFBgAAAAAEAAQA9QAAAIgDAAAAAA==&#10;" fillcolor="red" strokeweight="0"/>
                <v:oval id="Oval 466" o:spid="_x0000_s1465" style="position:absolute;left:3824;top:21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ccMYA&#10;AADcAAAADwAAAGRycy9kb3ducmV2LnhtbESPQWvCQBSE70L/w/IK3szGoq1EV5GCqIcKtR709sg+&#10;k7TZtyG7ZtP++q5Q6HGYmW+Yxao3teiodZVlBeMkBUGcW11xoeD0sRnNQDiPrLG2TAq+ycFq+TBY&#10;YKZt4Hfqjr4QEcIuQwWl900mpctLMugS2xBH72pbgz7KtpC6xRDhppZPafosDVYcF0ps6LWk/Ot4&#10;Mwro0F22Jq3N2/klTPp9WP98boJSw8d+PQfhqff/4b/2TiuYTMd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ccMYAAADcAAAADwAAAAAAAAAAAAAAAACYAgAAZHJz&#10;L2Rvd25yZXYueG1sUEsFBgAAAAAEAAQA9QAAAIsDAAAAAA==&#10;" fillcolor="red" strokeweight="0"/>
                <v:oval id="Oval 467" o:spid="_x0000_s1466" style="position:absolute;left:3830;top:213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1CB8YA&#10;AADcAAAADwAAAGRycy9kb3ducmV2LnhtbESPQWvCQBSE74X+h+UVvDWbilqJriIFUQ8Vaj3o7ZF9&#10;Jmmzb0N2zab99V1B6HGYmW+Y+bI3teiodZVlBS9JCoI4t7riQsHxc/08BeE8ssbaMin4IQfLxePD&#10;HDNtA39Qd/CFiBB2GSoovW8yKV1ekkGX2IY4ehfbGvRRtoXULYYIN7UcpulEGqw4LpTY0FtJ+ffh&#10;ahTQvjtvTFqb99NrGPW7sPr9WgelBk/9agbCU+//w/f2VisYjY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1CB8YAAADcAAAADwAAAAAAAAAAAAAAAACYAgAAZHJz&#10;L2Rvd25yZXYueG1sUEsFBgAAAAAEAAQA9QAAAIsDAAAAAA==&#10;" fillcolor="red" strokeweight="0"/>
                <v:oval id="Oval 468" o:spid="_x0000_s1467" style="position:absolute;left:3836;top:213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HnnMYA&#10;AADcAAAADwAAAGRycy9kb3ducmV2LnhtbESPQWvCQBSE70L/w/IKvemmVltJXUUEUQ8Wanuwt0f2&#10;NUmbfRuyazb6611B8DjMzDfMdN6ZSrTUuNKygudBAoI4s7rkXMH316o/AeE8ssbKMik4kYP57KE3&#10;xVTbwJ/U7n0uIoRdigoK7+tUSpcVZNANbE0cvV/bGPRRNrnUDYYIN5UcJsmrNFhyXCiwpmVB2f/+&#10;aBTQR/uzNklldoe3MOq2YXH+WwWlnh67xTsIT52/h2/tjVYwGr/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HnnMYAAADcAAAADwAAAAAAAAAAAAAAAACYAgAAZHJz&#10;L2Rvd25yZXYueG1sUEsFBgAAAAAEAAQA9QAAAIsDAAAAAA==&#10;" fillcolor="red" strokeweight="0"/>
                <v:oval id="Oval 469" o:spid="_x0000_s1468" style="position:absolute;left:3843;top:213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6MYA&#10;AADcAAAADwAAAGRycy9kb3ducmV2LnhtbESPzWvCQBTE70L/h+UVvOlGST9IXUUEsT1Y8OPQ3h7Z&#10;ZxLNvg3ZbTb617uFQo/DzPyGmS16U4uOWldZVjAZJyCIc6srLhQcD+vRKwjnkTXWlknBlRws5g+D&#10;GWbaBt5Rt/eFiBB2GSoovW8yKV1ekkE3tg1x9E62NeijbAupWwwRbmo5TZJnabDiuFBiQ6uS8sv+&#10;xyigz+57Y5LabL9eQtp/hOXtvA5KDR/75RsIT73/D/+137WC9Cm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6MYAAADcAAAADwAAAAAAAAAAAAAAAACYAgAAZHJz&#10;L2Rvd25yZXYueG1sUEsFBgAAAAAEAAQA9QAAAIsDAAAAAA==&#10;" fillcolor="red" strokeweight="0"/>
                <v:oval id="Oval 470" o:spid="_x0000_s1469" style="position:absolute;left:3848;top:214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Tac8YA&#10;AADcAAAADwAAAGRycy9kb3ducmV2LnhtbESPQWvCQBSE74X+h+UVvNVNRa1EV5GCqAcLtR709sg+&#10;k7TZtyG7ZqO/3i0IPQ4z8w0zW3SmEi01rrSs4K2fgCDOrC45V3D4Xr1OQDiPrLGyTAqu5GAxf36a&#10;Yapt4C9q9z4XEcIuRQWF93UqpcsKMuj6tiaO3tk2Bn2UTS51gyHCTSUHSTKWBkuOCwXW9FFQ9ru/&#10;GAX02Z7WJqnM7vgeht02LG8/q6BU76VbTkF46vx/+NHeaAXD0Qj+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KTac8YAAADcAAAADwAAAAAAAAAAAAAAAACYAgAAZHJz&#10;L2Rvd25yZXYueG1sUEsFBgAAAAAEAAQA9QAAAIsDAAAAAA==&#10;" fillcolor="red" strokeweight="0"/>
                <v:oval id="Oval 471" o:spid="_x0000_s1470" style="position:absolute;left:3854;top:21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ZEBMYA&#10;AADcAAAADwAAAGRycy9kb3ducmV2LnhtbESPQWvCQBSE70L/w/IK3nTTolaiq0hBqgeFWg96e2Sf&#10;Sdrs25Bds9Ff3y0IPQ4z8w0zX3amEi01rrSs4GWYgCDOrC45V3D8Wg+mIJxH1lhZJgU3crBcPPXm&#10;mGob+JPag89FhLBLUUHhfZ1K6bKCDLqhrYmjd7GNQR9lk0vdYIhwU8nXJJlIgyXHhQJrei8o+zlc&#10;jQLat+cPk1Rmd3oLo24bVvfvdVCq/9ytZiA8df4//GhvtILReAJ/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ZEBMYAAADcAAAADwAAAAAAAAAAAAAAAACYAgAAZHJz&#10;L2Rvd25yZXYueG1sUEsFBgAAAAAEAAQA9QAAAIsDAAAAAA==&#10;" fillcolor="red" strokeweight="0"/>
                <v:oval id="Oval 472" o:spid="_x0000_s1471" style="position:absolute;left:3860;top:214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hn8YA&#10;AADcAAAADwAAAGRycy9kb3ducmV2LnhtbESPQWvCQBSE70L/w/IKvemmRRuJriIFaT0oVD3o7ZF9&#10;TdJm34bsNhv99a5Q6HGYmW+Y+bI3teiodZVlBc+jBARxbnXFhYLjYT2cgnAeWWNtmRRcyMFy8TCY&#10;Y6Zt4E/q9r4QEcIuQwWl900mpctLMuhGtiGO3pdtDfoo20LqFkOEm1q+JMmrNFhxXCixobeS8p/9&#10;r1FAu+78bpLabE9pGPebsLp+r4NST4/9agbCU+//w3/tD61gPEn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rhn8YAAADcAAAADwAAAAAAAAAAAAAAAACYAgAAZHJz&#10;L2Rvd25yZXYueG1sUEsFBgAAAAAEAAQA9QAAAIsDAAAAAA==&#10;" fillcolor="red" strokeweight="0"/>
                <v:oval id="Oval 473" o:spid="_x0000_s1472" style="position:absolute;left:3866;top:214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V17cMA&#10;AADcAAAADwAAAGRycy9kb3ducmV2LnhtbERPz2vCMBS+D/wfwhO8aaq4TapRRBC3wwZTD3p7NM+2&#10;2ryUJmuqf/1yEHb8+H4vVp2pREuNKy0rGI8SEMSZ1SXnCo6H7XAGwnlkjZVlUnAnB6tl72WBqbaB&#10;f6jd+1zEEHYpKii8r1MpXVaQQTeyNXHkLrYx6CNscqkbDDHcVHKSJG/SYMmxocCaNgVlt/2vUUDf&#10;7Xlnksp8nd7DtPsM68d1G5Qa9Lv1HISnzv+Ln+4PrWD6GtfG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V17cMAAADcAAAADwAAAAAAAAAAAAAAAACYAgAAZHJzL2Rv&#10;d25yZXYueG1sUEsFBgAAAAAEAAQA9QAAAIgDAAAAAA==&#10;" fillcolor="red" strokeweight="0"/>
                <v:oval id="Oval 474" o:spid="_x0000_s1473" style="position:absolute;left:3872;top:214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nQdsYA&#10;AADcAAAADwAAAGRycy9kb3ducmV2LnhtbESPQWvCQBSE70L/w/KE3upGUVujq4ggrYcWanvQ2yP7&#10;TGKzb0N2m43++q5Q8DjMzDfMYtWZSrTUuNKyguEgAUGcWV1yruD7a/v0AsJ5ZI2VZVJwIQer5UNv&#10;gam2gT+p3ftcRAi7FBUU3teplC4ryKAb2Jo4eifbGPRRNrnUDYYIN5UcJclUGiw5LhRY06ag7Gf/&#10;axTQR3t8NUll3g/PYdztwvp63galHvvdeg7CU+fv4f/2m1Ywnsz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nQdsYAAADcAAAADwAAAAAAAAAAAAAAAACYAgAAZHJz&#10;L2Rvd25yZXYueG1sUEsFBgAAAAAEAAQA9QAAAIsDAAAAAA==&#10;" fillcolor="red" strokeweight="0"/>
                <v:oval id="Oval 475" o:spid="_x0000_s1474" style="position:absolute;left:3878;top:21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VsMA&#10;AADcAAAADwAAAGRycy9kb3ducmV2LnhtbERPz2vCMBS+C/4P4Qm72VQRHZ2xFEHcDhuoO2y3R/PW&#10;dmteSpM1nX+9OQw8fny/t/loWjFQ7xrLChZJCoK4tLrhSsH75TB/BOE8ssbWMin4Iwf5bjrZYqZt&#10;4BMNZ1+JGMIuQwW1910mpStrMugS2xFH7sv2Bn2EfSV1jyGGm1Yu03QtDTYcG2rsaF9T+XP+NQro&#10;bfg8mrQ1rx+bsBpfQnH9PgSlHmZj8QTC0+jv4n/3s1awWsf58Uw8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zVsMAAADcAAAADwAAAAAAAAAAAAAAAACYAgAAZHJzL2Rv&#10;d25yZXYueG1sUEsFBgAAAAAEAAQA9QAAAIgDAAAAAA==&#10;" fillcolor="red" strokeweight="0"/>
                <v:oval id="Oval 476" o:spid="_x0000_s1475" style="position:absolute;left:3884;top:214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WzcYA&#10;AADcAAAADwAAAGRycy9kb3ducmV2LnhtbESPQWvCQBSE74X+h+UVeqsbi2iJboIUxHqoUNuD3h7Z&#10;ZxLNvg3ZNRv7692C0OMwM98wi3wwjeipc7VlBeNRAoK4sLrmUsHP9+rlDYTzyBoby6TgSg7y7PFh&#10;gam2gb+o3/lSRAi7FBVU3replK6oyKAb2ZY4ekfbGfRRdqXUHYYIN418TZKpNFhzXKiwpfeKivPu&#10;YhTQtj+sTdKYz/0sTIZNWP6eVkGp56dhOQfhafD/4Xv7QyuYTMfwdyYe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MWzcYAAADcAAAADwAAAAAAAAAAAAAAAACYAgAAZHJz&#10;L2Rvd25yZXYueG1sUEsFBgAAAAAEAAQA9QAAAIsDAAAAAA==&#10;" fillcolor="red" strokeweight="0"/>
                <v:oval id="Oval 477" o:spid="_x0000_s1476" style="position:absolute;left:3890;top:214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IusUA&#10;AADcAAAADwAAAGRycy9kb3ducmV2LnhtbESPQWvCQBSE70L/w/IKvemmIrZEV5GC2B4U1B709sg+&#10;k2j2bciu2dRf7woFj8PMfMNM552pREuNKy0reB8kIIgzq0vOFfzul/1PEM4ja6wsk4I/cjCfvfSm&#10;mGobeEvtzuciQtilqKDwvk6ldFlBBt3A1sTRO9nGoI+yyaVuMES4qeQwScbSYMlxocCavgrKLrur&#10;UUCb9rgySWXWh48w6n7C4nZeBqXeXrvFBISnzj/D/+1vrWA0HsL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Yi6xQAAANwAAAAPAAAAAAAAAAAAAAAAAJgCAABkcnMv&#10;ZG93bnJldi54bWxQSwUGAAAAAAQABAD1AAAAigMAAAAA&#10;" fillcolor="red" strokeweight="0"/>
                <v:oval id="Oval 478" o:spid="_x0000_s1477" style="position:absolute;left:3897;top:2151;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0tIcYA&#10;AADcAAAADwAAAGRycy9kb3ducmV2LnhtbESPQWvCQBSE7wX/w/KE3pqNVrSkriKCWA8tVHvQ2yP7&#10;mkSzb0N2m4399a5Q6HGYmW+Y+bI3teiodZVlBaMkBUGcW11xoeDrsHl6AeE8ssbaMim4koPlYvAw&#10;x0zbwJ/U7X0hIoRdhgpK75tMSpeXZNAltiGO3rdtDfoo20LqFkOEm1qO03QqDVYcF0psaF1Sftn/&#10;GAX00Z22Jq3N+3EWJv0urH7Pm6DU47BfvYLw1Pv/8F/7TSuYTJ/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0tIcYAAADcAAAADwAAAAAAAAAAAAAAAACYAgAAZHJz&#10;L2Rvd25yZXYueG1sUEsFBgAAAAAEAAQA9QAAAIsDAAAAAA==&#10;" fillcolor="red" strokeweight="0"/>
                <v:oval id="Oval 479" o:spid="_x0000_s1478" style="position:absolute;left:3902;top:215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S1VcYA&#10;AADcAAAADwAAAGRycy9kb3ducmV2LnhtbESPQWvCQBSE74X+h+UVvDWblmAluooURD1YqPZQb4/s&#10;M4nNvg3ZNRv99d1CweMwM98ws8VgGtFT52rLCl6SFARxYXXNpYKvw+p5AsJ5ZI2NZVJwJQeL+ePD&#10;DHNtA39Sv/eliBB2OSqovG9zKV1RkUGX2JY4eifbGfRRdqXUHYYIN418TdOxNFhzXKiwpfeKip/9&#10;xSigj/64Nmljdt9vIRu2YXk7r4JSo6dhOQXhafD38H97oxVk4wz+zs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S1VcYAAADcAAAADwAAAAAAAAAAAAAAAACYAgAAZHJz&#10;L2Rvd25yZXYueG1sUEsFBgAAAAAEAAQA9QAAAIsDAAAAAA==&#10;" fillcolor="red" strokeweight="0"/>
                <v:oval id="Oval 480" o:spid="_x0000_s1479" style="position:absolute;left:3908;top:21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gQzsYA&#10;AADcAAAADwAAAGRycy9kb3ducmV2LnhtbESPQWvCQBSE70L/w/IK3nTTolaiq0hBqgeFWg96e2Sf&#10;Sdrs25Bds9Ff3y0IPQ4z8w0zX3amEi01rrSs4GWYgCDOrC45V3D8Wg+mIJxH1lhZJgU3crBcPPXm&#10;mGob+JPag89FhLBLUUHhfZ1K6bKCDLqhrYmjd7GNQR9lk0vdYIhwU8nXJJlIgyXHhQJrei8o+zlc&#10;jQLat+cPk1Rmd3oLo24bVvfvdVCq/9ytZiA8df4//GhvtILRZAx/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gQzsYAAADcAAAADwAAAAAAAAAAAAAAAACYAgAAZHJz&#10;L2Rvd25yZXYueG1sUEsFBgAAAAAEAAQA9QAAAIsDAAAAAA==&#10;" fillcolor="red" strokeweight="0"/>
                <v:oval id="Oval 481" o:spid="_x0000_s1480" style="position:absolute;left:3914;top:215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qOucUA&#10;AADcAAAADwAAAGRycy9kb3ducmV2LnhtbESPQWvCQBSE7wX/w/IEb3WjSCqpq4gg2kOFqgd7e2Rf&#10;k9Ts25Bds2l/vVsoeBxm5htmsepNLTpqXWVZwWScgCDOra64UHA+bZ/nIJxH1lhbJgU/5GC1HDwt&#10;MNM28Ad1R1+ICGGXoYLS+yaT0uUlGXRj2xBH78u2Bn2UbSF1iyHCTS2nSZJKgxXHhRIb2pSUX483&#10;o4AO3efOJLV5v7yEWf8W1r/f26DUaNivX0F46v0j/N/eawWzNI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Go65xQAAANwAAAAPAAAAAAAAAAAAAAAAAJgCAABkcnMv&#10;ZG93bnJldi54bWxQSwUGAAAAAAQABAD1AAAAigMAAAAA&#10;" fillcolor="red" strokeweight="0"/>
                <v:oval id="Oval 482" o:spid="_x0000_s1481" style="position:absolute;left:3921;top:21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YrIsUA&#10;AADcAAAADwAAAGRycy9kb3ducmV2LnhtbESPQWvCQBSE74X+h+UVvNVNRbREV5GCWA8W1B709sg+&#10;k2j2bchus9Ff7xYEj8PMfMNM552pREuNKy0r+OgnIIgzq0vOFfzul++fIJxH1lhZJgVXcjCfvb5M&#10;MdU28Jbanc9FhLBLUUHhfZ1K6bKCDLq+rYmjd7KNQR9lk0vdYIhwU8lBkoykwZLjQoE1fRWUXXZ/&#10;RgH9tMeVSSqzOYzDsFuHxe28DEr13rrFBISnzj/Dj/a3VjAcjeH/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isixQAAANwAAAAPAAAAAAAAAAAAAAAAAJgCAABkcnMv&#10;ZG93bnJldi54bWxQSwUGAAAAAAQABAD1AAAAigMAAAAA&#10;" fillcolor="red" strokeweight="0"/>
                <v:oval id="Oval 483" o:spid="_x0000_s1482" style="position:absolute;left:3926;top:215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m/UMMA&#10;AADcAAAADwAAAGRycy9kb3ducmV2LnhtbERPz2vCMBS+C/4P4Qm72VQRHZ2xFEHcDhuoO2y3R/PW&#10;dmteSpM1nX+9OQw8fny/t/loWjFQ7xrLChZJCoK4tLrhSsH75TB/BOE8ssbWMin4Iwf5bjrZYqZt&#10;4BMNZ1+JGMIuQwW1910mpStrMugS2xFH7sv2Bn2EfSV1jyGGm1Yu03QtDTYcG2rsaF9T+XP+NQro&#10;bfg8mrQ1rx+bsBpfQnH9PgSlHmZj8QTC0+jv4n/3s1awWse18Uw8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m/UMMAAADcAAAADwAAAAAAAAAAAAAAAACYAgAAZHJzL2Rv&#10;d25yZXYueG1sUEsFBgAAAAAEAAQA9QAAAIgDAAAAAA==&#10;" fillcolor="red" strokeweight="0"/>
                <v:oval id="Oval 484" o:spid="_x0000_s1483" style="position:absolute;left:3932;top:215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ay8YA&#10;AADcAAAADwAAAGRycy9kb3ducmV2LnhtbESPQWvCQBSE74X+h+UVvNVNRbRGV5GCqAcLtR709sg+&#10;k7TZtyG7ZqO/3i0IPQ4z8w0zW3SmEi01rrSs4K2fgCDOrC45V3D4Xr2+g3AeWWNlmRRcycFi/vw0&#10;w1TbwF/U7n0uIoRdigoK7+tUSpcVZND1bU0cvbNtDPoom1zqBkOEm0oOkmQkDZYcFwqs6aOg7Hd/&#10;MQrosz2tTVKZ3XEcht02LG8/q6BU76VbTkF46vx/+NHeaAXD0QT+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Uay8YAAADcAAAADwAAAAAAAAAAAAAAAACYAgAAZHJz&#10;L2Rvd25yZXYueG1sUEsFBgAAAAAEAAQA9QAAAIsDAAAAAA==&#10;" fillcolor="red" strokeweight="0"/>
                <v:oval id="Oval 485" o:spid="_x0000_s1484" style="position:absolute;left:3938;top:2159;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li8MA&#10;AADcAAAADwAAAGRycy9kb3ducmV2LnhtbERPz2vCMBS+C/4P4Qm72dQhOqqxFEG2HTaY7qC3R/Ns&#10;uzUvpcmazr9+OQw8fny/t/loWjFQ7xrLChZJCoK4tLrhSsHn6TB/AuE8ssbWMin4JQf5bjrZYqZt&#10;4A8ajr4SMYRdhgpq77tMSlfWZNAltiOO3NX2Bn2EfSV1jyGGm1Y+pulKGmw4NtTY0b6m8vv4YxTQ&#10;+3B5Nmlr3s7rsBxfQ3H7OgSlHmZjsQHhafR38b/7RStYruP8eCYe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Yli8MAAADcAAAADwAAAAAAAAAAAAAAAACYAgAAZHJzL2Rv&#10;d25yZXYueG1sUEsFBgAAAAAEAAQA9QAAAIgDAAAAAA==&#10;" fillcolor="red" strokeweight="0"/>
                <v:oval id="Oval 486" o:spid="_x0000_s1485" style="position:absolute;left:3944;top:216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qAEMYA&#10;AADcAAAADwAAAGRycy9kb3ducmV2LnhtbESPQWvCQBSE74X+h+UVequbFNESXSUUxPZgodqD3h7Z&#10;ZxLNvg3ZNZv6691CweMwM98w8+VgGtFT52rLCtJRAoK4sLrmUsHPbvXyBsJ5ZI2NZVLwSw6Wi8eH&#10;OWbaBv6mfutLESHsMlRQed9mUrqiIoNuZFvi6B1tZ9BH2ZVSdxgi3DTyNUkm0mDNcaHClt4rKs7b&#10;i1FAX/1hbZLGbPbTMB4+Q349rYJSz09DPgPhafD38H/7QysYT1P4O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qAEMYAAADcAAAADwAAAAAAAAAAAAAAAACYAgAAZHJz&#10;L2Rvd25yZXYueG1sUEsFBgAAAAAEAAQA9QAAAIsDAAAAAA==&#10;" fillcolor="red" strokeweight="0"/>
                <v:oval id="Oval 487" o:spid="_x0000_s1486" style="position:absolute;left:3950;top:216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geZ8UA&#10;AADcAAAADwAAAGRycy9kb3ducmV2LnhtbESPQWvCQBSE74X+h+UVequbimiJriIFsT0oqD3o7ZF9&#10;JtHs25Bds6m/3hUEj8PMfMNMZp2pREuNKy0r+OwlIIgzq0vOFfztFh9fIJxH1lhZJgX/5GA2fX2Z&#10;YKpt4A21W5+LCGGXooLC+zqV0mUFGXQ9WxNH72gbgz7KJpe6wRDhppL9JBlKgyXHhQJr+i4oO28v&#10;RgGt28PSJJVZ7Udh0P2G+fW0CEq9v3XzMQhPnX+GH+0frWAw6sP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5nxQAAANwAAAAPAAAAAAAAAAAAAAAAAJgCAABkcnMv&#10;ZG93bnJldi54bWxQSwUGAAAAAAQABAD1AAAAigMAAAAA&#10;" fillcolor="red" strokeweight="0"/>
                <v:oval id="Oval 488" o:spid="_x0000_s1487" style="position:absolute;left:3956;top:216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S7/MYA&#10;AADcAAAADwAAAGRycy9kb3ducmV2LnhtbESPQWvCQBSE74L/YXmCN93UipHUVUSQtocK2h7s7ZF9&#10;TdJm34bsmk3767uC4HGYmW+Y1aY3teiodZVlBQ/TBARxbnXFhYKP9/1kCcJ5ZI21ZVLwSw426+Fg&#10;hZm2gY/UnXwhIoRdhgpK75tMSpeXZNBNbUMcvS/bGvRRtoXULYYIN7WcJclCGqw4LpTY0K6k/Od0&#10;MQro0H0+m6Q2b+c0zPvXsP373gelxqN++wTCU+/v4Vv7RSuYp49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S7/MYAAADcAAAADwAAAAAAAAAAAAAAAACYAgAAZHJz&#10;L2Rvd25yZXYueG1sUEsFBgAAAAAEAAQA9QAAAIsDAAAAAA==&#10;" fillcolor="red" strokeweight="0"/>
                <v:oval id="Oval 489" o:spid="_x0000_s1488" style="position:absolute;left:3962;top:21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0jiMYA&#10;AADcAAAADwAAAGRycy9kb3ducmV2LnhtbESPQWvCQBSE74X+h+UVvDWblqASXUUKoh4sVHuot0f2&#10;mcRm34bsmo399d1CweMwM98w8+VgGtFT52rLCl6SFARxYXXNpYLP4/p5CsJ5ZI2NZVJwIwfLxePD&#10;HHNtA39Qf/CliBB2OSqovG9zKV1RkUGX2JY4emfbGfRRdqXUHYYIN418TdOxNFhzXKiwpbeKiu/D&#10;1Sig9/60MWlj9l+TkA27sPq5rINSo6dhNQPhafD38H97qxVkkwz+zs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0jiMYAAADcAAAADwAAAAAAAAAAAAAAAACYAgAAZHJz&#10;L2Rvd25yZXYueG1sUEsFBgAAAAAEAAQA9QAAAIsDAAAAAA==&#10;" fillcolor="red" strokeweight="0"/>
                <v:oval id="Oval 490" o:spid="_x0000_s1489" style="position:absolute;left:3968;top:216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GGE8YA&#10;AADcAAAADwAAAGRycy9kb3ducmV2LnhtbESPQWvCQBSE70L/w/IKvemmRRuJriIFaT0oVD3o7ZF9&#10;TdJm34bsNhv99a5Q6HGYmW+Y+bI3teiodZVlBc+jBARxbnXFhYLjYT2cgnAeWWNtmRRcyMFy8TCY&#10;Y6Zt4E/q9r4QEcIuQwWl900mpctLMuhGtiGO3pdtDfoo20LqFkOEm1q+JMmrNFhxXCixobeS8p/9&#10;r1FAu+78bpLabE9pGPebsLp+r4NST4/9agbCU+//w3/tD61gnE7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GGE8YAAADcAAAADwAAAAAAAAAAAAAAAACYAgAAZHJz&#10;L2Rvd25yZXYueG1sUEsFBgAAAAAEAAQA9QAAAIsDAAAAAA==&#10;" fillcolor="red" strokeweight="0"/>
                <v:oval id="Oval 491" o:spid="_x0000_s1490" style="position:absolute;left:3975;top:216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MYZMUA&#10;AADcAAAADwAAAGRycy9kb3ducmV2LnhtbESPQWvCQBSE74X+h+UVvNVNRbREV5GCWA8W1B709sg+&#10;k2j2bchus9Ff7xYEj8PMfMNM552pREuNKy0r+OgnIIgzq0vOFfzul++fIJxH1lhZJgVXcjCfvb5M&#10;MdU28Jbanc9FhLBLUUHhfZ1K6bKCDLq+rYmjd7KNQR9lk0vdYIhwU8lBkoykwZLjQoE1fRWUXXZ/&#10;RgH9tMeVSSqzOYzDsFuHxe28DEr13rrFBISnzj/Dj/a3VjAcj+D/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wxhkxQAAANwAAAAPAAAAAAAAAAAAAAAAAJgCAABkcnMv&#10;ZG93bnJldi54bWxQSwUGAAAAAAQABAD1AAAAigMAAAAA&#10;" fillcolor="red" strokeweight="0"/>
                <v:oval id="Oval 492" o:spid="_x0000_s1491" style="position:absolute;left:3980;top:216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9/8YA&#10;AADcAAAADwAAAGRycy9kb3ducmV2LnhtbESPQWvCQBSE74X+h+UVvDWbFjGSuooURHtQUHtob4/s&#10;a5I2+zZk12zqr3cFweMwM98ws8VgGtFT52rLCl6SFARxYXXNpYLP4+p5CsJ5ZI2NZVLwTw4W88eH&#10;GebaBt5Tf/CliBB2OSqovG9zKV1RkUGX2JY4ej+2M+ij7EqpOwwRbhr5mqYTabDmuFBhS+8VFX+H&#10;k1FAu/57bdLGbL+yMB4+wvL8uwpKjZ6G5RsIT4O/h2/tjVYwzjK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9/8YAAADcAAAADwAAAAAAAAAAAAAAAACYAgAAZHJz&#10;L2Rvd25yZXYueG1sUEsFBgAAAAAEAAQA9QAAAIsDAAAAAA==&#10;" fillcolor="red" strokeweight="0"/>
                <v:oval id="Oval 493" o:spid="_x0000_s1492" style="position:absolute;left:3986;top:21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pjcMA&#10;AADcAAAADwAAAGRycy9kb3ducmV2LnhtbERPz2vCMBS+C/4P4Qm72dQhOqqxFEG2HTaY7qC3R/Ns&#10;uzUvpcmazr9+OQw8fny/t/loWjFQ7xrLChZJCoK4tLrhSsHn6TB/AuE8ssbWMin4JQf5bjrZYqZt&#10;4A8ajr4SMYRdhgpq77tMSlfWZNAltiOO3NX2Bn2EfSV1jyGGm1Y+pulKGmw4NtTY0b6m8vv4YxTQ&#10;+3B5Nmlr3s7rsBxfQ3H7OgSlHmZjsQHhafR38b/7RStYruPaeCYe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ApjcMAAADcAAAADwAAAAAAAAAAAAAAAACYAgAAZHJzL2Rv&#10;d25yZXYueG1sUEsFBgAAAAAEAAQA9QAAAIgDAAAAAA==&#10;" fillcolor="red" strokeweight="0"/>
                <v:oval id="Oval 494" o:spid="_x0000_s1493" style="position:absolute;left:3992;top:216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yMFsYA&#10;AADcAAAADwAAAGRycy9kb3ducmV2LnhtbESPQWvCQBSE70L/w/IK3nTTIlqjq0hBqgeFWg96e2Sf&#10;Sdrs25Bds9Ff3y0IPQ4z8w0zX3amEi01rrSs4GWYgCDOrC45V3D8Wg/eQDiPrLGyTApu5GC5eOrN&#10;MdU28Ce1B5+LCGGXooLC+zqV0mUFGXRDWxNH72Ibgz7KJpe6wRDhppKvSTKWBkuOCwXW9F5Q9nO4&#10;GgW0b88fJqnM7jQJo24bVvfvdVCq/9ytZiA8df4//GhvtILRZAp/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yMFsYAAADcAAAADwAAAAAAAAAAAAAAAACYAgAAZHJz&#10;L2Rvd25yZXYueG1sUEsFBgAAAAAEAAQA9QAAAIsDAAAAAA==&#10;" fillcolor="red" strokeweight="0"/>
                <v:oval id="Oval 495" o:spid="_x0000_s1494" style="position:absolute;left:3999;top:217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VrMMA&#10;AADcAAAADwAAAGRycy9kb3ducmV2LnhtbERPz2vCMBS+C/4P4Qm7aToRLdUoRSjbDg50O8zbo3m2&#10;dc1LabKm21+/HAY7fny/d4fRtGKg3jWWFTwuEhDEpdUNVwre34p5CsJ5ZI2tZVLwTQ4O++lkh5m2&#10;gc80XHwlYgi7DBXU3neZlK6syaBb2I44cjfbG/QR9pXUPYYYblq5TJK1NNhwbKixo2NN5eflyyig&#10;1+H6ZJLWnD42YTW+hPznXgSlHmZjvgXhafT/4j/3s1awSuP8eCY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NVrMMAAADcAAAADwAAAAAAAAAAAAAAAACYAgAAZHJzL2Rv&#10;d25yZXYueG1sUEsFBgAAAAAEAAQA9QAAAIgDAAAAAA==&#10;" fillcolor="red" strokeweight="0"/>
                <v:oval id="Oval 496" o:spid="_x0000_s1495" style="position:absolute;left:4004;top:21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wN8YA&#10;AADcAAAADwAAAGRycy9kb3ducmV2LnhtbESPQWvCQBSE70L/w/IKvenGIlaiawgFaXuooPWgt0f2&#10;mcRm34bsNpv6612h0OMwM98wq2wwjeipc7VlBdNJAoK4sLrmUsHhazNegHAeWWNjmRT8koNs/TBa&#10;Yapt4B31e1+KCGGXooLK+zaV0hUVGXQT2xJH72w7gz7KrpS6wxDhppHPSTKXBmuOCxW29FpR8b3/&#10;MQpo25/eTNKYz+NLmA0fIb9eNkGpp8chX4LwNPj/8F/7XSuYLaZ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wN8YAAADcAAAADwAAAAAAAAAAAAAAAACYAgAAZHJz&#10;L2Rvd25yZXYueG1sUEsFBgAAAAAEAAQA9QAAAIsDAAAAAA==&#10;" fillcolor="red" strokeweight="0"/>
                <v:oval id="Oval 497" o:spid="_x0000_s1496" style="position:absolute;left:4010;top:217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1uQMYA&#10;AADcAAAADwAAAGRycy9kb3ducmV2LnhtbESPQWvCQBSE74X+h+UVeqsbRapE1xAK0vZgQetBb4/s&#10;M4lm34bsNhv767uC0OMwM98wy2wwjeipc7VlBeNRAoK4sLrmUsH+e/0yB+E8ssbGMim4koNs9fiw&#10;xFTbwFvqd74UEcIuRQWV920qpSsqMuhGtiWO3sl2Bn2UXSl1hyHCTSMnSfIqDdYcFyps6a2i4rL7&#10;MQroqz++m6Qxm8MsTIfPkP+e10Gp56chX4DwNPj/8L39oRVM5x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1uQMYAAADcAAAADwAAAAAAAAAAAAAAAACYAgAAZHJz&#10;L2Rvd25yZXYueG1sUEsFBgAAAAAEAAQA9QAAAIsDAAAAAA==&#10;" fillcolor="red" strokeweight="0"/>
                <v:oval id="Oval 498" o:spid="_x0000_s1497" style="position:absolute;left:4016;top:217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HL28YA&#10;AADcAAAADwAAAGRycy9kb3ducmV2LnhtbESPQWvCQBSE74L/YXlCb2ajlVaiq4ggbQ8VtD3U2yP7&#10;TKLZtyG7zab99V2h4HGYmW+Y5bo3teiodZVlBZMkBUGcW11xoeDzYzeeg3AeWWNtmRT8kIP1ajhY&#10;YqZt4AN1R1+ICGGXoYLS+yaT0uUlGXSJbYijd7atQR9lW0jdYohwU8tpmj5JgxXHhRIb2paUX4/f&#10;RgHtu9OLSWvz/vUcZv1b2PxedkGph1G/WYDw1Pt7+L/9qhXM5o9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HL28YAAADcAAAADwAAAAAAAAAAAAAAAACYAgAAZHJz&#10;L2Rvd25yZXYueG1sUEsFBgAAAAAEAAQA9QAAAIsDAAAAAA==&#10;" fillcolor="red" strokeweight="0"/>
                <v:oval id="Oval 499" o:spid="_x0000_s1498" style="position:absolute;left:4023;top:21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hTr8YA&#10;AADcAAAADwAAAGRycy9kb3ducmV2LnhtbESPT2vCQBTE7wW/w/KE3upGCTWkriKC2B5a8M+hvT2y&#10;r0k0+zZkt9m0n74rCB6HmfkNs1gNphE9da62rGA6SUAQF1bXXCo4HbdPGQjnkTU2lknBLzlYLUcP&#10;C8y1Dbyn/uBLESHsclRQed/mUrqiIoNuYlvi6H3bzqCPsiul7jBEuGnkLEmepcGa40KFLW0qKi6H&#10;H6OAPvqvnUka8/45D+nwFtZ/521Q6nE8rF9AeBr8PXxrv2oFaZbC9Uw8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hTr8YAAADcAAAADwAAAAAAAAAAAAAAAACYAgAAZHJz&#10;L2Rvd25yZXYueG1sUEsFBgAAAAAEAAQA9QAAAIsDAAAAAA==&#10;" fillcolor="red" strokeweight="0"/>
                <v:oval id="Oval 500" o:spid="_x0000_s1499" style="position:absolute;left:4029;top:2174;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T2NMYA&#10;AADcAAAADwAAAGRycy9kb3ducmV2LnhtbESPT2vCQBTE74V+h+UVvNVNi1WJriIF0R4s+Oegt0f2&#10;NUmbfRuyazb66d2C4HGYmd8w03lnKtFS40rLCt76CQjizOqScwWH/fJ1DMJ5ZI2VZVJwIQfz2fPT&#10;FFNtA2+p3flcRAi7FBUU3teplC4ryKDr25o4ej+2MeijbHKpGwwRbir5niRDabDkuFBgTZ8FZX+7&#10;s1FA3+1pZZLKbI6jMOi+wuL6uwxK9V66xQSEp84/wvf2WisYjD/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T2NMYAAADcAAAADwAAAAAAAAAAAAAAAACYAgAAZHJz&#10;L2Rvd25yZXYueG1sUEsFBgAAAAAEAAQA9QAAAIsDAAAAAA==&#10;" fillcolor="red" strokeweight="0"/>
                <v:oval id="Oval 501" o:spid="_x0000_s1500" style="position:absolute;left:4034;top:217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ZoQ8UA&#10;AADcAAAADwAAAGRycy9kb3ducmV2LnhtbESPQWvCQBSE74L/YXmCN920iJXoKlIQ7UFB7aHeHtnX&#10;JG32bciu2dRf7woFj8PMfMMsVp2pREuNKy0reBknIIgzq0vOFXyeN6MZCOeRNVaWScEfOVgt+70F&#10;ptoGPlJ78rmIEHYpKii8r1MpXVaQQTe2NXH0vm1j0EfZ5FI3GCLcVPI1SabSYMlxocCa3gvKfk9X&#10;o4AO7WVrksrsv97CpPsI69vPJig1HHTrOQhPnX+G/9s7rWAym8LjTD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mhDxQAAANwAAAAPAAAAAAAAAAAAAAAAAJgCAABkcnMv&#10;ZG93bnJldi54bWxQSwUGAAAAAAQABAD1AAAAigMAAAAA&#10;" fillcolor="red" strokeweight="0"/>
                <v:oval id="Oval 502" o:spid="_x0000_s1501" style="position:absolute;left:4040;top:217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rN2MYA&#10;AADcAAAADwAAAGRycy9kb3ducmV2LnhtbESPQWvCQBSE74L/YXmCN920SJXoGkJB1EMLtT3U2yP7&#10;mqTNvg3ZNRv99W6h0OMwM98wm2wwjeipc7VlBQ/zBARxYXXNpYKP991sBcJ5ZI2NZVJwJQfZdjza&#10;YKpt4DfqT74UEcIuRQWV920qpSsqMujmtiWO3pftDPoou1LqDkOEm0Y+JsmTNFhzXKiwpeeKip/T&#10;xSig1/68N0ljXj6XYTEcQ3773gWlppMhX4PwNPj/8F/7oBUsVkv4PROPgN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rN2MYAAADcAAAADwAAAAAAAAAAAAAAAACYAgAAZHJz&#10;L2Rvd25yZXYueG1sUEsFBgAAAAAEAAQA9QAAAIsDAAAAAA==&#10;" fillcolor="red" strokeweight="0"/>
                <v:oval id="Oval 503" o:spid="_x0000_s1502" style="position:absolute;left:4046;top:217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ZqsMA&#10;AADcAAAADwAAAGRycy9kb3ducmV2LnhtbERPz2vCMBS+C/4P4Qm7aToRLdUoRSjbDg50O8zbo3m2&#10;dc1LabKm21+/HAY7fny/d4fRtGKg3jWWFTwuEhDEpdUNVwre34p5CsJ5ZI2tZVLwTQ4O++lkh5m2&#10;gc80XHwlYgi7DBXU3neZlK6syaBb2I44cjfbG/QR9pXUPYYYblq5TJK1NNhwbKixo2NN5eflyyig&#10;1+H6ZJLWnD42YTW+hPznXgSlHmZjvgXhafT/4j/3s1awSuPaeCY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VZqsMAAADcAAAADwAAAAAAAAAAAAAAAACYAgAAZHJzL2Rv&#10;d25yZXYueG1sUEsFBgAAAAAEAAQA9QAAAIgDAAAAAA==&#10;" fillcolor="red" strokeweight="0"/>
                <v:oval id="Oval 504" o:spid="_x0000_s1503" style="position:absolute;left:4053;top:217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8McYA&#10;AADcAAAADwAAAGRycy9kb3ducmV2LnhtbESPQWvCQBSE70L/w/IKvemmRWyMriIFaT0oVD3o7ZF9&#10;TdJm34bsNhv99a5Q6HGYmW+Y+bI3teiodZVlBc+jBARxbnXFhYLjYT1MQTiPrLG2TAou5GC5eBjM&#10;MdM28Cd1e1+ICGGXoYLS+yaT0uUlGXQj2xBH78u2Bn2UbSF1iyHCTS1fkmQiDVYcF0ps6K2k/Gf/&#10;axTQrju/m6Q229NrGPebsLp+r4NST4/9agbCU+//w3/tD61gnE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4n8McYAAADcAAAADwAAAAAAAAAAAAAAAACYAgAAZHJz&#10;L2Rvd25yZXYueG1sUEsFBgAAAAAEAAQA9QAAAIsDAAAAAA==&#10;" fillcolor="red" strokeweight="0"/>
                <v:oval id="Oval 505" o:spid="_x0000_s1504" style="position:absolute;left:4058;top:217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DccMA&#10;AADcAAAADwAAAGRycy9kb3ducmV2LnhtbERPz2vCMBS+D/wfwhO8aarINqtRRBC3wwZTD3p7NM+2&#10;2ryUJmuqf/1yEHb8+H4vVp2pREuNKy0rGI8SEMSZ1SXnCo6H7fAdhPPIGivLpOBODlbL3ssCU20D&#10;/1C797mIIexSVFB4X6dSuqwgg25ka+LIXWxj0EfY5FI3GGK4qeQkSV6lwZJjQ4E1bQrKbvtfo4C+&#10;2/POJJX5Or2FafcZ1o/rNig16HfrOQhPnf8XP90fWsF0F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rDccMAAADcAAAADwAAAAAAAAAAAAAAAACYAgAAZHJzL2Rv&#10;d25yZXYueG1sUEsFBgAAAAAEAAQA9QAAAIgDAAAAAA==&#10;" fillcolor="red" strokeweight="0"/>
                <v:oval id="Oval 506" o:spid="_x0000_s1505" style="position:absolute;left:4064;top:21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m6sYA&#10;AADcAAAADwAAAGRycy9kb3ducmV2LnhtbESPQWvCQBSE70L/w/IK3szGIrZGV5GCqIcKtR709sg+&#10;k7TZtyG7ZtP++q5Q6HGYmW+Yxao3teiodZVlBeMkBUGcW11xoeD0sRm9gHAeWWNtmRR8k4PV8mGw&#10;wEzbwO/UHX0hIoRdhgpK75tMSpeXZNAltiGO3tW2Bn2UbSF1iyHCTS2f0nQqDVYcF0ps6LWk/Ot4&#10;Mwro0F22Jq3N2/k5TPp9WP98boJSw8d+PQfhqff/4b/2TiuYzMZ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Zm6sYAAADcAAAADwAAAAAAAAAAAAAAAACYAgAAZHJz&#10;L2Rvd25yZXYueG1sUEsFBgAAAAAEAAQA9QAAAIsDAAAAAA==&#10;" fillcolor="red" strokeweight="0"/>
                <v:oval id="Oval 507" o:spid="_x0000_s1506" style="position:absolute;left:4070;top:218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T4ncYA&#10;AADcAAAADwAAAGRycy9kb3ducmV2LnhtbESPQWvCQBSE74X+h+UVvDWbimiNriIFUQ8Vaj3o7ZF9&#10;Jmmzb0N2zab99V1B6HGYmW+Y+bI3teiodZVlBS9JCoI4t7riQsHxc/38CsJ5ZI21ZVLwQw6Wi8eH&#10;OWbaBv6g7uALESHsMlRQet9kUrq8JIMusQ1x9C62NeijbAupWwwRbmo5TNOxNFhxXCixobeS8u/D&#10;1SigfXfemLQ276dJGPW7sPr9WgelBk/9agbCU+//w/f2VisYTY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T4ncYAAADcAAAADwAAAAAAAAAAAAAAAACYAgAAZHJz&#10;L2Rvd25yZXYueG1sUEsFBgAAAAAEAAQA9QAAAIsDAAAAAA==&#10;" fillcolor="red" strokeweight="0"/>
                <v:oval id="Oval 508" o:spid="_x0000_s1507" style="position:absolute;left:4077;top:218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dBsYA&#10;AADcAAAADwAAAGRycy9kb3ducmV2LnhtbESPQWvCQBSE70L/w/IKvemmVmxNXUUEUQ8Wanuwt0f2&#10;NUmbfRuyazb6611B8DjMzDfMdN6ZSrTUuNKygudBAoI4s7rkXMH316r/BsJ5ZI2VZVJwIgfz2UNv&#10;iqm2gT+p3ftcRAi7FBUU3teplC4ryKAb2Jo4er+2MeijbHKpGwwRbio5TJKxNFhyXCiwpmVB2f/+&#10;aBTQR/uzNklldofXMOq2YXH+WwWlnh67xTsIT52/h2/tjVYwmrz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dBsYAAADcAAAADwAAAAAAAAAAAAAAAACYAgAAZHJz&#10;L2Rvd25yZXYueG1sUEsFBgAAAAAEAAQA9QAAAIsDAAAAAA==&#10;" fillcolor="red" strokeweight="0"/>
                <v:oval id="Oval 509" o:spid="_x0000_s1508" style="position:absolute;left:4083;top:2181;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HFcsYA&#10;AADcAAAADwAAAGRycy9kb3ducmV2LnhtbESPzWvCQBTE70L/h+UVvOlGCf1IXUUEsT1Y8OPQ3h7Z&#10;ZxLNvg3ZbTb617uFQo/DzPyGmS16U4uOWldZVjAZJyCIc6srLhQcD+vRCwjnkTXWlknBlRws5g+D&#10;GWbaBt5Rt/eFiBB2GSoovW8yKV1ekkE3tg1x9E62NeijbAupWwwRbmo5TZInabDiuFBiQ6uS8sv+&#10;xyigz+57Y5LabL+eQ9p/hOXtvA5KDR/75RsIT73/D/+137WC9DW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HFcsYAAADcAAAADwAAAAAAAAAAAAAAAACYAgAAZHJz&#10;L2Rvd25yZXYueG1sUEsFBgAAAAAEAAQA9QAAAIsDAAAAAA==&#10;" fillcolor="red" strokeweight="0"/>
                <v:oval id="Oval 510" o:spid="_x0000_s1509" style="position:absolute;left:4088;top:218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1g6cYA&#10;AADcAAAADwAAAGRycy9kb3ducmV2LnhtbESPQWvCQBSE70L/w/KE3upGUVujq4ggrYcWanvQ2yP7&#10;TGKzb0N2m43++q5Q8DjMzDfMYtWZSrTUuNKyguEgAUGcWV1yruD7a/v0AsJ5ZI2VZVJwIQer5UNv&#10;gam2gT+p3ftcRAi7FBUU3teplC4ryKAb2Jo4eifbGPRRNrnUDYYIN5UcJclUGiw5LhRY06ag7Gf/&#10;axTQR3t8NUll3g/PYdztwvp63galHvvdeg7CU+fv4f/2m1Ywnk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1g6cYAAADcAAAADwAAAAAAAAAAAAAAAACYAgAAZHJz&#10;L2Rvd25yZXYueG1sUEsFBgAAAAAEAAQA9QAAAIsDAAAAAA==&#10;" fillcolor="red" strokeweight="0"/>
                <v:oval id="Oval 511" o:spid="_x0000_s1510" style="position:absolute;left:4094;top:21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nsYA&#10;AADcAAAADwAAAGRycy9kb3ducmV2LnhtbESPQWvCQBSE74X+h+UVvNVNRbRGV5GCqAcLtR709sg+&#10;k7TZtyG7ZqO/3i0IPQ4z8w0zW3SmEi01rrSs4K2fgCDOrC45V3D4Xr2+g3AeWWNlmRRcycFi/vw0&#10;w1TbwF/U7n0uIoRdigoK7+tUSpcVZND1bU0cvbNtDPoom1zqBkOEm0oOkmQkDZYcFwqs6aOg7Hd/&#10;MQrosz2tTVKZ3XEcht02LG8/q6BU76VbTkF46vx/+NHeaAXDyQj+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8/+nsYAAADcAAAADwAAAAAAAAAAAAAAAACYAgAAZHJz&#10;L2Rvd25yZXYueG1sUEsFBgAAAAAEAAQA9QAAAIsDAAAAAA==&#10;" fillcolor="red" strokeweight="0"/>
                <v:oval id="Oval 512" o:spid="_x0000_s1511" style="position:absolute;left:4101;top:21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NbBcYA&#10;AADcAAAADwAAAGRycy9kb3ducmV2LnhtbESPQWvCQBSE70L/w/IK3nTTIlqjq0hBqgeFWg96e2Sf&#10;Sdrs25Bds9Ff3y0IPQ4z8w0zX3amEi01rrSs4GWYgCDOrC45V3D8Wg/eQDiPrLGyTApu5GC5eOrN&#10;MdU28Ce1B5+LCGGXooLC+zqV0mUFGXRDWxNH72Ibgz7KJpe6wRDhppKvSTKWBkuOCwXW9F5Q9nO4&#10;GgW0b88fJqnM7jQJo24bVvfvdVCq/9ytZiA8df4//GhvtILRdAJ/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NbBcYAAADcAAAADwAAAAAAAAAAAAAAAACYAgAAZHJz&#10;L2Rvd25yZXYueG1sUEsFBgAAAAAEAAQA9QAAAIsDAAAAAA==&#10;" fillcolor="red" strokeweight="0"/>
                <v:oval id="Oval 513" o:spid="_x0000_s1512" style="position:absolute;left:4107;top:21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Pd8MA&#10;AADcAAAADwAAAGRycy9kb3ducmV2LnhtbERPz2vCMBS+D/wfwhO8aarINqtRRBC3wwZTD3p7NM+2&#10;2ryUJmuqf/1yEHb8+H4vVp2pREuNKy0rGI8SEMSZ1SXnCo6H7fAdhPPIGivLpOBODlbL3ssCU20D&#10;/1C797mIIexSVFB4X6dSuqwgg25ka+LIXWxj0EfY5FI3GGK4qeQkSV6lwZJjQ4E1bQrKbvtfo4C+&#10;2/POJJX5Or2FafcZ1o/rNig16HfrOQhPnf8XP90fWsF0FtfG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RzPd8MAAADcAAAADwAAAAAAAAAAAAAAAACYAgAAZHJzL2Rv&#10;d25yZXYueG1sUEsFBgAAAAAEAAQA9QAAAIgDAAAAAA==&#10;" fillcolor="red" strokeweight="0"/>
                <v:oval id="Oval 514" o:spid="_x0000_s1513" style="position:absolute;left:4112;top:21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q7MYA&#10;AADcAAAADwAAAGRycy9kb3ducmV2LnhtbESPT2vCQBTE74V+h+UVvNVNi1SNriIF0R4s+Oegt0f2&#10;NUmbfRuyazb66d2C4HGYmd8w03lnKtFS40rLCt76CQjizOqScwWH/fJ1BMJ5ZI2VZVJwIQfz2fPT&#10;FFNtA2+p3flcRAi7FBUU3teplC4ryKDr25o4ej+2MeijbHKpGwwRbir5niQf0mDJcaHAmj4Lyv52&#10;Z6OAvtvTyiSV2RyHYdB9hcX1dxmU6r10iwkIT51/hO/ttVYwGI/h/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Bq7MYAAADcAAAADwAAAAAAAAAAAAAAAACYAgAAZHJz&#10;L2Rvd25yZXYueG1sUEsFBgAAAAAEAAQA9QAAAIsDAAAAAA==&#10;" fillcolor="red" strokeweight="0"/>
                <v:oval id="Oval 515" o:spid="_x0000_s1514" style="position:absolute;left:4118;top:21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Za8MA&#10;AADcAAAADwAAAGRycy9kb3ducmV2LnhtbERPz2vCMBS+D/Y/hCfspoljc9IZRQYyd1DQedhuj+at&#10;rTYvpYlN9a83B2HHj+/3bNHbWnTU+sqxhvFIgSDOnam40HD4Xg2nIHxANlg7Jg0X8rCYPz7MMDMu&#10;8o66fShECmGfoYYyhCaT0uclWfQj1xAn7s+1FkOCbSFNizGF21o+KzWRFitODSU29FFSftqfrQba&#10;dr+fVtV28/MWX/qvuLweV1Hrp0G/fAcRqA//4rt7bTS8qjQ/nUlH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FZa8MAAADcAAAADwAAAAAAAAAAAAAAAACYAgAAZHJzL2Rv&#10;d25yZXYueG1sUEsFBgAAAAAEAAQA9QAAAIgDAAAAAA==&#10;" fillcolor="red" strokeweight="0"/>
                <v:oval id="Oval 516" o:spid="_x0000_s1515" style="position:absolute;left:4124;top:218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88MYA&#10;AADcAAAADwAAAGRycy9kb3ducmV2LnhtbESPT2sCMRTE70K/Q3iF3jSxtFVWo0hB2h4s+Oegt8fm&#10;ubt287Js0s22n94UCh6HmfkNM1/2thYdtb5yrGE8UiCIc2cqLjQc9uvhFIQPyAZrx6ThhzwsF3eD&#10;OWbGRd5StwuFSBD2GWooQ2gyKX1ekkU/cg1x8s6utRiSbAtpWowJbmv5qNSLtFhxWiixodeS8q/d&#10;t9VAn93pzarabo6T+NR/xNXvZR21frjvVzMQgfpwC/+3342GZzWGv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88MYAAADcAAAADwAAAAAAAAAAAAAAAACYAgAAZHJz&#10;L2Rvd25yZXYueG1sUEsFBgAAAAAEAAQA9QAAAIsDAAAAAA==&#10;" fillcolor="red" strokeweight="0"/>
                <v:oval id="Oval 517" o:spid="_x0000_s1516" style="position:absolute;left:4131;top:218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9ih8YA&#10;AADcAAAADwAAAGRycy9kb3ducmV2LnhtbESPzWsCMRTE74X+D+EVequJ0g9ZjSIFaXuw4MdBb4/N&#10;c3d187Js0s3qX28KhR6HmfkNM533thYdtb5yrGE4UCCIc2cqLjTstsunMQgfkA3WjknDhTzMZ/d3&#10;U8yMi7ymbhMKkSDsM9RQhtBkUvq8JIt+4Bri5B1dazEk2RbStBgT3NZypNSrtFhxWiixofeS8vPm&#10;x2qg7+7wYVVtV/u3+Nx/xcX1tIxaPz70iwmIQH34D/+1P42GFzWC3zPpCM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9ih8YAAADcAAAADwAAAAAAAAAAAAAAAACYAgAAZHJz&#10;L2Rvd25yZXYueG1sUEsFBgAAAAAEAAQA9QAAAIsDAAAAAA==&#10;" fillcolor="red" strokeweight="0"/>
                <v:oval id="Oval 518" o:spid="_x0000_s1517" style="position:absolute;left:4136;top:218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PHHMYA&#10;AADcAAAADwAAAGRycy9kb3ducmV2LnhtbESPzWrDMBCE74W8g9hAb4nU/+JYDqEQ2h4SaJpDelus&#10;je3WWhlLtdw+fVQI9DjMzDdMvhxtKwbqfeNYw9VcgSAunWm40rB/X88eQfiAbLB1TBp+yMOymFzk&#10;mBkX+Y2GXahEgrDPUEMdQpdJ6cuaLPq564iTd3S9xZBkX0nTY0xw28prpe6lxYbTQo0dPdVUfu2+&#10;rQbaDh/PVrV2c3iIt+NrXP1+rqPWl9NxtQARaAz/4XP7xWi4UzfwdyYdAVm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PHHMYAAADcAAAADwAAAAAAAAAAAAAAAACYAgAAZHJz&#10;L2Rvd25yZXYueG1sUEsFBgAAAAAEAAQA9QAAAIsDAAAAAA==&#10;" fillcolor="red" strokeweight="0"/>
                <v:oval id="Oval 519" o:spid="_x0000_s1518" style="position:absolute;left:4142;top:218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pfaMYA&#10;AADcAAAADwAAAGRycy9kb3ducmV2LnhtbESPQWsCMRSE74X+h/AKvdXEYqtsjSIFqT1Y0PZgb4/N&#10;c3d187Js4mb115tCweMwM98w03lva9FR6yvHGoYDBYI4d6biQsPP9/JpAsIHZIO1Y9JwJg/z2f3d&#10;FDPjIm+o24ZCJAj7DDWUITSZlD4vyaIfuIY4eXvXWgxJtoU0LcYEt7V8VupVWqw4LZTY0HtJ+XF7&#10;shroq/v9sKq26904jvrPuLgcllHrx4d+8QYiUB9u4f/2ymh4USP4O5OO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pfaMYAAADcAAAADwAAAAAAAAAAAAAAAACYAgAAZHJz&#10;L2Rvd25yZXYueG1sUEsFBgAAAAAEAAQA9QAAAIsDAAAAAA==&#10;" fillcolor="red" strokeweight="0"/>
                <v:oval id="Oval 520" o:spid="_x0000_s1519" style="position:absolute;left:4148;top:21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688YA&#10;AADcAAAADwAAAGRycy9kb3ducmV2LnhtbESPQWsCMRSE74X+h/AK3mpi0Spbo0hBbA8WtD3Y22Pz&#10;3F3dvCybuNn215tCweMwM98w82Vva9FR6yvHGkZDBYI4d6biQsPX5/pxBsIHZIO1Y9LwQx6Wi/u7&#10;OWbGRd5Rtw+FSBD2GWooQ2gyKX1ekkU/dA1x8o6utRiSbAtpWowJbmv5pNSztFhxWiixodeS8vP+&#10;YjXQR/e9saq228M0jvv3uPo9raPWg4d+9QIiUB9u4f/2m9EwURP4O5OO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b688YAAADcAAAADwAAAAAAAAAAAAAAAACYAgAAZHJz&#10;L2Rvd25yZXYueG1sUEsFBgAAAAAEAAQA9QAAAIsDAAAAAA==&#10;" fillcolor="red" strokeweight="0"/>
                <v:oval id="Oval 521" o:spid="_x0000_s1520" style="position:absolute;left:4155;top:21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RkhMYA&#10;AADcAAAADwAAAGRycy9kb3ducmV2LnhtbESPT2sCMRTE74V+h/AKvdXEYq2sRpGC2B4s+Oegt8fm&#10;ubu6eVk26Wbrp28KhR6HmfkNM1v0thYdtb5yrGE4UCCIc2cqLjQc9qunCQgfkA3WjknDN3lYzO/v&#10;ZpgZF3lL3S4UIkHYZ6ihDKHJpPR5SRb9wDXEyTu71mJIsi2kaTEmuK3ls1JjabHitFBiQ28l5dfd&#10;l9VAn91pbVVtN8fXOOo/4vJ2WUWtHx/65RREoD78h//a70bDixrD75l0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RkhMYAAADcAAAADwAAAAAAAAAAAAAAAACYAgAAZHJz&#10;L2Rvd25yZXYueG1sUEsFBgAAAAAEAAQA9QAAAIsDAAAAAA==&#10;" fillcolor="red" strokeweight="0"/>
                <v:oval id="Oval 522" o:spid="_x0000_s1521" style="position:absolute;left:4161;top:2189;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BH8YA&#10;AADcAAAADwAAAGRycy9kb3ducmV2LnhtbESPQWsCMRSE70L/Q3hCb5pY2iqrUaQgbQ8WtB709tg8&#10;d1c3L8sm3Wz7602h0OMwM98wi1Vva9FR6yvHGiZjBYI4d6biQsPhczOagfAB2WDtmDR8k4fV8m6w&#10;wMy4yDvq9qEQCcI+Qw1lCE0mpc9LsujHriFO3tm1FkOSbSFNizHBbS0flHqWFitOCyU29FJSft1/&#10;WQ300Z1erart9jiNj/17XP9cNlHr+2G/noMI1If/8F/7zWh4UlP4PZ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jBH8YAAADcAAAADwAAAAAAAAAAAAAAAACYAgAAZHJz&#10;L2Rvd25yZXYueG1sUEsFBgAAAAAEAAQA9QAAAIsDAAAAAA==&#10;" fillcolor="red" strokeweight="0"/>
                <v:oval id="Oval 523" o:spid="_x0000_s1522" style="position:absolute;left:4166;top:218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VbcMA&#10;AADcAAAADwAAAGRycy9kb3ducmV2LnhtbERPz2vCMBS+D/Y/hCfspoljc9IZRQYyd1DQedhuj+at&#10;rTYvpYlN9a83B2HHj+/3bNHbWnTU+sqxhvFIgSDOnam40HD4Xg2nIHxANlg7Jg0X8rCYPz7MMDMu&#10;8o66fShECmGfoYYyhCaT0uclWfQj1xAn7s+1FkOCbSFNizGF21o+KzWRFitODSU29FFSftqfrQba&#10;dr+fVtV28/MWX/qvuLweV1Hrp0G/fAcRqA//4rt7bTS8qrQ2nUlH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VbcMAAADcAAAADwAAAAAAAAAAAAAAAACYAgAAZHJzL2Rv&#10;d25yZXYueG1sUEsFBgAAAAAEAAQA9QAAAIgDAAAAAA==&#10;" fillcolor="red" strokeweight="0"/>
                <v:oval id="Oval 524" o:spid="_x0000_s1523" style="position:absolute;left:4172;top:2189;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vw9sYA&#10;AADcAAAADwAAAGRycy9kb3ducmV2LnhtbESPzWrDMBCE74W8g9hAb4nU0l/HcgiF0PaQQNMc0tti&#10;bWy31spYquX26aNCoMdhZr5h8uVoWzFQ7xvHGq7mCgRx6UzDlYb9+3r2AMIHZIOtY9LwQx6WxeQi&#10;x8y4yG807EIlEoR9hhrqELpMSl/WZNHPXUecvKPrLYYk+0qaHmOC21ZeK3UnLTacFmrs6Kmm8mv3&#10;bTXQdvh4tqq1m8N9vBlf4+r3cx21vpyOqwWIQGP4D5/bL0bDrXqEvzPpCMji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vw9sYAAADcAAAADwAAAAAAAAAAAAAAAACYAgAAZHJz&#10;L2Rvd25yZXYueG1sUEsFBgAAAAAEAAQA9QAAAIsDAAAAAA==&#10;" fillcolor="red" strokeweight="0"/>
                <v:oval id="Oval 525" o:spid="_x0000_s1524" style="position:absolute;left:4179;top:21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PtsMA&#10;AADcAAAADwAAAGRycy9kb3ducmV2LnhtbERPz2vCMBS+C/4P4Q1209QxnXRGKULZPChMPbjbo3lr&#10;uzUvpcmabn+9OQgeP77fq81gGtFT52rLCmbTBARxYXXNpYLzKZ8sQTiPrLGxTAr+yMFmPR6tMNU2&#10;8Af1R1+KGMIuRQWV920qpSsqMuimtiWO3JftDPoIu1LqDkMMN418SpKFNFhzbKiwpW1Fxc/x1yig&#10;Q//5ZpLG7C8v4XnYhez/Ow9KPT4M2SsIT4O/i2/ud61gPovz45l4BO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jPtsMAAADcAAAADwAAAAAAAAAAAAAAAACYAgAAZHJzL2Rv&#10;d25yZXYueG1sUEsFBgAAAAAEAAQA9QAAAIgDAAAAAA==&#10;" fillcolor="red" strokeweight="0"/>
                <v:oval id="Oval 526" o:spid="_x0000_s1525" style="position:absolute;left:4185;top:21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RqLcYA&#10;AADcAAAADwAAAGRycy9kb3ducmV2LnhtbESPT2vCQBTE7wW/w/KE3uomUluJriKCWA8t+Oegt0f2&#10;mUSzb0N2m0376buFQo/DzPyGmS97U4uOWldZVpCOEhDEudUVFwpOx83TFITzyBpry6TgixwsF4OH&#10;OWbaBt5Td/CFiBB2GSoovW8yKV1ekkE3sg1x9K62NeijbAupWwwRbmo5TpIXabDiuFBiQ+uS8vvh&#10;0yigj+6yNUlt3s+v4bnfhdX3bROUehz2qxkIT73/D/+137SCSZrC75l4BO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RqLcYAAADcAAAADwAAAAAAAAAAAAAAAACYAgAAZHJz&#10;L2Rvd25yZXYueG1sUEsFBgAAAAAEAAQA9QAAAIsDAAAAAA==&#10;" fillcolor="red" strokeweight="0"/>
                <v:oval id="Oval 527" o:spid="_x0000_s1526" style="position:absolute;left:4190;top:219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b0WsYA&#10;AADcAAAADwAAAGRycy9kb3ducmV2LnhtbESPQWvCQBSE7wX/w/IEb3WjWC2pq4ggtgcL1R709si+&#10;JtHs25DdZqO/3i0IPQ4z8w0zX3amEi01rrSsYDRMQBBnVpecK/g+bJ5fQTiPrLGyTAqu5GC56D3N&#10;MdU28Be1e5+LCGGXooLC+zqV0mUFGXRDWxNH78c2Bn2UTS51gyHCTSXHSTKVBkuOCwXWtC4ou+x/&#10;jQL6bE9bk1Rmd5yFSfcRVrfzJig16HerNxCeOv8ffrTftYKX0Rj+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b0WsYAAADcAAAADwAAAAAAAAAAAAAAAACYAgAAZHJz&#10;L2Rvd25yZXYueG1sUEsFBgAAAAAEAAQA9QAAAIsDAAAAAA==&#10;" fillcolor="red" strokeweight="0"/>
                <v:oval id="Oval 528" o:spid="_x0000_s1527" style="position:absolute;left:4196;top:219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pRwccA&#10;AADcAAAADwAAAGRycy9kb3ducmV2LnhtbESPT2vCQBTE74V+h+UVvOlG26qkriIF0R4U/HOwt0f2&#10;NUnNvg3ZNZv207sFocdhZn7DzBadqURLjSstKxgOEhDEmdUl5wpOx1V/CsJ5ZI2VZVLwQw4W88eH&#10;GabaBt5Te/C5iBB2KSoovK9TKV1WkEE3sDVx9L5sY9BH2eRSNxgi3FRylCRjabDkuFBgTe8FZZfD&#10;1SigXfu5NklltudJeOk+wvL3exWU6j11yzcQnjr/H763N1rB6/AZ/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KUcHHAAAA3AAAAA8AAAAAAAAAAAAAAAAAmAIAAGRy&#10;cy9kb3ducmV2LnhtbFBLBQYAAAAABAAEAPUAAACMAwAAAAA=&#10;" fillcolor="red" strokeweight="0"/>
                <v:oval id="Oval 529" o:spid="_x0000_s1528" style="position:absolute;left:4203;top:219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PJtcYA&#10;AADcAAAADwAAAGRycy9kb3ducmV2LnhtbESPQWvCQBSE70L/w/IK3szGoq1EV5GCqIcKtR709sg+&#10;k7TZtyG7ZtP++q5Q6HGYmW+Yxao3teiodZVlBeMkBUGcW11xoeD0sRnNQDiPrLG2TAq+ycFq+TBY&#10;YKZt4Hfqjr4QEcIuQwWl900mpctLMugS2xBH72pbgz7KtpC6xRDhppZPafosDVYcF0ps6LWk/Ot4&#10;Mwro0F22Jq3N2/klTPp9WP98boJSw8d+PQfhqff/4b/2TiuYjid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PJtcYAAADcAAAADwAAAAAAAAAAAAAAAACYAgAAZHJz&#10;L2Rvd25yZXYueG1sUEsFBgAAAAAEAAQA9QAAAIsDAAAAAA==&#10;" fillcolor="red" strokeweight="0"/>
                <v:oval id="Oval 530" o:spid="_x0000_s1529" style="position:absolute;left:4209;top:21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9sLsYA&#10;AADcAAAADwAAAGRycy9kb3ducmV2LnhtbESPQWvCQBSE70L/w/IK3szGUq1EV5GCtD1U0HrQ2yP7&#10;TNJm34bsmk3767uC4HGYmW+Yxao3teiodZVlBeMkBUGcW11xoeDwtRnNQDiPrLG2TAp+ycFq+TBY&#10;YKZt4B11e1+ICGGXoYLS+yaT0uUlGXSJbYijd7atQR9lW0jdYohwU8unNJ1KgxXHhRIbei0p/9lf&#10;jALadqc3k9bm8/gSnvuPsP773gSlho/9eg7CU+/v4Vv7XSuYjC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9sLsYAAADcAAAADwAAAAAAAAAAAAAAAACYAgAAZHJz&#10;L2Rvd25yZXYueG1sUEsFBgAAAAAEAAQA9QAAAIsDAAAAAA==&#10;" fillcolor="red" strokeweight="0"/>
                <v:oval id="Oval 531" o:spid="_x0000_s1530" style="position:absolute;left:4215;top:2192;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3yWcYA&#10;AADcAAAADwAAAGRycy9kb3ducmV2LnhtbESPT2vCQBTE7wW/w/KE3upG8U9JXUUEUQ8Wqj3o7ZF9&#10;TaLZtyG7zUY/fbdQ6HGYmd8w82VnKtFS40rLCoaDBARxZnXJuYLP0+blFYTzyBory6TgTg6Wi97T&#10;HFNtA39Qe/S5iBB2KSoovK9TKV1WkEE3sDVx9L5sY9BH2eRSNxgi3FRylCRTabDkuFBgTeuCstvx&#10;2yig9/ayNUllDudZGHf7sHpcN0Gp5363egPhqfP/4b/2TiuYDKf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3yWcYAAADcAAAADwAAAAAAAAAAAAAAAACYAgAAZHJz&#10;L2Rvd25yZXYueG1sUEsFBgAAAAAEAAQA9QAAAIsDAAAAAA==&#10;" fillcolor="red" strokeweight="0"/>
                <v:oval id="Oval 532" o:spid="_x0000_s1531" style="position:absolute;left:4220;top:21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FXwsYA&#10;AADcAAAADwAAAGRycy9kb3ducmV2LnhtbESPQWvCQBSE74L/YXmF3nSjtEZSVxFBbA8Wanuwt0f2&#10;mcRm34bsNhv99W5B6HGYmW+Yxao3teiodZVlBZNxAoI4t7riQsHX53Y0B+E8ssbaMim4kIPVcjhY&#10;YKZt4A/qDr4QEcIuQwWl900mpctLMujGtiGO3sm2Bn2UbSF1iyHCTS2nSTKTBiuOCyU2tCkp/zn8&#10;GgX03n3vTFKb/TENT/1bWF/P26DU40O/fgHhqff/4Xv7VSt4nqT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7FXwsYAAADcAAAADwAAAAAAAAAAAAAAAACYAgAAZHJz&#10;L2Rvd25yZXYueG1sUEsFBgAAAAAEAAQA9QAAAIsDAAAAAA==&#10;" fillcolor="red" strokeweight="0"/>
                <v:oval id="Oval 533" o:spid="_x0000_s1532" style="position:absolute;left:4226;top:2192;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7DsMMA&#10;AADcAAAADwAAAGRycy9kb3ducmV2LnhtbERPz2vCMBS+C/4P4Q1209QxnXRGKULZPChMPbjbo3lr&#10;uzUvpcmabn+9OQgeP77fq81gGtFT52rLCmbTBARxYXXNpYLzKZ8sQTiPrLGxTAr+yMFmPR6tMNU2&#10;8Af1R1+KGMIuRQWV920qpSsqMuimtiWO3JftDPoIu1LqDkMMN418SpKFNFhzbKiwpW1Fxc/x1yig&#10;Q//5ZpLG7C8v4XnYhez/Ow9KPT4M2SsIT4O/i2/ud61gPotr45l4BOT6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7DsMMAAADcAAAADwAAAAAAAAAAAAAAAACYAgAAZHJzL2Rv&#10;d25yZXYueG1sUEsFBgAAAAAEAAQA9QAAAIgDAAAAAA==&#10;" fillcolor="red" strokeweight="0"/>
                <v:oval id="Oval 534" o:spid="_x0000_s1533" style="position:absolute;left:4233;top:2192;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JmK8cA&#10;AADcAAAADwAAAGRycy9kb3ducmV2LnhtbESPT2vCQBTE74V+h+UVvOlGaaumriIF0R4U/HOwt0f2&#10;NUnNvg3ZNZv207sFocdhZn7DzBadqURLjSstKxgOEhDEmdUl5wpOx1V/AsJ5ZI2VZVLwQw4W88eH&#10;GabaBt5Te/C5iBB2KSoovK9TKV1WkEE3sDVx9L5sY9BH2eRSNxgi3FRylCSv0mDJcaHAmt4Lyi6H&#10;q1FAu/ZzbZLKbM/j8Nx9hOXv9yoo1Xvqlm8gPHX+P3xvb7SCl+EU/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iZivHAAAA3AAAAA8AAAAAAAAAAAAAAAAAmAIAAGRy&#10;cy9kb3ducmV2LnhtbFBLBQYAAAAABAAEAPUAAACMAwAAAAA=&#10;" fillcolor="red" strokeweight="0"/>
                <v:oval id="Oval 535" o:spid="_x0000_s1534" style="position:absolute;left:4239;top:219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QFC8MA&#10;AADcAAAADwAAAGRycy9kb3ducmV2LnhtbERPz2vCMBS+D/wfwhN201TZnFSjiCBuB4WpB709mmdb&#10;bV5KkzXd/npzEHb8+H7Pl52pREuNKy0rGA0TEMSZ1SXnCk7HzWAKwnlkjZVlUvBLDpaL3sscU20D&#10;f1N78LmIIexSVFB4X6dSuqwgg25oa+LIXW1j0EfY5FI3GGK4qeQ4SSbSYMmxocCa1gVl98OPUUD7&#10;9rI1SWV254/w1n2F1d9tE5R67XerGQhPnf8XP92fWsH7OM6P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QFC8MAAADcAAAADwAAAAAAAAAAAAAAAACYAgAAZHJzL2Rv&#10;d25yZXYueG1sUEsFBgAAAAAEAAQA9QAAAIgDAAAAAA==&#10;" fillcolor="red" strokeweight="0"/>
                <v:oval id="Oval 536" o:spid="_x0000_s1535" style="position:absolute;left:4244;top:219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gkMYA&#10;AADcAAAADwAAAGRycy9kb3ducmV2LnhtbESPQWvCQBSE7wX/w/IEb3WjWC2pq4ggtgcL1R709si+&#10;JtHs25DdZqO/3i0IPQ4z8w0zX3amEi01rrSsYDRMQBBnVpecK/g+bJ5fQTiPrLGyTAqu5GC56D3N&#10;MdU28Be1e5+LCGGXooLC+zqV0mUFGXRDWxNH78c2Bn2UTS51gyHCTSXHSTKVBkuOCwXWtC4ou+x/&#10;jQL6bE9bk1Rmd5yFSfcRVrfzJig16HerNxCeOv8ffrTftYKX8Qj+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igkMYAAADcAAAADwAAAAAAAAAAAAAAAACYAgAAZHJz&#10;L2Rvd25yZXYueG1sUEsFBgAAAAAEAAQA9QAAAIsDAAAAAA==&#10;" fillcolor="red" strokeweight="0"/>
                <v:oval id="Oval 537" o:spid="_x0000_s1536" style="position:absolute;left:4250;top:219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o+58YA&#10;AADcAAAADwAAAGRycy9kb3ducmV2LnhtbESPzWvCQBTE70L/h+UVvOnGYD9IXUUEsT1Y8OPQ3h7Z&#10;ZxLNvg3ZbTb617uFQo/DzPyGmS16U4uOWldZVjAZJyCIc6srLhQcD+vRKwjnkTXWlknBlRws5g+D&#10;GWbaBt5Rt/eFiBB2GSoovW8yKV1ekkE3tg1x9E62NeijbAupWwwRbmqZJsmzNFhxXCixoVVJ+WX/&#10;YxTQZ/e9MUlttl8vYdp/hOXtvA5KDR/75RsIT73/D/+137WCpzS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o+58YAAADcAAAADwAAAAAAAAAAAAAAAACYAgAAZHJz&#10;L2Rvd25yZXYueG1sUEsFBgAAAAAEAAQA9QAAAIsDAAAAAA==&#10;" fillcolor="red" strokeweight="0"/>
                <v:oval id="Oval 538" o:spid="_x0000_s1537" style="position:absolute;left:4257;top:219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abfM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0/ET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mm3zHAAAA3AAAAA8AAAAAAAAAAAAAAAAAmAIAAGRy&#10;cy9kb3ducmV2LnhtbFBLBQYAAAAABAAEAPUAAACMAwAAAAA=&#10;" fillcolor="red" strokeweight="0"/>
                <v:oval id="Oval 539" o:spid="_x0000_s1538" style="position:absolute;left:4263;top:219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8DCMYA&#10;AADcAAAADwAAAGRycy9kb3ducmV2LnhtbESPQWvCQBSE74X+h+UVvDWbilqJriIFUQ8Vaj3o7ZF9&#10;Jmmzb0N2zab99V1B6HGYmW+Y+bI3teiodZVlBS9JCoI4t7riQsHxc/08BeE8ssbaMin4IQfLxePD&#10;HDNtA39Qd/CFiBB2GSoovW8yKV1ekkGX2IY4ehfbGvRRtoXULYYIN7UcpulEGqw4LpTY0FtJ+ffh&#10;ahTQvjtvTFqb99NrGPW7sPr9WgelBk/9agbCU+//w/f2VisYD0d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8DCMYAAADcAAAADwAAAAAAAAAAAAAAAACYAgAAZHJz&#10;L2Rvd25yZXYueG1sUEsFBgAAAAAEAAQA9QAAAIsDAAAAAA==&#10;" fillcolor="red" strokeweight="0"/>
                <v:oval id="Oval 540" o:spid="_x0000_s1539" style="position:absolute;left:4268;top:21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Omk8YA&#10;AADcAAAADwAAAGRycy9kb3ducmV2LnhtbESPQWvCQBSE70L/w/IK3symUq1EV5GCtD1U0HrQ2yP7&#10;TNJm34bsmk3767uC4HGYmW+Yxao3teiodZVlBU9JCoI4t7riQsHhazOagXAeWWNtmRT8koPV8mGw&#10;wEzbwDvq9r4QEcIuQwWl900mpctLMugS2xBH72xbgz7KtpC6xRDhppbjNJ1KgxXHhRIbei0p/9lf&#10;jALadqc3k9bm8/gSnvuPsP773gSlho/9eg7CU+/v4Vv7XSuYjC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Omk8YAAADcAAAADwAAAAAAAAAAAAAAAACYAgAAZHJz&#10;L2Rvd25yZXYueG1sUEsFBgAAAAAEAAQA9QAAAIsDAAAAAA==&#10;" fillcolor="red" strokeweight="0"/>
                <v:oval id="Oval 541" o:spid="_x0000_s1540" style="position:absolute;left:4274;top:21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E45MYA&#10;AADcAAAADwAAAGRycy9kb3ducmV2LnhtbESPQWvCQBSE70L/w/IK3symYq1EV5GC2B5a0HrQ2yP7&#10;TNJm34bsmk37612h4HGYmW+Yxao3teiodZVlBU9JCoI4t7riQsHhazOagXAeWWNtmRT8koPV8mGw&#10;wEzbwDvq9r4QEcIuQwWl900mpctLMugS2xBH72xbgz7KtpC6xRDhppbjNJ1KgxXHhRIbei0p/9lf&#10;jAL67E5bk9bm4/gSJv17WP99b4JSw8d+PQfhqff38H/7TSt4Hk/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pE45MYAAADcAAAADwAAAAAAAAAAAAAAAACYAgAAZHJz&#10;L2Rvd25yZXYueG1sUEsFBgAAAAAEAAQA9QAAAIsDAAAAAA==&#10;" fillcolor="red" strokeweight="0"/>
                <v:oval id="Oval 542" o:spid="_x0000_s1541" style="position:absolute;left:4281;top:21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2df8YA&#10;AADcAAAADwAAAGRycy9kb3ducmV2LnhtbESPQWvCQBSE74L/YXlCb7pRaiOpq4gg1kOF2h7s7ZF9&#10;JtHs25DdZtP++q5Q6HGYmW+Y5bo3teiodZVlBdNJAoI4t7riQsHH+268AOE8ssbaMin4Jgfr1XCw&#10;xEzbwG/UnXwhIoRdhgpK75tMSpeXZNBNbEMcvYttDfoo20LqFkOEm1rOkuRJGqw4LpTY0Lak/Hb6&#10;Mgro2H3uTVKb13MaHvtD2Pxcd0Gph1G/eQbhqff/4b/2i1Ywn6V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2df8YAAADcAAAADwAAAAAAAAAAAAAAAACYAgAAZHJz&#10;L2Rvd25yZXYueG1sUEsFBgAAAAAEAAQA9QAAAIsDAAAAAA==&#10;" fillcolor="red" strokeweight="0"/>
                <v:oval id="Oval 543" o:spid="_x0000_s1542" style="position:absolute;left:4287;top:21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JDcMA&#10;AADcAAAADwAAAGRycy9kb3ducmV2LnhtbERPz2vCMBS+D/wfwhN201TZnFSjiCBuB4WpB709mmdb&#10;bV5KkzXd/npzEHb8+H7Pl52pREuNKy0rGA0TEMSZ1SXnCk7HzWAKwnlkjZVlUvBLDpaL3sscU20D&#10;f1N78LmIIexSVFB4X6dSuqwgg25oa+LIXW1j0EfY5FI3GGK4qeQ4SSbSYMmxocCa1gVl98OPUUD7&#10;9rI1SWV254/w1n2F1d9tE5R67XerGQhPnf8XP92fWsH7OK6N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IJDcMAAADcAAAADwAAAAAAAAAAAAAAAACYAgAAZHJzL2Rv&#10;d25yZXYueG1sUEsFBgAAAAAEAAQA9QAAAIgDAAAAAA==&#10;" fillcolor="red" strokeweight="0"/>
                <v:oval id="Oval 544" o:spid="_x0000_s1543" style="position:absolute;left:4293;top:2194;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6slscA&#10;AADcAAAADwAAAGRycy9kb3ducmV2LnhtbESPS2vDMBCE74X8B7GB3Bo5oXm5UUIohLaHBvI4pLfF&#10;2tpurJWxFMvpr68ChR6HmfmGWa47U4mWGldaVjAaJiCIM6tLzhWcjtvHOQjnkTVWlknBjRysV72H&#10;JabaBt5Te/C5iBB2KSoovK9TKV1WkEE3tDVx9L5sY9BH2eRSNxgi3FRynCRTabDkuFBgTS8FZZfD&#10;1SigXfv5apLKfJxn4al7D5uf721QatDvNs8gPHX+P/zXftMKJuMF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8OrJbHAAAA3AAAAA8AAAAAAAAAAAAAAAAAmAIAAGRy&#10;cy9kb3ducmV2LnhtbFBLBQYAAAAABAAEAPUAAACMAwAAAAA=&#10;" fillcolor="red" strokeweight="0"/>
                <v:oval id="Oval 545" o:spid="_x0000_s1544" style="position:absolute;left:4298;top:21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T1sMA&#10;AADcAAAADwAAAGRycy9kb3ducmV2LnhtbERPz2vCMBS+C/4P4Qm7aarbVKpRRJBthw2mHvT2aJ5t&#10;tXkpTdZ0++uXg+Dx4/u9XHemEi01rrSsYDxKQBBnVpecKzgedsM5COeRNVaWScEvOViv+r0lptoG&#10;/qZ273MRQ9ilqKDwvk6ldFlBBt3I1sSRu9jGoI+wyaVuMMRwU8lJkkylwZJjQ4E1bQvKbvsfo4C+&#10;2vObSSrzeZqFl+4jbP6uu6DU06DbLEB46vxDfHe/awWvz3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T1sMAAADcAAAADwAAAAAAAAAAAAAAAACYAgAAZHJzL2Rv&#10;d25yZXYueG1sUEsFBgAAAAAEAAQA9QAAAIgDAAAAAA==&#10;" fillcolor="red" strokeweight="0"/>
                <v:oval id="Oval 546" o:spid="_x0000_s1545" style="position:absolute;left:4304;top:21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2TccA&#10;AADcAAAADwAAAGRycy9kb3ducmV2LnhtbESPT2vCQBTE74V+h+UVvOlG26qkriIF0R4U/HOwt0f2&#10;NUnNvg3ZNZv207sFocdhZn7DzBadqURLjSstKxgOEhDEmdUl5wpOx1V/CsJ5ZI2VZVLwQw4W88eH&#10;GabaBt5Te/C5iBB2KSoovK9TKV1WkEE3sDVx9L5sY9BH2eRSNxgi3FRylCRjabDkuFBgTe8FZZfD&#10;1SigXfu5NklltudJeOk+wvL3exWU6j11yzcQnjr/H763N1rB6/MQ/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hNk3HAAAA3AAAAA8AAAAAAAAAAAAAAAAAmAIAAGRy&#10;cy9kb3ducmV2LnhtbFBLBQYAAAAABAAEAPUAAACMAwAAAAA=&#10;" fillcolor="red" strokeweight="0"/>
                <v:oval id="Oval 547" o:spid="_x0000_s1546" style="position:absolute;left:4311;top:21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OoOscA&#10;AADcAAAADwAAAGRycy9kb3ducmV2LnhtbESPS2vDMBCE74X8B7GB3Bo5aV64UUIohLaHBvI4pLfF&#10;2tpurJWxFMvpr68ChR6HmfmGWa47U4mWGldaVjAaJiCIM6tLzhWcjtvHBQjnkTVWlknBjRysV72H&#10;JabaBt5Te/C5iBB2KSoovK9TKV1WkEE3tDVx9L5sY9BH2eRSNxgi3FRynCQzabDkuFBgTS8FZZfD&#10;1SigXfv5apLKfJznYdK9h83P9zYoNeh3m2cQnjr/H/5rv2kF06cx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zqDrHAAAA3AAAAA8AAAAAAAAAAAAAAAAAmAIAAGRy&#10;cy9kb3ducmV2LnhtbFBLBQYAAAAABAAEAPUAAACMAwAAAAA=&#10;" fillcolor="red" strokeweight="0"/>
                <v:oval id="Oval 548" o:spid="_x0000_s1547" style="position:absolute;left:4317;top:21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NocYA&#10;AADcAAAADwAAAGRycy9kb3ducmV2LnhtbESPT2vCQBTE70K/w/KE3urGf61EVxFBWg8t1Pagt0f2&#10;mcRm34bsNhv99F2h4HGYmd8wi1VnKtFS40rLCoaDBARxZnXJuYLvr+3TDITzyBory6TgQg5Wy4fe&#10;AlNtA39Su/e5iBB2KSoovK9TKV1WkEE3sDVx9E62MeijbHKpGwwRbio5SpJnabDkuFBgTZuCsp/9&#10;r1FAH+3x1SSVeT+8hEm3C+vreRuUeux36zkIT52/h//bb1rBdDyG2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8NocYAAADcAAAADwAAAAAAAAAAAAAAAACYAgAAZHJz&#10;L2Rvd25yZXYueG1sUEsFBgAAAAAEAAQA9QAAAIsDAAAAAA==&#10;" fillcolor="red" strokeweight="0"/>
                <v:oval id="Oval 549" o:spid="_x0000_s1548" style="position:absolute;left:4322;top:21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aV1cYA&#10;AADcAAAADwAAAGRycy9kb3ducmV2LnhtbESPQWvCQBSE70L/w/IKvemmVltJXUUEUQ8Wanuwt0f2&#10;NUmbfRuyazb6611B8DjMzDfMdN6ZSrTUuNKygudBAoI4s7rkXMH316o/AeE8ssbKMik4kYP57KE3&#10;xVTbwJ/U7n0uIoRdigoK7+tUSpcVZNANbE0cvV/bGPRRNrnUDYYIN5UcJsmrNFhyXCiwpmVB2f/+&#10;aBTQR/uzNklldoe3MOq2YXH+WwWlnh67xTsIT52/h2/tjVYwfhnB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aV1cYAAADcAAAADwAAAAAAAAAAAAAAAACYAgAAZHJz&#10;L2Rvd25yZXYueG1sUEsFBgAAAAAEAAQA9QAAAIsDAAAAAA==&#10;" fillcolor="red" strokeweight="0"/>
                <v:oval id="Oval 550" o:spid="_x0000_s1549" style="position:absolute;left:4328;top:219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owTsYA&#10;AADcAAAADwAAAGRycy9kb3ducmV2LnhtbESPQWvCQBSE70L/w/IKvemmVltJXUUEUQ8Wanuwt0f2&#10;NUmbfRuyazb6611B8DjMzDfMdN6ZSrTUuNKygudBAoI4s7rkXMH316o/AeE8ssbKMik4kYP57KE3&#10;xVTbwJ/U7n0uIoRdigoK7+tUSpcVZNANbE0cvV/bGPRRNrnUDYYIN5UcJsmrNFhyXCiwpmVB2f/+&#10;aBTQR/uzNklldoe3MOq2YXH+WwWlnh67xTsIT52/h2/tjVYwfhn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owTsYAAADcAAAADwAAAAAAAAAAAAAAAACYAgAAZHJz&#10;L2Rvd25yZXYueG1sUEsFBgAAAAAEAAQA9QAAAIsDAAAAAA==&#10;" fillcolor="red" strokeweight="0"/>
                <v:oval id="Oval 551" o:spid="_x0000_s1550" style="position:absolute;left:4335;top:219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iuOcYA&#10;AADcAAAADwAAAGRycy9kb3ducmV2LnhtbESPQWvCQBSE74L/YXlCb7rRWivRVUSQ2oOF2h709sg+&#10;k2j2bchus2l/fVco9DjMzDfMct2ZSrTUuNKygvEoAUGcWV1yruDzYzecg3AeWWNlmRR8k4P1qt9b&#10;Yqpt4Hdqjz4XEcIuRQWF93UqpcsKMuhGtiaO3sU2Bn2UTS51gyHCTSUnSTKTBkuOCwXWtC0oux2/&#10;jAJ6a88vJqnM4fQcpt1r2Pxcd0Gph0G3WYDw1Pn/8F97rxU8Pc7g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iuOcYAAADcAAAADwAAAAAAAAAAAAAAAACYAgAAZHJz&#10;L2Rvd25yZXYueG1sUEsFBgAAAAAEAAQA9QAAAIsDAAAAAA==&#10;" fillcolor="red" strokeweight="0"/>
                <v:oval id="Oval 552" o:spid="_x0000_s1551" style="position:absolute;left:4341;top:219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QLosYA&#10;AADcAAAADwAAAGRycy9kb3ducmV2LnhtbESPT2vCQBTE70K/w/IK3urG+pfUVUSQtocWqh709si+&#10;JrHZtyG7ZmM/fVcoeBxm5jfMYtWZSrTUuNKyguEgAUGcWV1yruCw3z7NQTiPrLGyTAqu5GC1fOgt&#10;MNU28Be1O5+LCGGXooLC+zqV0mUFGXQDWxNH79s2Bn2UTS51gyHCTSWfk2QqDZYcFwqsaVNQ9rO7&#10;GAX02Z5eTVKZj+MsjLv3sP49b4NS/cdu/QLCU+fv4f/2m1YwGc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AQLosYAAADcAAAADwAAAAAAAAAAAAAAAACYAgAAZHJz&#10;L2Rvd25yZXYueG1sUEsFBgAAAAAEAAQA9QAAAIsDAAAAAA==&#10;" fillcolor="red" strokeweight="0"/>
                <v:oval id="Oval 553" o:spid="_x0000_s1552" style="position:absolute;left:4347;top:2193;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uf0MMA&#10;AADcAAAADwAAAGRycy9kb3ducmV2LnhtbERPz2vCMBS+C/4P4Qm7aarbVKpRRJBthw2mHvT2aJ5t&#10;tXkpTdZ0++uXg+Dx4/u9XHemEi01rrSsYDxKQBBnVpecKzgedsM5COeRNVaWScEvOViv+r0lptoG&#10;/qZ273MRQ9ilqKDwvk6ldFlBBt3I1sSRu9jGoI+wyaVuMMRwU8lJkkylwZJjQ4E1bQvKbvsfo4C+&#10;2vObSSrzeZqFl+4jbP6uu6DU06DbLEB46vxDfHe/awWvz3Ft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Zuf0MMAAADcAAAADwAAAAAAAAAAAAAAAACYAgAAZHJzL2Rv&#10;d25yZXYueG1sUEsFBgAAAAAEAAQA9QAAAIgDAAAAAA==&#10;" fillcolor="red" strokeweight="0"/>
                <v:oval id="Oval 554" o:spid="_x0000_s1553" style="position:absolute;left:4352;top:219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c6S8cA&#10;AADcAAAADwAAAGRycy9kb3ducmV2LnhtbESPT2vCQBTE74V+h+UJ3urGaqtNXUUE0R5a8M/B3h7Z&#10;1yRt9m3Irtnop3cLhR6HmfkNM1t0phItNa60rGA4SEAQZ1aXnCs4HtYPUxDOI2usLJOCCzlYzO/v&#10;ZphqG3hH7d7nIkLYpaig8L5OpXRZQQbdwNbE0fuyjUEfZZNL3WCIcFPJxyR5lgZLjgsF1rQqKPvZ&#10;n40C+mg/NyapzPtpEsbdW1hev9dBqX6vW76C8NT5//Bfe6sVPI1e4PdMP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XOkvHAAAA3AAAAA8AAAAAAAAAAAAAAAAAmAIAAGRy&#10;cy9kb3ducmV2LnhtbFBLBQYAAAAABAAEAPUAAACMAwAAAAA=&#10;" fillcolor="red" strokeweight="0"/>
                <v:oval id="Oval 555" o:spid="_x0000_s1554" style="position:absolute;left:4359;top:2192;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gq8MA&#10;AADcAAAADwAAAGRycy9kb3ducmV2LnhtbERPz2vCMBS+D/wfwhO8aaq4TapRRBC3wwZTD3p7NM+2&#10;2ryUJmuqf/1yEHb8+H4vVp2pREuNKy0rGI8SEMSZ1SXnCo6H7XAGwnlkjZVlUnAnB6tl72WBqbaB&#10;f6jd+1zEEHYpKii8r1MpXVaQQTeyNXHkLrYx6CNscqkbDDHcVHKSJG/SYMmxocCaNgVlt/2vUUDf&#10;7Xlnksp8nd7DtPsM68d1G5Qa9Lv1HISnzv+Ln+4PreB1GufH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gq8MAAADcAAAADwAAAAAAAAAAAAAAAACYAgAAZHJzL2Rv&#10;d25yZXYueG1sUEsFBgAAAAAEAAQA9QAAAIgDAAAAAA==&#10;" fillcolor="red" strokeweight="0"/>
                <v:oval id="Oval 556" o:spid="_x0000_s1555" style="position:absolute;left:4365;top:2192;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dFMMYA&#10;AADcAAAADwAAAGRycy9kb3ducmV2LnhtbESPQWvCQBSE70L/w/IK3szGoq1EV5GCqIcKtR709sg+&#10;k7TZtyG7ZtP++q5Q6HGYmW+Yxao3teiodZVlBeMkBUGcW11xoeD0sRnNQDiPrLG2TAq+ycFq+TBY&#10;YKZt4Hfqjr4QEcIuQwWl900mpctLMugS2xBH72pbgz7KtpC6xRDhppZPafosDVYcF0ps6LWk/Ot4&#10;Mwro0F22Jq3N2/klTPp9WP98boJSw8d+PQfhqff/4b/2TiuYTsZwP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dFMMYAAADcAAAADwAAAAAAAAAAAAAAAACYAgAAZHJz&#10;L2Rvd25yZXYueG1sUEsFBgAAAAAEAAQA9QAAAIsDAAAAAA==&#10;" fillcolor="red" strokeweight="0"/>
                <v:oval id="Oval 557" o:spid="_x0000_s1556" style="position:absolute;left:4371;top:21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XbR8YA&#10;AADcAAAADwAAAGRycy9kb3ducmV2LnhtbESPQWvCQBSE74X+h+UVvDWbilqJriIFUQ8Vaj3o7ZF9&#10;Jmmzb0N2zab99V1B6HGYmW+Y+bI3teiodZVlBS9JCoI4t7riQsHxc/08BeE8ssbaMin4IQfLxePD&#10;HDNtA39Qd/CFiBB2GSoovW8yKV1ekkGX2IY4ehfbGvRRtoXULYYIN7UcpulEGqw4LpTY0FtJ+ffh&#10;ahTQvjtvTFqb99NrGPW7sPr9WgelBk/9agbCU+//w/f2VisYj4ZwOxOP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XbR8YAAADcAAAADwAAAAAAAAAAAAAAAACYAgAAZHJz&#10;L2Rvd25yZXYueG1sUEsFBgAAAAAEAAQA9QAAAIsDAAAAAA==&#10;" fillcolor="red" strokeweight="0"/>
                <v:oval id="Oval 558" o:spid="_x0000_s1557" style="position:absolute;left:4376;top:21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l+3MYA&#10;AADcAAAADwAAAGRycy9kb3ducmV2LnhtbESPQWvCQBSE70L/w/IKvemmVltJXUUEUQ8Wanuwt0f2&#10;NUmbfRuyazb6611B8DjMzDfMdN6ZSrTUuNKygudBAoI4s7rkXMH316o/AeE8ssbKMik4kYP57KE3&#10;xVTbwJ/U7n0uIoRdigoK7+tUSpcVZNANbE0cvV/bGPRRNrnUDYYIN5UcJsmrNFhyXCiwpmVB2f/+&#10;aBTQR/uzNklldoe3MOq2YXH+WwWlnh67xTsIT52/h2/tjVYwHr3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l+3MYAAADcAAAADwAAAAAAAAAAAAAAAACYAgAAZHJz&#10;L2Rvd25yZXYueG1sUEsFBgAAAAAEAAQA9QAAAIsDAAAAAA==&#10;" fillcolor="red" strokeweight="0"/>
                <v:oval id="Oval 559" o:spid="_x0000_s1558" style="position:absolute;left:4383;top:21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DmqMYA&#10;AADcAAAADwAAAGRycy9kb3ducmV2LnhtbESPzWvCQBTE70L/h+UVvOlGST9IXUUEsT1Y8OPQ3h7Z&#10;ZxLNvg3ZbTb617uFQo/DzPyGmS16U4uOWldZVjAZJyCIc6srLhQcD+vRKwjnkTXWlknBlRws5g+D&#10;GWbaBt5Rt/eFiBB2GSoovW8yKV1ekkE3tg1x9E62NeijbAupWwwRbmo5TZJnabDiuFBiQ6uS8sv+&#10;xyigz+57Y5LabL9eQtp/hOXtvA5KDR/75RsIT73/D/+137WCpzSF3zPxCM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DmqMYAAADcAAAADwAAAAAAAAAAAAAAAACYAgAAZHJz&#10;L2Rvd25yZXYueG1sUEsFBgAAAAAEAAQA9QAAAIsDAAAAAA==&#10;" fillcolor="red" strokeweight="0"/>
                <v:oval id="Oval 560" o:spid="_x0000_s1559" style="position:absolute;left:4389;top:219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xDM8YA&#10;AADcAAAADwAAAGRycy9kb3ducmV2LnhtbESPQWvCQBSE74X+h+UVvNVNRa1EV5GCqAcLtR709sg+&#10;k7TZtyG7ZqO/3i0IPQ4z8w0zW3SmEi01rrSs4K2fgCDOrC45V3D4Xr1OQDiPrLGyTAqu5GAxf36a&#10;Yapt4C9q9z4XEcIuRQWF93UqpcsKMuj6tiaO3tk2Bn2UTS51gyHCTSUHSTKWBkuOCwXW9FFQ9ru/&#10;GAX02Z7WJqnM7vgeht02LG8/q6BU76VbTkF46vx/+NHeaAWj4Qj+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xDM8YAAADcAAAADwAAAAAAAAAAAAAAAACYAgAAZHJz&#10;L2Rvd25yZXYueG1sUEsFBgAAAAAEAAQA9QAAAIsDAAAAAA==&#10;" fillcolor="red" strokeweight="0"/>
                <v:oval id="Oval 561" o:spid="_x0000_s1560" style="position:absolute;left:4395;top:219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7dRMYA&#10;AADcAAAADwAAAGRycy9kb3ducmV2LnhtbESPQWvCQBSE70L/w/IK3nTTolaiq0hBqgeFWg96e2Sf&#10;Sdrs25Bds9Ff3y0IPQ4z8w0zX3amEi01rrSs4GWYgCDOrC45V3D8Wg+mIJxH1lhZJgU3crBcPPXm&#10;mGob+JPag89FhLBLUUHhfZ1K6bKCDLqhrYmjd7GNQR9lk0vdYIhwU8nXJJlIgyXHhQJrei8o+zlc&#10;jQLat+cPk1Rmd3oLo24bVvfvdVCq/9ytZiA8df4//GhvtILxaAJ/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07dRMYAAADcAAAADwAAAAAAAAAAAAAAAACYAgAAZHJz&#10;L2Rvd25yZXYueG1sUEsFBgAAAAAEAAQA9QAAAIsDAAAAAA==&#10;" fillcolor="red" strokeweight="0"/>
                <v:oval id="Oval 562" o:spid="_x0000_s1561" style="position:absolute;left:4400;top:219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J438YA&#10;AADcAAAADwAAAGRycy9kb3ducmV2LnhtbESPQWvCQBSE70L/w/IKvemmRRuJriIFaT0oVD3o7ZF9&#10;TdJm34bsNhv99a5Q6HGYmW+Y+bI3teiodZVlBc+jBARxbnXFhYLjYT2cgnAeWWNtmRRcyMFy8TCY&#10;Y6Zt4E/q9r4QEcIuQwWl900mpctLMuhGtiGO3pdtDfoo20LqFkOEm1q+JMmrNFhxXCixobeS8p/9&#10;r1FAu+78bpLabE9pGPebsLp+r4NST4/9agbCU+//w3/tD61gMk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J438YAAADcAAAADwAAAAAAAAAAAAAAAACYAgAAZHJz&#10;L2Rvd25yZXYueG1sUEsFBgAAAAAEAAQA9QAAAIsDAAAAAA==&#10;" fillcolor="red" strokeweight="0"/>
                <v:oval id="Oval 563" o:spid="_x0000_s1562" style="position:absolute;left:4406;top:21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srcMA&#10;AADcAAAADwAAAGRycy9kb3ducmV2LnhtbERPz2vCMBS+D/wfwhO8aaq4TapRRBC3wwZTD3p7NM+2&#10;2ryUJmuqf/1yEHb8+H4vVp2pREuNKy0rGI8SEMSZ1SXnCo6H7XAGwnlkjZVlUnAnB6tl72WBqbaB&#10;f6jd+1zEEHYpKii8r1MpXVaQQTeyNXHkLrYx6CNscqkbDDHcVHKSJG/SYMmxocCaNgVlt/2vUUDf&#10;7Xlnksp8nd7DtPsM68d1G5Qa9Lv1HISnzv+Ln+4PreB1GtfGM/E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srcMAAADcAAAADwAAAAAAAAAAAAAAAACYAgAAZHJzL2Rv&#10;d25yZXYueG1sUEsFBgAAAAAEAAQA9QAAAIgDAAAAAA==&#10;" fillcolor="red" strokeweight="0"/>
                <v:oval id="Oval 564" o:spid="_x0000_s1563" style="position:absolute;left:4413;top:21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FJNsYA&#10;AADcAAAADwAAAGRycy9kb3ducmV2LnhtbESPQWvCQBSE70L/w/KE3upGUVujq4ggrYcWanvQ2yP7&#10;TGKzb0N2m43++q5Q8DjMzDfMYtWZSrTUuNKyguEgAUGcWV1yruD7a/v0AsJ5ZI2VZVJwIQer5UNv&#10;gam2gT+p3ftcRAi7FBUU3teplC4ryKAb2Jo4eifbGPRRNrnUDYYIN5UcJclUGiw5LhRY06ag7Gf/&#10;axTQR3t8NUll3g/PYdztwvp63galHvvdeg7CU+fv4f/2m1YwGc/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FJNsYAAADcAAAADwAAAAAAAAAAAAAAAACYAgAAZHJz&#10;L2Rvd25yZXYueG1sUEsFBgAAAAAEAAQA9QAAAIsDAAAAAA==&#10;" fillcolor="red" strokeweight="0"/>
                <v:oval id="Oval 565" o:spid="_x0000_s1564" style="position:absolute;left:4419;top:2189;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J2dsMA&#10;AADcAAAADwAAAGRycy9kb3ducmV2LnhtbERPz2vCMBS+D/wfwhN2m6mim1SjiCDqwcHUg94ezbOt&#10;Ni+lyZpuf705DHb8+H7Pl52pREuNKy0rGA4SEMSZ1SXnCs6nzdsUhPPIGivLpOCHHCwXvZc5ptoG&#10;/qL26HMRQ9ilqKDwvk6ldFlBBt3A1sSRu9nGoI+wyaVuMMRwU8lRkrxLgyXHhgJrWheUPY7fRgF9&#10;ttetSSpzuHyEcbcPq9/7Jij12u9WMxCeOv8v/nPvtILJJM6P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J2dsMAAADcAAAADwAAAAAAAAAAAAAAAACYAgAAZHJzL2Rv&#10;d25yZXYueG1sUEsFBgAAAAAEAAQA9QAAAIgDAAAAAA==&#10;" fillcolor="red" strokeweight="0"/>
                <v:oval id="Oval 566" o:spid="_x0000_s1565" style="position:absolute;left:4425;top:218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7T7cYA&#10;AADcAAAADwAAAGRycy9kb3ducmV2LnhtbESPQWvCQBSE70L/w/IK3szGUq1EV5GCtD1U0HrQ2yP7&#10;TNJm34bsmk3767uC4HGYmW+Yxao3teiodZVlBeMkBUGcW11xoeDwtRnNQDiPrLG2TAp+ycFq+TBY&#10;YKZt4B11e1+ICGGXoYLS+yaT0uUlGXSJbYijd7atQR9lW0jdYohwU8unNJ1KgxXHhRIbei0p/9lf&#10;jALadqc3k9bm8/gSnvuPsP773gSlho/9eg7CU+/v4Vv7XSuYTM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7T7cYAAADcAAAADwAAAAAAAAAAAAAAAACYAgAAZHJz&#10;L2Rvd25yZXYueG1sUEsFBgAAAAAEAAQA9QAAAIsDAAAAAA==&#10;" fillcolor="red" strokeweight="0"/>
                <v:oval id="Oval 567" o:spid="_x0000_s1566" style="position:absolute;left:4430;top:218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xNmsYA&#10;AADcAAAADwAAAGRycy9kb3ducmV2LnhtbESPQWvCQBSE70L/w/IK3symUq1EV5GCtD1U0HrQ2yP7&#10;TNJm34bsmk3767uC4HGYmW+Yxao3teiodZVlBU9JCoI4t7riQsHhazOagXAeWWNtmRT8koPV8mGw&#10;wEzbwDvq9r4QEcIuQwWl900mpctLMugS2xBH72xbgz7KtpC6xRDhppbjNJ1KgxXHhRIbei0p/9lf&#10;jALadqc3k9bm8/gSnvuPsP773gSlho/9eg7CU+/v4Vv7XSuYTM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xNmsYAAADcAAAADwAAAAAAAAAAAAAAAACYAgAAZHJz&#10;L2Rvd25yZXYueG1sUEsFBgAAAAAEAAQA9QAAAIsDAAAAAA==&#10;" fillcolor="red" strokeweight="0"/>
                <v:oval id="Oval 568" o:spid="_x0000_s1567" style="position:absolute;left:4437;top:21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DoAcYA&#10;AADcAAAADwAAAGRycy9kb3ducmV2LnhtbESPQWvCQBSE70L/w/IKvemmVltJXUUEUQ8Wanuwt0f2&#10;NUmbfRuyazb6611B8DjMzDfMdN6ZSrTUuNKygudBAoI4s7rkXMH316o/AeE8ssbKMik4kYP57KE3&#10;xVTbwJ/U7n0uIoRdigoK7+tUSpcVZNANbE0cvV/bGPRRNrnUDYYIN5UcJsmrNFhyXCiwpmVB2f/+&#10;aBTQR/uzNklldoe3MOq2YXH+WwWlnh67xTsIT52/h2/tjVYwHr/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DoAcYAAADcAAAADwAAAAAAAAAAAAAAAACYAgAAZHJz&#10;L2Rvd25yZXYueG1sUEsFBgAAAAAEAAQA9QAAAIsDAAAAAA==&#10;" fillcolor="red" strokeweight="0"/>
                <v:oval id="Oval 569" o:spid="_x0000_s1568" style="position:absolute;left:4443;top:21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wdcYA&#10;AADcAAAADwAAAGRycy9kb3ducmV2LnhtbESPQWvCQBSE74X+h+UVvNVNRa1EV5GCqAcLtR709sg+&#10;k7TZtyG7ZqO/3i0IPQ4z8w0zW3SmEi01rrSs4K2fgCDOrC45V3D4Xr1OQDiPrLGyTAqu5GAxf36a&#10;Yapt4C9q9z4XEcIuRQWF93UqpcsKMuj6tiaO3tk2Bn2UTS51gyHCTSUHSTKWBkuOCwXW9FFQ9ru/&#10;GAX02Z7WJqnM7vgeht02LG8/q6BU76VbTkF46vx/+NHeaAWj0RD+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wdcYAAADcAAAADwAAAAAAAAAAAAAAAACYAgAAZHJz&#10;L2Rvd25yZXYueG1sUEsFBgAAAAAEAAQA9QAAAIsDAAAAAA==&#10;" fillcolor="red" strokeweight="0"/>
              </v:group>
              <v:group id="Group 771" o:spid="_x0000_s1569" style="position:absolute;left:4449;top:1705;width:1231;height:519" coordorigin="4449,1705" coordsize="1231,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oval id="Oval 571" o:spid="_x0000_s1570" style="position:absolute;left:4449;top:218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dLmcYA&#10;AADcAAAADwAAAGRycy9kb3ducmV2LnhtbESPQWvCQBSE7wX/w/KE3pqNUrWkriKCWA8tVHvQ2yP7&#10;mkSzb0N2m4399a5Q6HGYmW+Y+bI3teiodZVlBaMkBUGcW11xoeDrsHl6AeE8ssbaMim4koPlYvAw&#10;x0zbwJ/U7X0hIoRdhgpK75tMSpeXZNAltiGO3rdtDfoo20LqFkOEm1qO03QqDVYcF0psaF1Sftn/&#10;GAX00Z22Jq3N+3EWnvtdWP2eN0Gpx2G/egXhqff/4b/2m1YwmUz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dLmcYAAADcAAAADwAAAAAAAAAAAAAAAACYAgAAZHJz&#10;L2Rvd25yZXYueG1sUEsFBgAAAAAEAAQA9QAAAIsDAAAAAA==&#10;" fillcolor="red" strokeweight="0"/>
                <v:oval id="Oval 572" o:spid="_x0000_s1571" style="position:absolute;left:4454;top:218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vuAsYA&#10;AADcAAAADwAAAGRycy9kb3ducmV2LnhtbESPQWvCQBSE74L/YXmCN91UqpHUVUSQtocK2h7s7ZF9&#10;TdJm34bsmk3767uC4HGYmW+Y1aY3teiodZVlBQ/TBARxbnXFhYKP9/1kCcJ5ZI21ZVLwSw426+Fg&#10;hZm2gY/UnXwhIoRdhgpK75tMSpeXZNBNbUMcvS/bGvRRtoXULYYIN7WcJclCGqw4LpTY0K6k/Od0&#10;MQro0H0+m6Q2b+c0PPavYfv3vQ9KjUf99gmEp97fw7f2i1Ywn6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vuAsYAAADcAAAADwAAAAAAAAAAAAAAAACYAgAAZHJz&#10;L2Rvd25yZXYueG1sUEsFBgAAAAAEAAQA9QAAAIsDAAAAAA==&#10;" fillcolor="red" strokeweight="0"/>
                <v:oval id="Oval 573" o:spid="_x0000_s1572" style="position:absolute;left:4461;top:218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R6cMMA&#10;AADcAAAADwAAAGRycy9kb3ducmV2LnhtbERPz2vCMBS+D/wfwhN2m6mim1SjiCDqwcHUg94ezbOt&#10;Ni+lyZpuf705DHb8+H7Pl52pREuNKy0rGA4SEMSZ1SXnCs6nzdsUhPPIGivLpOCHHCwXvZc5ptoG&#10;/qL26HMRQ9ilqKDwvk6ldFlBBt3A1sSRu9nGoI+wyaVuMMRwU8lRkrxLgyXHhgJrWheUPY7fRgF9&#10;ttetSSpzuHyEcbcPq9/7Jij12u9WMxCeOv8v/nPvtILJJK6N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R6cMMAAADcAAAADwAAAAAAAAAAAAAAAACYAgAAZHJzL2Rv&#10;d25yZXYueG1sUEsFBgAAAAAEAAQA9QAAAIgDAAAAAA==&#10;" fillcolor="red" strokeweight="0"/>
                <v:oval id="Oval 574" o:spid="_x0000_s1573" style="position:absolute;left:4467;top:218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jf68YA&#10;AADcAAAADwAAAGRycy9kb3ducmV2LnhtbESPQWvCQBSE70L/w/IKvemmUm1NXUUEUQ8Wanuwt0f2&#10;NUmbfRuyazb6611B8DjMzDfMdN6ZSrTUuNKygudBAoI4s7rkXMH316r/BsJ5ZI2VZVJwIgfz2UNv&#10;iqm2gT+p3ftcRAi7FBUU3teplC4ryKAb2Jo4er+2MeijbHKpGwwRbio5TJKxNFhyXCiwpmVB2f/+&#10;aBTQR/uzNklldofX8NJtw+L8twpKPT12i3cQnjp/D9/aG61gNJr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jf68YAAADcAAAADwAAAAAAAAAAAAAAAACYAgAAZHJz&#10;L2Rvd25yZXYueG1sUEsFBgAAAAAEAAQA9QAAAIsDAAAAAA==&#10;" fillcolor="red" strokeweight="0"/>
                <v:oval id="Oval 575" o:spid="_x0000_s1574" style="position:absolute;left:4473;top:21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68y8MA&#10;AADcAAAADwAAAGRycy9kb3ducmV2LnhtbERPz2vCMBS+C/4P4QneNFWmG9UoIsi2w4S5Hebt0Tzb&#10;avNSmtjU/fXmIHj8+H4v152pREuNKy0rmIwTEMSZ1SXnCn5/dqM3EM4ja6wsk4IbOViv+r0lptoG&#10;/qb24HMRQ9ilqKDwvk6ldFlBBt3Y1sSRO9nGoI+wyaVuMMRwU8lpksylwZJjQ4E1bQvKLoerUUD7&#10;9vhuksp8/b2Gl+4zbP7Pu6DUcNBtFiA8df4pfrg/tILZPM6P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68y8MAAADcAAAADwAAAAAAAAAAAAAAAACYAgAAZHJzL2Rv&#10;d25yZXYueG1sUEsFBgAAAAAEAAQA9QAAAIgDAAAAAA==&#10;" fillcolor="red" strokeweight="0"/>
                <v:oval id="Oval 576" o:spid="_x0000_s1575" style="position:absolute;left:4479;top:2185;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ZUMYA&#10;AADcAAAADwAAAGRycy9kb3ducmV2LnhtbESPT2vCQBTE7wW/w/KE3upG8U9JXUUEUQ8Wqj3o7ZF9&#10;TaLZtyG7zUY/fbdQ6HGYmd8w82VnKtFS40rLCoaDBARxZnXJuYLP0+blFYTzyBory6TgTg6Wi97T&#10;HFNtA39Qe/S5iBB2KSoovK9TKV1WkEE3sDVx9L5sY9BH2eRSNxgi3FRylCRTabDkuFBgTeuCstvx&#10;2yig9/ayNUllDudZGHf7sHpcN0Gp5363egPhqfP/4b/2TiuYTIf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IZUMYAAADcAAAADwAAAAAAAAAAAAAAAACYAgAAZHJz&#10;L2Rvd25yZXYueG1sUEsFBgAAAAAEAAQA9QAAAIsDAAAAAA==&#10;" fillcolor="red" strokeweight="0"/>
                <v:oval id="Oval 577" o:spid="_x0000_s1576" style="position:absolute;left:4484;top:21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CHJ8YA&#10;AADcAAAADwAAAGRycy9kb3ducmV2LnhtbESPQWvCQBSE70L/w/IK3symYq1EV5GC2B5a0HrQ2yP7&#10;TNJm34bsmk37612h4HGYmW+Yxao3teiodZVlBU9JCoI4t7riQsHhazOagXAeWWNtmRT8koPV8mGw&#10;wEzbwDvq9r4QEcIuQwWl900mpctLMugS2xBH72xbgz7KtpC6xRDhppbjNJ1KgxXHhRIbei0p/9lf&#10;jAL67E5bk9bm4/gSJv17WP99b4JSw8d+PQfhqff38H/7TSt4no7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8CHJ8YAAADcAAAADwAAAAAAAAAAAAAAAACYAgAAZHJz&#10;L2Rvd25yZXYueG1sUEsFBgAAAAAEAAQA9QAAAIsDAAAAAA==&#10;" fillcolor="red" strokeweight="0"/>
                <v:oval id="Oval 578" o:spid="_x0000_s1577" style="position:absolute;left:4491;top:21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ivMYA&#10;AADcAAAADwAAAGRycy9kb3ducmV2LnhtbESPQWvCQBSE74L/YXlCb7rRWivRVUSQ2oOF2h709sg+&#10;k2j2bchus2l/fVco9DjMzDfMct2ZSrTUuNKygvEoAUGcWV1yruDzYzecg3AeWWNlmRR8k4P1qt9b&#10;Yqpt4Hdqjz4XEcIuRQWF93UqpcsKMuhGtiaO3sU2Bn2UTS51gyHCTSUnSTKTBkuOCwXWtC0oux2/&#10;jAJ6a88vJqnM4fQcpt1r2Pxcd0Gph0G3WYDw1Pn/8F97rxU8zR7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wivMYAAADcAAAADwAAAAAAAAAAAAAAAACYAgAAZHJz&#10;L2Rvd25yZXYueG1sUEsFBgAAAAAEAAQA9QAAAIsDAAAAAA==&#10;" fillcolor="red" strokeweight="0"/>
                <v:oval id="Oval 579" o:spid="_x0000_s1578" style="position:absolute;left:4497;top:21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W6yMYA&#10;AADcAAAADwAAAGRycy9kb3ducmV2LnhtbESPQWvCQBSE70L/w/IK3nTTolaiq0hBqgeFWg96e2Sf&#10;Sdrs25Bds9Ff3y0IPQ4z8w0zX3amEi01rrSs4GWYgCDOrC45V3D8Wg+mIJxH1lhZJgU3crBcPPXm&#10;mGob+JPag89FhLBLUUHhfZ1K6bKCDLqhrYmjd7GNQR9lk0vdYIhwU8nXJJlIgyXHhQJrei8o+zlc&#10;jQLat+cPk1Rmd3oLo24bVvfvdVCq/9ytZiA8df4//GhvtILxZAR/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W6yMYAAADcAAAADwAAAAAAAAAAAAAAAACYAgAAZHJz&#10;L2Rvd25yZXYueG1sUEsFBgAAAAAEAAQA9QAAAIsDAAAAAA==&#10;" fillcolor="red" strokeweight="0"/>
                <v:oval id="Oval 580" o:spid="_x0000_s1579" style="position:absolute;left:4503;top:218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kfU8YA&#10;AADcAAAADwAAAGRycy9kb3ducmV2LnhtbESPQWvCQBSE7wX/w/KE3pqNUrWkriKCWA8tVHvQ2yP7&#10;mkSzb0N2m4399a5Q6HGYmW+Y+bI3teiodZVlBaMkBUGcW11xoeDrsHl6AeE8ssbaMim4koPlYvAw&#10;x0zbwJ/U7X0hIoRdhgpK75tMSpeXZNAltiGO3rdtDfoo20LqFkOEm1qO03QqDVYcF0psaF1Sftn/&#10;GAX00Z22Jq3N+3EWnvtdWP2eN0Gpx2G/egXhqff/4b/2m1YwmU7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kfU8YAAADcAAAADwAAAAAAAAAAAAAAAACYAgAAZHJz&#10;L2Rvd25yZXYueG1sUEsFBgAAAAAEAAQA9QAAAIsDAAAAAA==&#10;" fillcolor="red" strokeweight="0"/>
                <v:oval id="Oval 581" o:spid="_x0000_s1580" style="position:absolute;left:4508;top:218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BJMYA&#10;AADcAAAADwAAAGRycy9kb3ducmV2LnhtbESPT2vCQBTE74V+h+UVeqsbRdOSuooIoh4s+OfQ3h7Z&#10;ZxLNvg3ZbTb66buFQo/DzPyGmc57U4uOWldZVjAcJCCIc6srLhScjquXNxDOI2usLZOCGzmYzx4f&#10;pphpG3hP3cEXIkLYZaig9L7JpHR5SQbdwDbE0Tvb1qCPsi2kbjFEuKnlKElSabDiuFBiQ8uS8uvh&#10;2yigj+5rbZLa7D5fw7jfhsX9sgpKPT/1i3cQnnr/H/5rb7SCSZrC75l4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uBJMYAAADcAAAADwAAAAAAAAAAAAAAAACYAgAAZHJz&#10;L2Rvd25yZXYueG1sUEsFBgAAAAAEAAQA9QAAAIsDAAAAAA==&#10;" fillcolor="red" strokeweight="0"/>
                <v:oval id="Oval 582" o:spid="_x0000_s1581" style="position:absolute;left:4515;top:218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ckv8YA&#10;AADcAAAADwAAAGRycy9kb3ducmV2LnhtbESPQWvCQBSE7wX/w/KE3upGaY2kriKCtD1U0PZgb4/s&#10;M4lm34bsNpv217uC4HGYmW+Y+bI3teiodZVlBeNRAoI4t7riQsH31+ZpBsJ5ZI21ZVLwRw6Wi8HD&#10;HDNtA++o2/tCRAi7DBWU3jeZlC4vyaAb2YY4ekfbGvRRtoXULYYIN7WcJMlUGqw4LpTY0Lqk/Lz/&#10;NQpo2/28maQ2n4c0PPcfYfV/2gSlHof96hWEp97fw7f2u1bwMk3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ckv8YAAADcAAAADwAAAAAAAAAAAAAAAACYAgAAZHJz&#10;L2Rvd25yZXYueG1sUEsFBgAAAAAEAAQA9QAAAIsDAAAAAA==&#10;" fillcolor="red" strokeweight="0"/>
                <v:oval id="Oval 583" o:spid="_x0000_s1582" style="position:absolute;left:4521;top:218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iwzcMA&#10;AADcAAAADwAAAGRycy9kb3ducmV2LnhtbERPz2vCMBS+C/4P4QneNFWmG9UoIsi2w4S5Hebt0Tzb&#10;avNSmtjU/fXmIHj8+H4v152pREuNKy0rmIwTEMSZ1SXnCn5/dqM3EM4ja6wsk4IbOViv+r0lptoG&#10;/qb24HMRQ9ilqKDwvk6ldFlBBt3Y1sSRO9nGoI+wyaVuMMRwU8lpksylwZJjQ4E1bQvKLoerUUD7&#10;9vhuksp8/b2Gl+4zbP7Pu6DUcNBtFiA8df4pfrg/tILZPK6N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iwzcMAAADcAAAADwAAAAAAAAAAAAAAAACYAgAAZHJzL2Rv&#10;d25yZXYueG1sUEsFBgAAAAAEAAQA9QAAAIgDAAAAAA==&#10;" fillcolor="red" strokeweight="0"/>
                <v:oval id="Oval 584" o:spid="_x0000_s1583" style="position:absolute;left:4527;top:21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QVVsYA&#10;AADcAAAADwAAAGRycy9kb3ducmV2LnhtbESPQWvCQBSE70L/w/IKvemmUm1NXUUEUQ8Wanuwt0f2&#10;NUmbfRuyazb6611B8DjMzDfMdN6ZSrTUuNKygudBAoI4s7rkXMH316r/BsJ5ZI2VZVJwIgfz2UNv&#10;iqm2gT+p3ftcRAi7FBUU3teplC4ryKAb2Jo4er+2MeijbHKpGwwRbio5TJKxNFhyXCiwpmVB2f/+&#10;aBTQR/uzNklldofX8NJtw+L8twpKPT12i3cQnjp/D9/aG61gNJ7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QVVsYAAADcAAAADwAAAAAAAAAAAAAAAACYAgAAZHJz&#10;L2Rvd25yZXYueG1sUEsFBgAAAAAEAAQA9QAAAIsDAAAAAA==&#10;" fillcolor="red" strokeweight="0"/>
                <v:oval id="Oval 585" o:spid="_x0000_s1584" style="position:absolute;left:4532;top:217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cqFsMA&#10;AADcAAAADwAAAGRycy9kb3ducmV2LnhtbERPz2vCMBS+C/4P4QneNFWmjmoUEWTbYcLcDvP2aJ5t&#10;tXkpTWzq/npzEHb8+H6vNp2pREuNKy0rmIwTEMSZ1SXnCn6+96NXEM4ja6wsk4I7Odis+70VptoG&#10;/qL26HMRQ9ilqKDwvk6ldFlBBt3Y1sSRO9vGoI+wyaVuMMRwU8lpksylwZJjQ4E17QrKrsebUUCH&#10;9vRmksp8/i7CS/cRtn+XfVBqOOi2SxCeOv8vfrrftYLZIs6P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cqFsMAAADcAAAADwAAAAAAAAAAAAAAAACYAgAAZHJzL2Rv&#10;d25yZXYueG1sUEsFBgAAAAAEAAQA9QAAAIgDAAAAAA==&#10;" fillcolor="red" strokeweight="0"/>
                <v:oval id="Oval 586" o:spid="_x0000_s1585" style="position:absolute;left:4539;top:217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uPjcYA&#10;AADcAAAADwAAAGRycy9kb3ducmV2LnhtbESPQWvCQBSE74L/YXmF3nSjtEZSVxFBbA8Wanuwt0f2&#10;mcRm34bsNhv99W5B6HGYmW+Yxao3teiodZVlBZNxAoI4t7riQsHX53Y0B+E8ssbaMim4kIPVcjhY&#10;YKZt4A/qDr4QEcIuQwWl900mpctLMujGtiGO3sm2Bn2UbSF1iyHCTS2nSTKTBiuOCyU2tCkp/zn8&#10;GgX03n3vTFKb/TENT/1bWF/P26DU40O/fgHhqff/4Xv7VSt4Tif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uPjcYAAADcAAAADwAAAAAAAAAAAAAAAACYAgAAZHJz&#10;L2Rvd25yZXYueG1sUEsFBgAAAAAEAAQA9QAAAIsDAAAAAA==&#10;" fillcolor="red" strokeweight="0"/>
                <v:oval id="Oval 587" o:spid="_x0000_s1586" style="position:absolute;left:4545;top:217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kR+sYA&#10;AADcAAAADwAAAGRycy9kb3ducmV2LnhtbESPQWvCQBSE74L/YXlCb7pRaiOpq4gg1kOF2h7s7ZF9&#10;JtHs25DdZtP++q5Q6HGYmW+Y5bo3teiodZVlBdNJAoI4t7riQsHH+268AOE8ssbaMin4Jgfr1XCw&#10;xEzbwG/UnXwhIoRdhgpK75tMSpeXZNBNbEMcvYttDfoo20LqFkOEm1rOkuRJGqw4LpTY0Lak/Hb6&#10;Mgro2H3uTVKb13MaHvtD2Pxcd0Gph1G/eQbhqff/4b/2i1YwT2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kR+sYAAADcAAAADwAAAAAAAAAAAAAAAACYAgAAZHJz&#10;L2Rvd25yZXYueG1sUEsFBgAAAAAEAAQA9QAAAIsDAAAAAA==&#10;" fillcolor="red" strokeweight="0"/>
                <v:oval id="Oval 588" o:spid="_x0000_s1587" style="position:absolute;left:4551;top:217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W0YcYA&#10;AADcAAAADwAAAGRycy9kb3ducmV2LnhtbESPT2vCQBTE70K/w/IK3urG+pfUVUSQtocWqh709si+&#10;JrHZtyG7ZmM/fVcoeBxm5jfMYtWZSrTUuNKyguEgAUGcWV1yruCw3z7NQTiPrLGyTAqu5GC1fOgt&#10;MNU28Be1O5+LCGGXooLC+zqV0mUFGXQDWxNH79s2Bn2UTS51gyHCTSWfk2QqDZYcFwqsaVNQ9rO7&#10;GAX02Z5eTVKZj+MsjLv3sP49b4NS/cdu/QLCU+fv4f/2m1YwmY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W0YcYAAADcAAAADwAAAAAAAAAAAAAAAACYAgAAZHJz&#10;L2Rvd25yZXYueG1sUEsFBgAAAAAEAAQA9QAAAIsDAAAAAA==&#10;" fillcolor="red" strokeweight="0"/>
                <v:oval id="Oval 589" o:spid="_x0000_s1588" style="position:absolute;left:4557;top:217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wsFcYA&#10;AADcAAAADwAAAGRycy9kb3ducmV2LnhtbESPQWvCQBSE70L/w/IKvemmRRuJriIFaT0oVD3o7ZF9&#10;TdJm34bsNhv99a5Q6HGYmW+Y+bI3teiodZVlBc+jBARxbnXFhYLjYT2cgnAeWWNtmRRcyMFy8TCY&#10;Y6Zt4E/q9r4QEcIuQwWl900mpctLMuhGtiGO3pdtDfoo20LqFkOEm1q+JMmrNFhxXCixobeS8p/9&#10;r1FAu+78bpLabE9pGPebsLp+r4NST4/9agbCU+//w3/tD61gko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wsFcYAAADcAAAADwAAAAAAAAAAAAAAAACYAgAAZHJz&#10;L2Rvd25yZXYueG1sUEsFBgAAAAAEAAQA9QAAAIsDAAAAAA==&#10;" fillcolor="red" strokeweight="0"/>
                <v:oval id="Oval 590" o:spid="_x0000_s1589" style="position:absolute;left:4563;top:21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CJjsYA&#10;AADcAAAADwAAAGRycy9kb3ducmV2LnhtbESPQWvCQBSE74L/YXmCN91UqpHUVUSQtocK2h7s7ZF9&#10;TdJm34bsmk3767uC4HGYmW+Y1aY3teiodZVlBQ/TBARxbnXFhYKP9/1kCcJ5ZI21ZVLwSw426+Fg&#10;hZm2gY/UnXwhIoRdhgpK75tMSpeXZNBNbUMcvS/bGvRRtoXULYYIN7WcJclCGqw4LpTY0K6k/Od0&#10;MQro0H0+m6Q2b+c0PPavYfv3vQ9KjUf99gmEp97fw7f2i1YwT+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fCJjsYAAADcAAAADwAAAAAAAAAAAAAAAACYAgAAZHJz&#10;L2Rvd25yZXYueG1sUEsFBgAAAAAEAAQA9QAAAIsDAAAAAA==&#10;" fillcolor="red" strokeweight="0"/>
                <v:oval id="Oval 591" o:spid="_x0000_s1590" style="position:absolute;left:4569;top:21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IX+cYA&#10;AADcAAAADwAAAGRycy9kb3ducmV2LnhtbESPQWvCQBSE7wX/w/KE3upGaY2kriKCtD1U0PZgb4/s&#10;M4lm34bsNpv217uC4HGYmW+Y+bI3teiodZVlBeNRAoI4t7riQsH31+ZpBsJ5ZI21ZVLwRw6Wi8HD&#10;HDNtA++o2/tCRAi7DBWU3jeZlC4vyaAb2YY4ekfbGvRRtoXULYYIN7WcJMlUGqw4LpTY0Lqk/Lz/&#10;NQpo2/28maQ2n4c0PPcfYfV/2gSlHof96hWEp97fw7f2u1bwkk7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IX+cYAAADcAAAADwAAAAAAAAAAAAAAAACYAgAAZHJz&#10;L2Rvd25yZXYueG1sUEsFBgAAAAAEAAQA9QAAAIsDAAAAAA==&#10;" fillcolor="red" strokeweight="0"/>
                <v:oval id="Oval 592" o:spid="_x0000_s1591" style="position:absolute;left:4575;top:217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yYsYA&#10;AADcAAAADwAAAGRycy9kb3ducmV2LnhtbESPQWvCQBSE74X+h+UVvNVNxZoSXUUKoj20oPagt0f2&#10;maTNvg3ZNRv99d2C4HGYmW+Y2aI3teiodZVlBS/DBARxbnXFhYLv/er5DYTzyBpry6TgQg4W88eH&#10;GWbaBt5St/OFiBB2GSoovW8yKV1ekkE3tA1x9E62NeijbAupWwwRbmo5SpKJNFhxXCixofeS8t/d&#10;2Sigr+64NkltPg9pGPcfYXn9WQWlBk/9cgrCU+/v4Vt7oxW8pin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6yYsYAAADcAAAADwAAAAAAAAAAAAAAAACYAgAAZHJz&#10;L2Rvd25yZXYueG1sUEsFBgAAAAAEAAQA9QAAAIsDAAAAAA==&#10;" fillcolor="red" strokeweight="0"/>
                <v:oval id="Oval 593" o:spid="_x0000_s1592" style="position:absolute;left:4581;top:217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mEMMA&#10;AADcAAAADwAAAGRycy9kb3ducmV2LnhtbERPz2vCMBS+C/4P4QneNFWmjmoUEWTbYcLcDvP2aJ5t&#10;tXkpTWzq/npzEHb8+H6vNp2pREuNKy0rmIwTEMSZ1SXnCn6+96NXEM4ja6wsk4I7Odis+70VptoG&#10;/qL26HMRQ9ilqKDwvk6ldFlBBt3Y1sSRO9vGoI+wyaVuMMRwU8lpksylwZJjQ4E17QrKrsebUUCH&#10;9vRmksp8/i7CS/cRtn+XfVBqOOi2SxCeOv8vfrrftYLZIq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mEMMAAADcAAAADwAAAAAAAAAAAAAAAACYAgAAZHJzL2Rv&#10;d25yZXYueG1sUEsFBgAAAAAEAAQA9QAAAIgDAAAAAA==&#10;" fillcolor="red" strokeweight="0"/>
                <v:oval id="Oval 594" o:spid="_x0000_s1593" style="position:absolute;left:4586;top:21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2Di8YA&#10;AADcAAAADwAAAGRycy9kb3ducmV2LnhtbESPQWvCQBSE74L/YXlCb7pRaq3RVUSQ2oOF2h709sg+&#10;k2j2bchus2l/fVco9DjMzDfMct2ZSrTUuNKygvEoAUGcWV1yruDzYzd8BuE8ssbKMin4JgfrVb+3&#10;xFTbwO/UHn0uIoRdigoK7+tUSpcVZNCNbE0cvYttDPoom1zqBkOEm0pOkuRJGiw5LhRY07ag7Hb8&#10;MgrorT2/mKQyh9MsPHavYfNz3QWlHgbdZgHCU+f/w3/tvVYwnc3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2Di8YAAADcAAAADwAAAAAAAAAAAAAAAACYAgAAZHJz&#10;L2Rvd25yZXYueG1sUEsFBgAAAAAEAAQA9QAAAIsDAAAAAA==&#10;" fillcolor="red" strokeweight="0"/>
                <v:oval id="Oval 595" o:spid="_x0000_s1594" style="position:absolute;left:4593;top:217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aMcMA&#10;AADcAAAADwAAAGRycy9kb3ducmV2LnhtbERPz2vCMBS+D/wfwhO8aepwm1TTIoJsO2ww9aC3R/Ns&#10;q81LabKm21+/HIQdP77f63wwjeipc7VlBfNZAoK4sLrmUsHxsJsuQTiPrLGxTAp+yEGejR7WmGob&#10;+Iv6vS9FDGGXooLK+zaV0hUVGXQz2xJH7mI7gz7CrpS6wxDDTSMfk+RZGqw5NlTY0rai4rb/Ngro&#10;sz+/mqQxH6eXsBjew+b3ugtKTcbDZgXC0+D/xXf3m1bwtIzz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aMcMAAADcAAAADwAAAAAAAAAAAAAAAACYAgAAZHJzL2Rv&#10;d25yZXYueG1sUEsFBgAAAAAEAAQA9QAAAIgDAAAAAA==&#10;" fillcolor="red" strokeweight="0"/>
                <v:oval id="Oval 596" o:spid="_x0000_s1595" style="position:absolute;left:4599;top:216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7/qsYA&#10;AADcAAAADwAAAGRycy9kb3ducmV2LnhtbESPQWvCQBSE7wX/w/IEb3VjsSrRVUSQtocWqh709sg+&#10;k2j2bchus9Ff3y0IPQ4z8w2zWHWmEi01rrSsYDRMQBBnVpecKzjst88zEM4ja6wsk4IbOVgte08L&#10;TLUN/E3tzuciQtilqKDwvk6ldFlBBt3Q1sTRO9vGoI+yyaVuMES4qeRLkkykwZLjQoE1bQrKrrsf&#10;o4C+2tObSSrzeZyGcfcR1vfLNig16HfrOQhPnf8PP9rvWsHrb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7/qsYAAADcAAAADwAAAAAAAAAAAAAAAACYAgAAZHJz&#10;L2Rvd25yZXYueG1sUEsFBgAAAAAEAAQA9QAAAIsDAAAAAA==&#10;" fillcolor="red" strokeweight="0"/>
                <v:oval id="Oval 597" o:spid="_x0000_s1596" style="position:absolute;left:4605;top:21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xh3cYA&#10;AADcAAAADwAAAGRycy9kb3ducmV2LnhtbESPT2vCQBTE74V+h+UVvNVNxapEV5GC1B4s+Oegt0f2&#10;NUmbfRuyazb66d2C4HGYmd8ws0VnKtFS40rLCt76CQjizOqScwWH/ep1AsJ5ZI2VZVJwIQeL+fPT&#10;DFNtA2+p3flcRAi7FBUU3teplC4ryKDr25o4ej+2MeijbHKpGwwRbio5SJKRNFhyXCiwpo+Csr/d&#10;2Sig7/b0aZLKbI7jMOy+wvL6uwpK9V665RSEp84/wvf2Wit4nw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xh3cYAAADcAAAADwAAAAAAAAAAAAAAAACYAgAAZHJz&#10;L2Rvd25yZXYueG1sUEsFBgAAAAAEAAQA9QAAAIsDAAAAAA==&#10;" fillcolor="red" strokeweight="0"/>
                <v:oval id="Oval 598" o:spid="_x0000_s1597" style="position:absolute;left:4611;top:2167;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ERsYA&#10;AADcAAAADwAAAGRycy9kb3ducmV2LnhtbESPQWvCQBSE70L/w/IK3urGqlWiq4ggbQ8t1HrQ2yP7&#10;TGKzb0N2zcb++q5Q8DjMzDfMYtWZSrTUuNKyguEgAUGcWV1yrmD/vX2agXAeWWNlmRRcycFq+dBb&#10;YKpt4C9qdz4XEcIuRQWF93UqpcsKMugGtiaO3sk2Bn2UTS51gyHCTSWfk+RFGiw5LhRY06ag7Gd3&#10;MQrosz2+mqQyH4dpGHfvYf173gal+o/deg7CU+fv4f/2m1YwmY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DERsYAAADcAAAADwAAAAAAAAAAAAAAAACYAgAAZHJz&#10;L2Rvd25yZXYueG1sUEsFBgAAAAAEAAQA9QAAAIsDAAAAAA==&#10;" fillcolor="red" strokeweight="0"/>
                <v:oval id="Oval 599" o:spid="_x0000_s1598" style="position:absolute;left:4617;top:216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cMsYA&#10;AADcAAAADwAAAGRycy9kb3ducmV2LnhtbESPT2vCQBTE74V+h+UVvNVNi1WJriIF0R4s+Oegt0f2&#10;NUmbfRuyazb66d2C4HGYmd8w03lnKtFS40rLCt76CQjizOqScwWH/fJ1DMJ5ZI2VZVJwIQfz2fPT&#10;FFNtA2+p3flcRAi7FBUU3teplC4ryKDr25o4ej+2MeijbHKpGwwRbir5niRDabDkuFBgTZ8FZX+7&#10;s1FA3+1pZZLKbI6jMOi+wuL6uwxK9V66xQSEp84/wvf2Wiv4GA/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2lcMsYAAADcAAAADwAAAAAAAAAAAAAAAACYAgAAZHJz&#10;L2Rvd25yZXYueG1sUEsFBgAAAAAEAAQA9QAAAIsDAAAAAA==&#10;" fillcolor="red" strokeweight="0"/>
                <v:oval id="Oval 600" o:spid="_x0000_s1599" style="position:absolute;left:4623;top:216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X5qcYA&#10;AADcAAAADwAAAGRycy9kb3ducmV2LnhtbESPQWvCQBSE74L/YXlCb2aj1Faiq4ggbQ8VtD3U2yP7&#10;TKLZtyG7zab99V2h4HGYmW+Y5bo3teiodZVlBZMkBUGcW11xoeDzYzeeg3AeWWNtmRT8kIP1ajhY&#10;YqZt4AN1R1+ICGGXoYLS+yaT0uUlGXSJbYijd7atQR9lW0jdYohwU8tpmj5JgxXHhRIb2paUX4/f&#10;RgHtu9OLSWvz/vUcHvu3sPm97IJSD6N+swDhqff38H/7VSuYzWd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X5qcYAAADcAAAADwAAAAAAAAAAAAAAAACYAgAAZHJz&#10;L2Rvd25yZXYueG1sUEsFBgAAAAAEAAQA9QAAAIsDAAAAAA==&#10;" fillcolor="red" strokeweight="0"/>
                <v:oval id="Oval 601" o:spid="_x0000_s1600" style="position:absolute;left:4629;top:21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dn3sYA&#10;AADcAAAADwAAAGRycy9kb3ducmV2LnhtbESPQWvCQBSE74X+h+UVems2LWoluooURD0oaHuot0f2&#10;NUmbfRuy22z017uC4HGYmW+Y6bw3teiodZVlBa9JCoI4t7riQsHX5/JlDMJ5ZI21ZVJwIgfz2ePD&#10;FDNtA++pO/hCRAi7DBWU3jeZlC4vyaBLbEMcvR/bGvRRtoXULYYIN7V8S9ORNFhxXCixoY+S8r/D&#10;v1FAu+64Mmlttt/vYdBvwuL8uwxKPT/1iwkIT72/h2/ttVYwHI/g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dn3sYAAADcAAAADwAAAAAAAAAAAAAAAACYAgAAZHJz&#10;L2Rvd25yZXYueG1sUEsFBgAAAAAEAAQA9QAAAIsDAAAAAA==&#10;" fillcolor="red" strokeweight="0"/>
                <v:oval id="Oval 602" o:spid="_x0000_s1601" style="position:absolute;left:4635;top:216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vCRcYA&#10;AADcAAAADwAAAGRycy9kb3ducmV2LnhtbESPT2vCQBTE74V+h+UJvdWNpf4hdRUpSPVQQduD3h7Z&#10;1ySafRuyazb66buC4HGYmd8w03lnKtFS40rLCgb9BARxZnXJuYLfn+XrBITzyBory6TgQg7ms+en&#10;KabaBt5Su/O5iBB2KSoovK9TKV1WkEHXtzVx9P5sY9BH2eRSNxgi3FTyLUlG0mDJcaHAmj4Lyk67&#10;s1FAm/bwZZLKfO/H4b1bh8X1uAxKvfS6xQcIT51/hO/tlVYwnIzh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7vCRcYAAADcAAAADwAAAAAAAAAAAAAAAACYAgAAZHJz&#10;L2Rvd25yZXYueG1sUEsFBgAAAAAEAAQA9QAAAIsDAAAAAA==&#10;" fillcolor="red" strokeweight="0"/>
                <v:oval id="Oval 603" o:spid="_x0000_s1602" style="position:absolute;left:4641;top:216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RWN8MA&#10;AADcAAAADwAAAGRycy9kb3ducmV2LnhtbERPz2vCMBS+D/wfwhO8aepwm1TTIoJsO2ww9aC3R/Ns&#10;q81LabKm21+/HIQdP77f63wwjeipc7VlBfNZAoK4sLrmUsHxsJsuQTiPrLGxTAp+yEGejR7WmGob&#10;+Iv6vS9FDGGXooLK+zaV0hUVGXQz2xJH7mI7gz7CrpS6wxDDTSMfk+RZGqw5NlTY0rai4rb/Ngro&#10;sz+/mqQxH6eXsBjew+b3ugtKTcbDZgXC0+D/xXf3m1bwtIxr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iRWN8MAAADcAAAADwAAAAAAAAAAAAAAAACYAgAAZHJzL2Rv&#10;d25yZXYueG1sUEsFBgAAAAAEAAQA9QAAAIgDAAAAAA==&#10;" fillcolor="red" strokeweight="0"/>
                <v:oval id="Oval 604" o:spid="_x0000_s1603" style="position:absolute;left:4647;top:216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zrMYA&#10;AADcAAAADwAAAGRycy9kb3ducmV2LnhtbESPT2vCQBTE70K/w/IK3urG4t/UVUSQtocWqh709si+&#10;JrHZtyG7ZmM/fVcoeBxm5jfMYtWZSrTUuNKyguEgAUGcWV1yruCw3z7NQDiPrLGyTAqu5GC1fOgt&#10;MNU28Be1O5+LCGGXooLC+zqV0mUFGXQDWxNH79s2Bn2UTS51gyHCTSWfk2QiDZYcFwqsaVNQ9rO7&#10;GAX02Z5eTVKZj+M0jLr3sP49b4NS/cdu/QLCU+fv4f/2m1Ywns3h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jzrMYAAADcAAAADwAAAAAAAAAAAAAAAACYAgAAZHJz&#10;L2Rvd25yZXYueG1sUEsFBgAAAAAEAAQA9QAAAIsDAAAAAA==&#10;" fillcolor="red" strokeweight="0"/>
                <v:oval id="Oval 605" o:spid="_x0000_s1604" style="position:absolute;left:4653;top:2159;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M7MMA&#10;AADcAAAADwAAAGRycy9kb3ducmV2LnhtbERPz2vCMBS+C/4P4Qm7aapsU6tRRJBthw2mHvT2aJ5t&#10;tXkpTdZ0++uXg+Dx4/u9XHemEi01rrSsYDxKQBBnVpecKzgedsMZCOeRNVaWScEvOViv+r0lptoG&#10;/qZ273MRQ9ilqKDwvk6ldFlBBt3I1sSRu9jGoI+wyaVuMMRwU8lJkrxKgyXHhgJr2haU3fY/RgF9&#10;tec3k1Tm8zQNz91H2Pxdd0Gpp0G3WYDw1PmH+O5+1wpe5n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vM7MMAAADcAAAADwAAAAAAAAAAAAAAAACYAgAAZHJzL2Rv&#10;d25yZXYueG1sUEsFBgAAAAAEAAQA9QAAAIgDAAAAAA==&#10;" fillcolor="red" strokeweight="0"/>
                <v:oval id="Oval 606" o:spid="_x0000_s1605" style="position:absolute;left:4659;top:215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dpd8cA&#10;AADcAAAADwAAAGRycy9kb3ducmV2LnhtbESPT2vCQBTE74V+h+UVvOlGaaumriIF0R4U/HOwt0f2&#10;NUnNvg3ZNZv207sFocdhZn7DzBadqURLjSstKxgOEhDEmdUl5wpOx1V/AsJ5ZI2VZVLwQw4W88eH&#10;GabaBt5Te/C5iBB2KSoovK9TKV1WkEE3sDVx9L5sY9BH2eRSNxgi3FRylCSv0mDJcaHAmt4Lyi6H&#10;q1FAu/ZzbZLKbM/j8Nx9hOXv9yoo1Xvqlm8gPHX+P3xvb7SCl+kQ/s7EI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HaXfHAAAA3AAAAA8AAAAAAAAAAAAAAAAAmAIAAGRy&#10;cy9kb3ducmV2LnhtbFBLBQYAAAAABAAEAPUAAACMAwAAAAA=&#10;" fillcolor="red" strokeweight="0"/>
                <v:oval id="Oval 607" o:spid="_x0000_s1606" style="position:absolute;left:4664;top:215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X3AMcA&#10;AADcAAAADwAAAGRycy9kb3ducmV2LnhtbESPS2vDMBCE74X8B7GB3Bo5oXm5UUIohLaHBvI4pLfF&#10;2tpurJWxFMvpr68ChR6HmfmGWa47U4mWGldaVjAaJiCIM6tLzhWcjtvHOQjnkTVWlknBjRysV72H&#10;JabaBt5Te/C5iBB2KSoovK9TKV1WkEE3tDVx9L5sY9BH2eRSNxgi3FRynCRTabDkuFBgTS8FZZfD&#10;1SigXfv5apLKfJxn4al7D5uf721QatDvNs8gPHX+P/zXftMKJosx3M/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V9wDHAAAA3AAAAA8AAAAAAAAAAAAAAAAAmAIAAGRy&#10;cy9kb3ducmV2LnhtbFBLBQYAAAAABAAEAPUAAACMAwAAAAA=&#10;" fillcolor="red" strokeweight="0"/>
                <v:oval id="Oval 608" o:spid="_x0000_s1607" style="position:absolute;left:4671;top:21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lSm8cA&#10;AADcAAAADwAAAGRycy9kb3ducmV2LnhtbESPT2vCQBTE74V+h+UJ3urGaqtNXUUE0R5a8M/B3h7Z&#10;1yRt9m3Irtnop3cLhR6HmfkNM1t0phItNa60rGA4SEAQZ1aXnCs4HtYPUxDOI2usLJOCCzlYzO/v&#10;ZphqG3hH7d7nIkLYpaig8L5OpXRZQQbdwNbE0fuyjUEfZZNL3WCIcFPJxyR5lgZLjgsF1rQqKPvZ&#10;n40C+mg/NyapzPtpEsbdW1hev9dBqX6vW76C8NT5//Bfe6sVPL2M4PdMP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ZUpvHAAAA3AAAAA8AAAAAAAAAAAAAAAAAmAIAAGRy&#10;cy9kb3ducmV2LnhtbFBLBQYAAAAABAAEAPUAAACMAwAAAAA=&#10;" fillcolor="red" strokeweight="0"/>
                <v:oval id="Oval 609" o:spid="_x0000_s1608" style="position:absolute;left:4677;top:215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DK78YA&#10;AADcAAAADwAAAGRycy9kb3ducmV2LnhtbESPQWvCQBSE70L/w/KE3upGUVujq4ggrYcWanvQ2yP7&#10;TGKzb0N2m43++q5Q8DjMzDfMYtWZSrTUuNKyguEgAUGcWV1yruD7a/v0AsJ5ZI2VZVJwIQer5UNv&#10;gam2gT+p3ftcRAi7FBUU3teplC4ryKAb2Jo4eifbGPRRNrnUDYYIN5UcJclUGiw5LhRY06ag7Gf/&#10;axTQR3t8NUll3g/PYdztwvp63galHvvdeg7CU+fv4f/2m1YwmY3h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DK78YAAADcAAAADwAAAAAAAAAAAAAAAACYAgAAZHJz&#10;L2Rvd25yZXYueG1sUEsFBgAAAAAEAAQA9QAAAIsDAAAAAA==&#10;" fillcolor="red" strokeweight="0"/>
                <v:oval id="Oval 610" o:spid="_x0000_s1609" style="position:absolute;left:4683;top:21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xvdMYA&#10;AADcAAAADwAAAGRycy9kb3ducmV2LnhtbESPQWvCQBSE70L/w/IKvemmUm1NXUUEUQ8Wanuwt0f2&#10;NUmbfRuyazb6611B8DjMzDfMdN6ZSrTUuNKygudBAoI4s7rkXMH316r/BsJ5ZI2VZVJwIgfz2UNv&#10;iqm2gT+p3ftcRAi7FBUU3teplC4ryKAb2Jo4er+2MeijbHKpGwwRbio5TJKxNFhyXCiwpmVB2f/+&#10;aBTQR/uzNklldofX8NJtw+L8twpKPT12i3cQnjp/D9/aG61gNBnB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xvdMYAAADcAAAADwAAAAAAAAAAAAAAAACYAgAAZHJz&#10;L2Rvd25yZXYueG1sUEsFBgAAAAAEAAQA9QAAAIsDAAAAAA==&#10;" fillcolor="red" strokeweight="0"/>
                <v:oval id="Oval 611" o:spid="_x0000_s1610" style="position:absolute;left:4689;top:215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7xA8YA&#10;AADcAAAADwAAAGRycy9kb3ducmV2LnhtbESPQWvCQBSE70L/w/IKvemmUm1NXUUEUQ8Wanuwt0f2&#10;NUmbfRuyazb6611B8DjMzDfMdN6ZSrTUuNKygudBAoI4s7rkXMH316r/BsJ5ZI2VZVJwIgfz2UNv&#10;iqm2gT+p3ftcRAi7FBUU3teplC4ryKAb2Jo4er+2MeijbHKpGwwRbio5TJKxNFhyXCiwpmVB2f/+&#10;aBTQR/uzNklldofX8NJtw+L8twpKPT12i3cQnjp/D9/aG61gNBnD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7xA8YAAADcAAAADwAAAAAAAAAAAAAAAACYAgAAZHJz&#10;L2Rvd25yZXYueG1sUEsFBgAAAAAEAAQA9QAAAIsDAAAAAA==&#10;" fillcolor="red" strokeweight="0"/>
                <v:oval id="Oval 612" o:spid="_x0000_s1611" style="position:absolute;left:4695;top:215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JUmMYA&#10;AADcAAAADwAAAGRycy9kb3ducmV2LnhtbESPQWvCQBSE74L/YXlCb7pRaq3RVUSQ2oOF2h709sg+&#10;k2j2bchus2l/fVco9DjMzDfMct2ZSrTUuNKygvEoAUGcWV1yruDzYzd8BuE8ssbKMin4JgfrVb+3&#10;xFTbwO/UHn0uIoRdigoK7+tUSpcVZNCNbE0cvYttDPoom1zqBkOEm0pOkuRJGiw5LhRY07ag7Hb8&#10;MgrorT2/mKQyh9MsPHavYfNz3QWlHgbdZgHCU+f/w3/tvVYwnc/g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JUmMYAAADcAAAADwAAAAAAAAAAAAAAAACYAgAAZHJz&#10;L2Rvd25yZXYueG1sUEsFBgAAAAAEAAQA9QAAAIsDAAAAAA==&#10;" fillcolor="red" strokeweight="0"/>
                <v:oval id="Oval 613" o:spid="_x0000_s1612" style="position:absolute;left:4701;top:214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A6sMA&#10;AADcAAAADwAAAGRycy9kb3ducmV2LnhtbERPz2vCMBS+C/4P4Qm7aapsU6tRRJBthw2mHvT2aJ5t&#10;tXkpTdZ0++uXg+Dx4/u9XHemEi01rrSsYDxKQBBnVpecKzgedsMZCOeRNVaWScEvOViv+r0lptoG&#10;/qZ273MRQ9ilqKDwvk6ldFlBBt3I1sSRu9jGoI+wyaVuMMRwU8lJkrxKgyXHhgJr2haU3fY/RgF9&#10;tec3k1Tm8zQNz91H2Pxdd0Gpp0G3WYDw1PmH+O5+1wpe5nFt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A6sMAAADcAAAADwAAAAAAAAAAAAAAAACYAgAAZHJzL2Rv&#10;d25yZXYueG1sUEsFBgAAAAAEAAQA9QAAAIgDAAAAAA==&#10;" fillcolor="red" strokeweight="0"/>
                <v:oval id="Oval 614" o:spid="_x0000_s1613" style="position:absolute;left:4707;top:214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FlccYA&#10;AADcAAAADwAAAGRycy9kb3ducmV2LnhtbESPQWvCQBSE70L/w/IK3urGolajq4ggbQ8t1HrQ2yP7&#10;TGKzb0N2zcb++q5Q8DjMzDfMYtWZSrTUuNKyguEgAUGcWV1yrmD/vX2agnAeWWNlmRRcycFq+dBb&#10;YKpt4C9qdz4XEcIuRQWF93UqpcsKMugGtiaO3sk2Bn2UTS51gyHCTSWfk2QiDZYcFwqsaVNQ9rO7&#10;GAX02R5fTVKZj8NLGHXvYf173gal+o/deg7CU+fv4f/2m1Ywns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LFlccYAAADcAAAADwAAAAAAAAAAAAAAAACYAgAAZHJz&#10;L2Rvd25yZXYueG1sUEsFBgAAAAAEAAQA9QAAAIsDAAAAAA==&#10;" fillcolor="red" strokeweight="0"/>
                <v:oval id="Oval 615" o:spid="_x0000_s1614" style="position:absolute;left:4713;top:21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Q4F8MA&#10;AADcAAAADwAAAGRycy9kb3ducmV2LnhtbERPz2vCMBS+D/wfwhO8rYkydHRGEUGchw10Htzt0by1&#10;nc1LaWLT7a9fDgOPH9/v5Xqwjeip87VjDdNMgSAunKm51HD+2D0+g/AB2WDjmDT8kIf1avSwxNy4&#10;yEfqT6EUKYR9jhqqENpcSl9UZNFnriVO3JfrLIYEu1KaDmMKt42cKTWXFmtODRW2tK2ouJ5uVgO9&#10;9597qxr7dlnEp+EQN7/fu6j1ZDxsXkAEGsJd/O9+NRrmKs1PZ9IR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Q4F8MAAADcAAAADwAAAAAAAAAAAAAAAACYAgAAZHJzL2Rv&#10;d25yZXYueG1sUEsFBgAAAAAEAAQA9QAAAIgDAAAAAA==&#10;" fillcolor="red" strokeweight="0"/>
                <v:oval id="Oval 616" o:spid="_x0000_s1615" style="position:absolute;left:4719;top:214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idjMUA&#10;AADcAAAADwAAAGRycy9kb3ducmV2LnhtbESPQWsCMRSE70L/Q3iF3jRRispqFCmI7cGC2kO9PTav&#10;u9tuXpZNutn66xtB8DjMzDfMct3bWnTU+sqxhvFIgSDOnam40PBx2g7nIHxANlg7Jg1/5GG9ehgs&#10;MTMu8oG6YyhEgrDPUEMZQpNJ6fOSLPqRa4iT9+VaiyHJtpCmxZjgtpYTpabSYsVpocSGXkrKf46/&#10;VgO9d+edVbXdf87ic/8WN5fvbdT66bHfLEAE6sM9fGu/Gg1TNYbrmXQ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J2MxQAAANwAAAAPAAAAAAAAAAAAAAAAAJgCAABkcnMv&#10;ZG93bnJldi54bWxQSwUGAAAAAAQABAD1AAAAigMAAAAA&#10;" fillcolor="red" strokeweight="0"/>
                <v:oval id="Oval 617" o:spid="_x0000_s1616" style="position:absolute;left:4725;top:214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oD+8UA&#10;AADcAAAADwAAAGRycy9kb3ducmV2LnhtbESPQWsCMRSE7wX/Q3hCbzVRispqFBFEe2ih2kO9PTav&#10;u1s3L8smbrb99U1B8DjMzDfMct3bWnTU+sqxhvFIgSDOnam40PBx2j3NQfiAbLB2TBp+yMN6NXhY&#10;YmZc5HfqjqEQCcI+Qw1lCE0mpc9LsuhHriFO3pdrLYYk20KaFmOC21pOlJpKixWnhRIb2paUX45X&#10;q4HeuvPeqtq+fs7ic/8SN7/fu6j147DfLEAE6sM9fGsfjIapmsD/mXQ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OgP7xQAAANwAAAAPAAAAAAAAAAAAAAAAAJgCAABkcnMv&#10;ZG93bnJldi54bWxQSwUGAAAAAAQABAD1AAAAigMAAAAA&#10;" fillcolor="red" strokeweight="0"/>
                <v:oval id="Oval 618" o:spid="_x0000_s1617" style="position:absolute;left:4731;top:214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amYMYA&#10;AADcAAAADwAAAGRycy9kb3ducmV2LnhtbESPT2sCMRTE74V+h/AKvdXEWqysRpGC2B4s+Oegt8fm&#10;ubu6eVk26Wbrp28KhR6HmfkNM1v0thYdtb5yrGE4UCCIc2cqLjQc9qunCQgfkA3WjknDN3lYzO/v&#10;ZpgZF3lL3S4UIkHYZ6ihDKHJpPR5SRb9wDXEyTu71mJIsi2kaTEmuK3ls1JjabHitFBiQ28l5dfd&#10;l9VAn91pbVVtN8fX+NJ/xOXtsopaPz70yymIQH34D/+1342GsRrB75l0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amYMYAAADcAAAADwAAAAAAAAAAAAAAAACYAgAAZHJz&#10;L2Rvd25yZXYueG1sUEsFBgAAAAAEAAQA9QAAAIsDAAAAAA==&#10;" fillcolor="red" strokeweight="0"/>
                <v:oval id="Oval 619" o:spid="_x0000_s1618" style="position:absolute;left:4737;top:21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8+FMUA&#10;AADcAAAADwAAAGRycy9kb3ducmV2LnhtbESPQWsCMRSE70L/Q3gFb5ooYstqFBGkeqhQ20O9PTav&#10;u1s3L8sm3az99aZQ8DjMzDfMct3bWnTU+sqxhslYgSDOnam40PDxvhs9g/AB2WDtmDRcycN69TBY&#10;YmZc5DfqTqEQCcI+Qw1lCE0mpc9LsujHriFO3pdrLYYk20KaFmOC21pOlZpLixWnhRIb2paUX04/&#10;VgMdu/OLVbV9/XyKs/4QN7/fu6j18LHfLEAE6sM9/N/eGw1zNYO/M+k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z4UxQAAANwAAAAPAAAAAAAAAAAAAAAAAJgCAABkcnMv&#10;ZG93bnJldi54bWxQSwUGAAAAAAQABAD1AAAAigMAAAAA&#10;" fillcolor="red" strokeweight="0"/>
                <v:oval id="Oval 620" o:spid="_x0000_s1619" style="position:absolute;left:4743;top:214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bj8YA&#10;AADcAAAADwAAAGRycy9kb3ducmV2LnhtbESPT2sCMRTE74V+h/AKvdXEYq2sRpGC2B4s+Oegt8fm&#10;ubu6eVk26Wbrp28KhR6HmfkNM1v0thYdtb5yrGE4UCCIc2cqLjQc9qunCQgfkA3WjknDN3lYzO/v&#10;ZpgZF3lL3S4UIkHYZ6ihDKHJpPR5SRb9wDXEyTu71mJIsi2kaTEmuK3ls1JjabHitFBiQ28l5dfd&#10;l9VAn91pbVVtN8fXOOo/4vJ2WUWtHx/65RREoD78h//a70bDWL3A75l0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Obj8YAAADcAAAADwAAAAAAAAAAAAAAAACYAgAAZHJz&#10;L2Rvd25yZXYueG1sUEsFBgAAAAAEAAQA9QAAAIsDAAAAAA==&#10;" fillcolor="red" strokeweight="0"/>
                <v:oval id="Oval 621" o:spid="_x0000_s1620" style="position:absolute;left:4749;top:213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EF+MYA&#10;AADcAAAADwAAAGRycy9kb3ducmV2LnhtbESPQWsCMRSE74X+h/AEbzWxyFZWo0hB2h5aqHrQ22Pz&#10;3F3dvCybdLPtr28KBY/DzHzDLNeDbURPna8da5hOFAjiwpmaSw2H/fZhDsIHZIONY9LwTR7Wq/u7&#10;JebGRf6kfhdKkSDsc9RQhdDmUvqiIot+4lri5J1dZzEk2ZXSdBgT3DbyUalMWqw5LVTY0nNFxXX3&#10;ZTXQR396saqx78enOBve4ubnso1aj0fDZgEi0BBu4f/2q9GQqQz+zq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EF+MYAAADcAAAADwAAAAAAAAAAAAAAAACYAgAAZHJz&#10;L2Rvd25yZXYueG1sUEsFBgAAAAAEAAQA9QAAAIsDAAAAAA==&#10;" fillcolor="red" strokeweight="0"/>
                <v:oval id="Oval 622" o:spid="_x0000_s1621" style="position:absolute;left:4755;top:213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2gY8UA&#10;AADcAAAADwAAAGRycy9kb3ducmV2LnhtbESPQWsCMRSE70L/Q3iF3jSxFC2rUaQgbQ8KtR709tg8&#10;d1c3L8sm3az99Y1Q8DjMzDfMfNnbWnTU+sqxhvFIgSDOnam40LD/Xg9fQfiAbLB2TBqu5GG5eBjM&#10;MTMu8hd1u1CIBGGfoYYyhCaT0uclWfQj1xAn7+RaiyHJtpCmxZjgtpbPSk2kxYrTQokNvZWUX3Y/&#10;VgNtu+O7VbXdHKbxpf+Mq9/zOmr99NivZiAC9eEe/m9/GA0TNYXbmX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aBjxQAAANwAAAAPAAAAAAAAAAAAAAAAAJgCAABkcnMv&#10;ZG93bnJldi54bWxQSwUGAAAAAAQABAD1AAAAigMAAAAA&#10;" fillcolor="red" strokeweight="0"/>
                <v:oval id="Oval 623" o:spid="_x0000_s1622" style="position:absolute;left:4761;top:213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I0EcMA&#10;AADcAAAADwAAAGRycy9kb3ducmV2LnhtbERPz2vCMBS+D/wfwhO8rYkydHRGEUGchw10Htzt0by1&#10;nc1LaWLT7a9fDgOPH9/v5Xqwjeip87VjDdNMgSAunKm51HD+2D0+g/AB2WDjmDT8kIf1avSwxNy4&#10;yEfqT6EUKYR9jhqqENpcSl9UZNFnriVO3JfrLIYEu1KaDmMKt42cKTWXFmtODRW2tK2ouJ5uVgO9&#10;9597qxr7dlnEp+EQN7/fu6j1ZDxsXkAEGsJd/O9+NRrmKq1NZ9IR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I0EcMAAADcAAAADwAAAAAAAAAAAAAAAACYAgAAZHJzL2Rv&#10;d25yZXYueG1sUEsFBgAAAAAEAAQA9QAAAIgDAAAAAA==&#10;" fillcolor="red" strokeweight="0"/>
                <v:oval id="Oval 624" o:spid="_x0000_s1623" style="position:absolute;left:4767;top:21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6RisYA&#10;AADcAAAADwAAAGRycy9kb3ducmV2LnhtbESPQWsCMRSE74X+h/AK3mpiEatbo0hBbA8WtD3Y22Pz&#10;3F3dvCybuNn215tCweMwM98w82Vva9FR6yvHGkZDBYI4d6biQsPX5/pxCsIHZIO1Y9LwQx6Wi/u7&#10;OWbGRd5Rtw+FSBD2GWooQ2gyKX1ekkU/dA1x8o6utRiSbAtpWowJbmv5pNREWqw4LZTY0GtJ+Xl/&#10;sRroo/veWFXb7eE5jvv3uPo9raPWg4d+9QIiUB9u4f/2m9EwUTP4O5OO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6RisYAAADcAAAADwAAAAAAAAAAAAAAAACYAgAAZHJz&#10;L2Rvd25yZXYueG1sUEsFBgAAAAAEAAQA9QAAAIsDAAAAAA==&#10;" fillcolor="red" strokeweight="0"/>
                <v:oval id="Oval 625" o:spid="_x0000_s1624" style="position:absolute;left:4773;top:213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2uysIA&#10;AADcAAAADwAAAGRycy9kb3ducmV2LnhtbERPz2vCMBS+D/wfwhN2m6kiKtUoIojusIHOg94ezbOt&#10;Ni+liU3nX28Ogx0/vt+LVWcq0VLjSssKhoMEBHFmdcm5gtPP9mMGwnlkjZVlUvBLDlbL3tsCU20D&#10;H6g9+lzEEHYpKii8r1MpXVaQQTewNXHkrrYx6CNscqkbDDHcVHKUJBNpsOTYUGBNm4Ky+/FhFNB3&#10;e9mZpDJf52kYd59h/bxtg1Lv/W49B+Gp8//iP/deK5gM4/x4Jh4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fa7KwgAAANwAAAAPAAAAAAAAAAAAAAAAAJgCAABkcnMvZG93&#10;bnJldi54bWxQSwUGAAAAAAQABAD1AAAAhwMAAAAA&#10;" fillcolor="red" strokeweight="0"/>
                <v:oval id="Oval 626" o:spid="_x0000_s1625" style="position:absolute;left:4779;top:21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LUcYA&#10;AADcAAAADwAAAGRycy9kb3ducmV2LnhtbESPQWvCQBSE74L/YXlCb2aTUrSkriKCtD1Y0Hqwt0f2&#10;NUnNvg3ZbTb113cFweMwM98wi9VgGtFT52rLCrIkBUFcWF1zqeD4uZ0+g3AeWWNjmRT8kYPVcjxa&#10;YK5t4D31B1+KCGGXo4LK+zaX0hUVGXSJbYmj9207gz7KrpS6wxDhppGPaTqTBmuOCxW2tKmoOB9+&#10;jQL66L9eTdqY3Wkenob3sL78bINSD5Nh/QLC0+Dv4Vv7TSuYZRlcz8Qj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ELUcYAAADcAAAADwAAAAAAAAAAAAAAAACYAgAAZHJz&#10;L2Rvd25yZXYueG1sUEsFBgAAAAAEAAQA9QAAAIsDAAAAAA==&#10;" fillcolor="red" strokeweight="0"/>
                <v:oval id="Oval 627" o:spid="_x0000_s1626" style="position:absolute;left:4785;top:212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OVJsYA&#10;AADcAAAADwAAAGRycy9kb3ducmV2LnhtbESPQWvCQBSE74X+h+UVeqsbQ7EluooUQvVgodqD3h7Z&#10;ZxLNvg3ZNRv99d1CweMwM98ws8VgGtFT52rLCsajBARxYXXNpYKfXf7yDsJ5ZI2NZVJwJQeL+ePD&#10;DDNtA39Tv/WliBB2GSqovG8zKV1RkUE3si1x9I62M+ij7EqpOwwRbhqZJslEGqw5LlTY0kdFxXl7&#10;MQroqz98mqQxm/1beB3WYXk75UGp56dhOQXhafD38H97pRVMxin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OVJsYAAADcAAAADwAAAAAAAAAAAAAAAACYAgAAZHJz&#10;L2Rvd25yZXYueG1sUEsFBgAAAAAEAAQA9QAAAIsDAAAAAA==&#10;" fillcolor="red" strokeweight="0"/>
                <v:oval id="Oval 628" o:spid="_x0000_s1627" style="position:absolute;left:4791;top:212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8wvcYA&#10;AADcAAAADwAAAGRycy9kb3ducmV2LnhtbESPT2vCQBTE7wW/w/KE3urGP2hJXUUEUQ8Wqj3o7ZF9&#10;TaLZtyG7zUY/fbdQ6HGYmd8w82VnKtFS40rLCoaDBARxZnXJuYLP0+blFYTzyBory6TgTg6Wi97T&#10;HFNtA39Qe/S5iBB2KSoovK9TKV1WkEE3sDVx9L5sY9BH2eRSNxgi3FRylCRTabDkuFBgTeuCstvx&#10;2yig9/ayNUllDudZmHT7sHpcN0Gp5363egPhqfP/4b/2TiuYDsf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68wvcYAAADcAAAADwAAAAAAAAAAAAAAAACYAgAAZHJz&#10;L2Rvd25yZXYueG1sUEsFBgAAAAAEAAQA9QAAAIsDAAAAAA==&#10;" fillcolor="red" strokeweight="0"/>
                <v:oval id="Oval 629" o:spid="_x0000_s1628" style="position:absolute;left:4797;top:212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oycYA&#10;AADcAAAADwAAAGRycy9kb3ducmV2LnhtbESPQWvCQBSE74X+h+UVeqsbi2iJboIUxHqoUNuD3h7Z&#10;ZxLNvg3ZNRv7692C0OMwM98wi3wwjeipc7VlBeNRAoK4sLrmUsHP9+rlDYTzyBoby6TgSg7y7PFh&#10;gam2gb+o3/lSRAi7FBVU3replK6oyKAb2ZY4ekfbGfRRdqXUHYYIN418TZKpNFhzXKiwpfeKivPu&#10;YhTQtj+sTdKYz/0sTIZNWP6eVkGp56dhOQfhafD/4Xv7QyuYjifwdyYe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aoycYAAADcAAAADwAAAAAAAAAAAAAAAACYAgAAZHJz&#10;L2Rvd25yZXYueG1sUEsFBgAAAAAEAAQA9QAAAIsDAAAAAA==&#10;" fillcolor="red" strokeweight="0"/>
                <v:oval id="Oval 630" o:spid="_x0000_s1629" style="position:absolute;left:4803;top:212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oNUsYA&#10;AADcAAAADwAAAGRycy9kb3ducmV2LnhtbESPT2vCQBTE7wW/w/KE3upG8U9JXUUEUQ8Wqj3o7ZF9&#10;TaLZtyG7zUY/fbdQ6HGYmd8w82VnKtFS40rLCoaDBARxZnXJuYLP0+blFYTzyBory6TgTg6Wi97T&#10;HFNtA39Qe/S5iBB2KSoovK9TKV1WkEE3sDVx9L5sY9BH2eRSNxgi3FRylCRTabDkuFBgTeuCstvx&#10;2yig9/ayNUllDudZGHf7sHpcN0Gp5363egPhqfP/4b/2TiuYDif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woNUsYAAADcAAAADwAAAAAAAAAAAAAAAACYAgAAZHJz&#10;L2Rvd25yZXYueG1sUEsFBgAAAAAEAAQA9QAAAIsDAAAAAA==&#10;" fillcolor="red" strokeweight="0"/>
                <v:oval id="Oval 631" o:spid="_x0000_s1630" style="position:absolute;left:4809;top:21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iTJcYA&#10;AADcAAAADwAAAGRycy9kb3ducmV2LnhtbESPQWvCQBSE70L/w/KE3sxGKWmJriIF0R4q1PZQb4/s&#10;M4lm34bsmk37691CweMwM98wi9VgGtFT52rLCqZJCoK4sLrmUsHX52byAsJ5ZI2NZVLwQw5Wy4fR&#10;AnNtA39Qf/CliBB2OSqovG9zKV1RkUGX2JY4eifbGfRRdqXUHYYIN42cpWkmDdYcFyps6bWi4nK4&#10;GgW0749bkzbm/fs5PA1vYf173gSlHsfDeg7C0+Dv4f/2TivIphn8nYlH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9iTJcYAAADcAAAADwAAAAAAAAAAAAAAAACYAgAAZHJz&#10;L2Rvd25yZXYueG1sUEsFBgAAAAAEAAQA9QAAAIsDAAAAAA==&#10;" fillcolor="red" strokeweight="0"/>
                <v:oval id="Oval 632" o:spid="_x0000_s1631" style="position:absolute;left:4815;top:212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Q2vsYA&#10;AADcAAAADwAAAGRycy9kb3ducmV2LnhtbESPT2vCQBTE7wW/w/KE3upGKVGiq4gQ2h4s+OfQ3h7Z&#10;Z5I2+zZkt9nYT98tCB6HmfkNs9oMphE9da62rGA6SUAQF1bXXCo4n/KnBQjnkTU2lknBlRxs1qOH&#10;FWbaBj5Qf/SliBB2GSqovG8zKV1RkUE3sS1x9C62M+ij7EqpOwwRbho5S5JUGqw5LlTY0q6i4vv4&#10;YxTQe//5YpLG7D/m4Xl4C9vfrzwo9TgetksQngZ/D9/ar1pBOp3D/5l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Q2vsYAAADcAAAADwAAAAAAAAAAAAAAAACYAgAAZHJz&#10;L2Rvd25yZXYueG1sUEsFBgAAAAAEAAQA9QAAAIsDAAAAAA==&#10;" fillcolor="red" strokeweight="0"/>
                <v:oval id="Oval 633" o:spid="_x0000_s1632" style="position:absolute;left:4821;top:211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izMIA&#10;AADcAAAADwAAAGRycy9kb3ducmV2LnhtbERPz2vCMBS+D/wfwhN2m6kiKtUoIojusIHOg94ezbOt&#10;Ni+liU3nX28Ogx0/vt+LVWcq0VLjSssKhoMEBHFmdcm5gtPP9mMGwnlkjZVlUvBLDlbL3tsCU20D&#10;H6g9+lzEEHYpKii8r1MpXVaQQTewNXHkrrYx6CNscqkbDDHcVHKUJBNpsOTYUGBNm4Ky+/FhFNB3&#10;e9mZpDJf52kYd59h/bxtg1Lv/W49B+Gp8//iP/deK5gM49p4Jh4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C6LMwgAAANwAAAAPAAAAAAAAAAAAAAAAAJgCAABkcnMvZG93&#10;bnJldi54bWxQSwUGAAAAAAQABAD1AAAAhwMAAAAA&#10;" fillcolor="red" strokeweight="0"/>
                <v:oval id="Oval 634" o:spid="_x0000_s1633" style="position:absolute;left:4827;top:211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HV8YA&#10;AADcAAAADwAAAGRycy9kb3ducmV2LnhtbESPQWvCQBSE70L/w/IK3szGUrRGV5GCtD1U0HrQ2yP7&#10;TNJm34bsmk3767uC4HGYmW+Yxao3teiodZVlBeMkBUGcW11xoeDwtRm9gHAeWWNtmRT8koPV8mGw&#10;wEzbwDvq9r4QEcIuQwWl900mpctLMugS2xBH72xbgz7KtpC6xRDhppZPaTqRBiuOCyU29FpS/rO/&#10;GAW07U5vJq3N53EanvuPsP773gSlho/9eg7CU+/v4Vv7XSuYjG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cHV8YAAADcAAAADwAAAAAAAAAAAAAAAACYAgAAZHJz&#10;L2Rvd25yZXYueG1sUEsFBgAAAAAEAAQA9QAAAIsDAAAAAA==&#10;" fillcolor="red" strokeweight="0"/>
                <v:oval id="Oval 635" o:spid="_x0000_s1634" style="position:absolute;left:4833;top:211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Fkd8MA&#10;AADcAAAADwAAAGRycy9kb3ducmV2LnhtbERPz2vCMBS+D/wfwhO8zVQRHZ2xFEHUg4Juh+32aN7a&#10;bs1LaWJT99cvB2HHj+/3OhtMI3rqXG1ZwWyagCAurK65VPD+tnt+AeE8ssbGMim4k4NsM3paY6pt&#10;4Av1V1+KGMIuRQWV920qpSsqMuimtiWO3JftDPoIu1LqDkMMN42cJ8lSGqw5NlTY0rai4ud6Mwro&#10;3H/uTdKY08cqLIZjyH+/d0GpyXjIX0F4Gvy/+OE+aAXLeZwf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Fkd8MAAADcAAAADwAAAAAAAAAAAAAAAACYAgAAZHJzL2Rv&#10;d25yZXYueG1sUEsFBgAAAAAEAAQA9QAAAIgDAAAAAA==&#10;" fillcolor="red" strokeweight="0"/>
                <v:oval id="Oval 636" o:spid="_x0000_s1635" style="position:absolute;left:4839;top:211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B7MYA&#10;AADcAAAADwAAAGRycy9kb3ducmV2LnhtbESPQWvCQBSE74X+h+UVeqsbQ7EluooUQvVgodqD3h7Z&#10;ZxLNvg3ZNRv99d1CweMwM98ws8VgGtFT52rLCsajBARxYXXNpYKfXf7yDsJ5ZI2NZVJwJQeL+ePD&#10;DDNtA39Tv/WliBB2GSqovG8zKV1RkUE3si1x9I62M+ij7EqpOwwRbhqZJslEGqw5LlTY0kdFxXl7&#10;MQroqz98mqQxm/1beB3WYXk75UGp56dhOQXhafD38H97pRVM0jH8nY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3B7MYAAADcAAAADwAAAAAAAAAAAAAAAACYAgAAZHJz&#10;L2Rvd25yZXYueG1sUEsFBgAAAAAEAAQA9QAAAIsDAAAAAA==&#10;" fillcolor="red" strokeweight="0"/>
                <v:oval id="Oval 637" o:spid="_x0000_s1636" style="position:absolute;left:4845;top:211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9fm8YA&#10;AADcAAAADwAAAGRycy9kb3ducmV2LnhtbESPQWvCQBSE70L/w/IKvZmNoWhJXUUEsT1Y0Hqwt0f2&#10;NUnNvg3ZbTb113cFweMwM98w8+VgGtFT52rLCiZJCoK4sLrmUsHxczN+AeE8ssbGMin4IwfLxcNo&#10;jrm2gffUH3wpIoRdjgoq79tcSldUZNAltiWO3rftDPoou1LqDkOEm0ZmaTqVBmuOCxW2tK6oOB9+&#10;jQL66L+2Jm3M7jQLz8N7WF1+NkGpp8dh9QrC0+Dv4Vv7TSuYZhlcz8Qj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9fm8YAAADcAAAADwAAAAAAAAAAAAAAAACYAgAAZHJz&#10;L2Rvd25yZXYueG1sUEsFBgAAAAAEAAQA9QAAAIsDAAAAAA==&#10;" fillcolor="red" strokeweight="0"/>
                <v:oval id="Oval 638" o:spid="_x0000_s1637" style="position:absolute;left:4851;top:211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P6AMYA&#10;AADcAAAADwAAAGRycy9kb3ducmV2LnhtbESPQWvCQBSE70L/w/IK3symWqxEV5GC2B5a0HrQ2yP7&#10;TNJm34bsmk37612h4HGYmW+Yxao3teiodZVlBU9JCoI4t7riQsHhazOagXAeWWNtmRT8koPV8mGw&#10;wEzbwDvq9r4QEcIuQwWl900mpctLMugS2xBH72xbgz7KtpC6xRDhppbjNJ1KgxXHhRIbei0p/9lf&#10;jAL67E5bk9bm4/gSnvv3sP773gSlho/9eg7CU+/v4f/2m1YwHU/g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P6AMYAAADcAAAADwAAAAAAAAAAAAAAAACYAgAAZHJz&#10;L2Rvd25yZXYueG1sUEsFBgAAAAAEAAQA9QAAAIsDAAAAAA==&#10;" fillcolor="red" strokeweight="0"/>
                <v:oval id="Oval 639" o:spid="_x0000_s1638" style="position:absolute;left:4857;top:21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pidMUA&#10;AADcAAAADwAAAGRycy9kb3ducmV2LnhtbESPQWvCQBSE70L/w/IKvemmIrZEV5GC2B4U1B709sg+&#10;k2j2bciu2dRf7woFj8PMfMNM552pREuNKy0reB8kIIgzq0vOFfzul/1PEM4ja6wsk4I/cjCfvfSm&#10;mGobeEvtzuciQtilqKDwvk6ldFlBBt3A1sTRO9nGoI+yyaVuMES4qeQwScbSYMlxocCavgrKLrur&#10;UUCb9rgySWXWh48w6n7C4nZeBqXeXrvFBISnzj/D/+1vrWA8HMH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KmJ0xQAAANwAAAAPAAAAAAAAAAAAAAAAAJgCAABkcnMv&#10;ZG93bnJldi54bWxQSwUGAAAAAAQABAD1AAAAigMAAAAA&#10;" fillcolor="red" strokeweight="0"/>
                <v:oval id="Oval 640" o:spid="_x0000_s1639" style="position:absolute;left:4863;top:210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H78YA&#10;AADcAAAADwAAAGRycy9kb3ducmV2LnhtbESPQWvCQBSE70L/w/IK3symYq1EV5GC2B5a0HrQ2yP7&#10;TNJm34bsmk37612h4HGYmW+Yxao3teiodZVlBU9JCoI4t7riQsHhazOagXAeWWNtmRT8koPV8mGw&#10;wEzbwDvq9r4QEcIuQwWl900mpctLMugS2xBH72xbgz7KtpC6xRDhppbjNJ1KgxXHhRIbei0p/9lf&#10;jAL67E5bk9bm4/gSJv17WP99b4JSw8d+PQfhqff38H/7TSuYjp/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bH78YAAADcAAAADwAAAAAAAAAAAAAAAACYAgAAZHJz&#10;L2Rvd25yZXYueG1sUEsFBgAAAAAEAAQA9QAAAIsDAAAAAA==&#10;" fillcolor="red" strokeweight="0"/>
                <v:oval id="Oval 641" o:spid="_x0000_s1640" style="position:absolute;left:4869;top:21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RZmMYA&#10;AADcAAAADwAAAGRycy9kb3ducmV2LnhtbESPQWvCQBSE74X+h+UVems2SokluooIYnuwUOtBb4/s&#10;M4lm34bsNpv667sFweMwM98ws8VgGtFT52rLCkZJCoK4sLrmUsH+e/3yBsJ5ZI2NZVLwSw4W88eH&#10;GebaBv6ifudLESHsclRQed/mUrqiIoMusS1x9E62M+ij7EqpOwwRbho5TtNMGqw5LlTY0qqi4rL7&#10;MQrosz9uTNqY7WESXoePsLye10Gp56dhOQXhafD38K39rhVk4wz+z8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bRZmMYAAADcAAAADwAAAAAAAAAAAAAAAACYAgAAZHJz&#10;L2Rvd25yZXYueG1sUEsFBgAAAAAEAAQA9QAAAIsDAAAAAA==&#10;" fillcolor="red" strokeweight="0"/>
                <v:oval id="Oval 642" o:spid="_x0000_s1641" style="position:absolute;left:4875;top:2103;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j8A8UA&#10;AADcAAAADwAAAGRycy9kb3ducmV2LnhtbESPQWvCQBSE7wX/w/IEb3WjiEp0FRGkerBQ60Fvj+wz&#10;iWbfhuw2G/vru4VCj8PMfMMs152pREuNKy0rGA0TEMSZ1SXnCs6fu9c5COeRNVaWScGTHKxXvZcl&#10;ptoG/qD25HMRIexSVFB4X6dSuqwgg25oa+Lo3Wxj0EfZ5FI3GCLcVHKcJFNpsOS4UGBN24Kyx+nL&#10;KKD39vpmksocL7Mw6Q5h833fBaUG/W6zAOGp8//hv/ZeK5iOZ/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PwDxQAAANwAAAAPAAAAAAAAAAAAAAAAAJgCAABkcnMv&#10;ZG93bnJldi54bWxQSwUGAAAAAAQABAD1AAAAigMAAAAA&#10;" fillcolor="red" strokeweight="0"/>
                <v:oval id="Oval 643" o:spid="_x0000_s1642" style="position:absolute;left:4881;top:210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occMA&#10;AADcAAAADwAAAGRycy9kb3ducmV2LnhtbERPz2vCMBS+D/wfwhO8zVQRHZ2xFEHUg4Juh+32aN7a&#10;bs1LaWJT99cvB2HHj+/3OhtMI3rqXG1ZwWyagCAurK65VPD+tnt+AeE8ssbGMim4k4NsM3paY6pt&#10;4Av1V1+KGMIuRQWV920qpSsqMuimtiWO3JftDPoIu1LqDkMMN42cJ8lSGqw5NlTY0rai4ud6Mwro&#10;3H/uTdKY08cqLIZjyH+/d0GpyXjIX0F4Gvy/+OE+aAXLeVwbz8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occMAAADcAAAADwAAAAAAAAAAAAAAAACYAgAAZHJzL2Rv&#10;d25yZXYueG1sUEsFBgAAAAAEAAQA9QAAAIgDAAAAAA==&#10;" fillcolor="red" strokeweight="0"/>
                <v:oval id="Oval 644" o:spid="_x0000_s1643" style="position:absolute;left:4887;top:209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vN6sYA&#10;AADcAAAADwAAAGRycy9kb3ducmV2LnhtbESPQWvCQBSE70L/w/IK3symUrRGV5GCtD1U0HrQ2yP7&#10;TNJm34bsmk3767uC4HGYmW+Yxao3teiodZVlBU9JCoI4t7riQsHhazN6AeE8ssbaMin4JQer5cNg&#10;gZm2gXfU7X0hIoRdhgpK75tMSpeXZNAltiGO3tm2Bn2UbSF1iyHCTS3HaTqRBiuOCyU29FpS/rO/&#10;GAW07U5vJq3N53EanvuPsP773gSlho/9eg7CU+/v4Vv7XSuYjG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vN6sYAAADcAAAADwAAAAAAAAAAAAAAAACYAgAAZHJz&#10;L2Rvd25yZXYueG1sUEsFBgAAAAAEAAQA9QAAAIsDAAAAAA==&#10;" fillcolor="red" strokeweight="0"/>
                <v:oval id="Oval 645" o:spid="_x0000_s1644" style="position:absolute;left:4893;top:209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yqsMA&#10;AADcAAAADwAAAGRycy9kb3ducmV2LnhtbERPz2vCMBS+C/4P4QneNNWJG9UoIsi2w4S5Hebt0Tzb&#10;avNSmtjU/fXmIHj8+H4v152pREuNKy0rmIwTEMSZ1SXnCn5/dqM3EM4ja6wsk4IbOViv+r0lptoG&#10;/qb24HMRQ9ilqKDwvk6ldFlBBt3Y1sSRO9nGoI+wyaVuMMRwU8lpksylwZJjQ4E1bQvKLoerUUD7&#10;9vhuksp8/b2GWfcZNv/nXVBqOOg2CxCeOv8UP9wfWsH8Jc6P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jyqsMAAADcAAAADwAAAAAAAAAAAAAAAACYAgAAZHJzL2Rv&#10;d25yZXYueG1sUEsFBgAAAAAEAAQA9QAAAIgDAAAAAA==&#10;" fillcolor="red" strokeweight="0"/>
                <v:oval id="Oval 646" o:spid="_x0000_s1645" style="position:absolute;left:4899;top:20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RXMcYA&#10;AADcAAAADwAAAGRycy9kb3ducmV2LnhtbESPT2vCQBTE7wW/w/KE3urGP2hJXUUEUQ8Wqj3o7ZF9&#10;TaLZtyG7zUY/fbdQ6HGYmd8w82VnKtFS40rLCoaDBARxZnXJuYLP0+blFYTzyBory6TgTg6Wi97T&#10;HFNtA39Qe/S5iBB2KSoovK9TKV1WkEE3sDVx9L5sY9BH2eRSNxgi3FRylCRTabDkuFBgTeuCstvx&#10;2yig9/ayNUllDudZmHT7sHpcN0Gp5363egPhqfP/4b/2TiuYjof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4RXMcYAAADcAAAADwAAAAAAAAAAAAAAAACYAgAAZHJz&#10;L2Rvd25yZXYueG1sUEsFBgAAAAAEAAQA9QAAAIsDAAAAAA==&#10;" fillcolor="red" strokeweight="0"/>
                <v:oval id="Oval 647" o:spid="_x0000_s1646" style="position:absolute;left:4905;top:20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JRsYA&#10;AADcAAAADwAAAGRycy9kb3ducmV2LnhtbESPQWvCQBSE70L/w/IK3symWqxEV5GC2B5a0HrQ2yP7&#10;TNJm34bsmk37612h4HGYmW+Yxao3teiodZVlBU9JCoI4t7riQsHhazOagXAeWWNtmRT8koPV8mGw&#10;wEzbwDvq9r4QEcIuQwWl900mpctLMugS2xBH72xbgz7KtpC6xRDhppbjNJ1KgxXHhRIbei0p/9lf&#10;jAL67E5bk9bm4/gSnvv3sP773gSlho/9eg7CU+/v4f/2m1YwnYz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1bJRsYAAADcAAAADwAAAAAAAAAAAAAAAACYAgAAZHJz&#10;L2Rvd25yZXYueG1sUEsFBgAAAAAEAAQA9QAAAIsDAAAAAA==&#10;" fillcolor="red" strokeweight="0"/>
                <v:oval id="Oval 648" o:spid="_x0000_s1647" style="position:absolute;left:4911;top:20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ps3cYA&#10;AADcAAAADwAAAGRycy9kb3ducmV2LnhtbESPQWvCQBSE70L/w/IK3nTTKlaiq0hBqgeFWg96e2Sf&#10;Sdrs25Bds9Ff3y0IPQ4z8w0zX3amEi01rrSs4GWYgCDOrC45V3D8Wg+mIJxH1lhZJgU3crBcPPXm&#10;mGob+JPag89FhLBLUUHhfZ1K6bKCDLqhrYmjd7GNQR9lk0vdYIhwU8nXJJlIgyXHhQJrei8o+zlc&#10;jQLat+cPk1Rmd3oL424bVvfvdVCq/9ytZiA8df4//GhvtILJaAR/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ps3cYAAADcAAAADwAAAAAAAAAAAAAAAACYAgAAZHJz&#10;L2Rvd25yZXYueG1sUEsFBgAAAAAEAAQA9QAAAIsDAAAAAA==&#10;" fillcolor="red" strokeweight="0"/>
                <v:oval id="Oval 649" o:spid="_x0000_s1648" style="position:absolute;left:4917;top:20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qcYA&#10;AADcAAAADwAAAGRycy9kb3ducmV2LnhtbESPQWvCQBSE7wX/w/KE3pqNVrSkriKCWA8tVHvQ2yP7&#10;mkSzb0N2m4399a5Q6HGYmW+Y+bI3teiodZVlBaMkBUGcW11xoeDrsHl6AeE8ssbaMim4koPlYvAw&#10;x0zbwJ/U7X0hIoRdhgpK75tMSpeXZNAltiGO3rdtDfoo20LqFkOEm1qO03QqDVYcF0psaF1Sftn/&#10;GAX00Z22Jq3N+3EWJv0urH7Pm6DU47BfvYLw1Pv/8F/7TSuYPk/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qcYAAADcAAAADwAAAAAAAAAAAAAAAACYAgAAZHJz&#10;L2Rvd25yZXYueG1sUEsFBgAAAAAEAAQA9QAAAIsDAAAAAA==&#10;" fillcolor="red" strokeweight="0"/>
                <v:oval id="Oval 650" o:spid="_x0000_s1649" style="position:absolute;left:4923;top:20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9RMsYA&#10;AADcAAAADwAAAGRycy9kb3ducmV2LnhtbESPQWvCQBSE74L/YXlCb7rRWivRVUSQ2oOF2h709sg+&#10;k2j2bchus2l/fVco9DjMzDfMct2ZSrTUuNKygvEoAUGcWV1yruDzYzecg3AeWWNlmRR8k4P1qt9b&#10;Yqpt4Hdqjz4XEcIuRQWF93UqpcsKMuhGtiaO3sU2Bn2UTS51gyHCTSUnSTKTBkuOCwXWtC0oux2/&#10;jAJ6a88vJqnM4fQcpt1r2Pxcd0Gph0G3WYDw1Pn/8F97rxXMHp/g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9RMsYAAADcAAAADwAAAAAAAAAAAAAAAACYAgAAZHJz&#10;L2Rvd25yZXYueG1sUEsFBgAAAAAEAAQA9QAAAIsDAAAAAA==&#10;" fillcolor="red" strokeweight="0"/>
                <v:oval id="Oval 651" o:spid="_x0000_s1650" style="position:absolute;left:4929;top:208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3PRccA&#10;AADcAAAADwAAAGRycy9kb3ducmV2LnhtbESPS2vDMBCE74X+B7GF3ho5D9ziRgkhEJIcUsjj0N4W&#10;a2M7sVbGUi0nv74qFHocZuYbZjrvTS06al1lWcFwkIAgzq2uuFBwOq5e3kA4j6yxtkwKbuRgPnt8&#10;mGKmbeA9dQdfiAhhl6GC0vsmk9LlJRl0A9sQR+9sW4M+yraQusUQ4aaWoyRJpcGK40KJDS1Lyq+H&#10;b6OAPrqvtUlqs/t8DZN+Gxb3yyoo9fzUL95BeOr9f/ivvdEK0nEKv2fiE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tz0XHAAAA3AAAAA8AAAAAAAAAAAAAAAAAmAIAAGRy&#10;cy9kb3ducmV2LnhtbFBLBQYAAAAABAAEAPUAAACMAwAAAAA=&#10;" fillcolor="red" strokeweight="0"/>
                <v:oval id="Oval 652" o:spid="_x0000_s1651" style="position:absolute;left:4935;top:20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Fq3sYA&#10;AADcAAAADwAAAGRycy9kb3ducmV2LnhtbESPQWvCQBSE7wX/w/KE3upGW4ykriKCtD1U0PZgb4/s&#10;M4lm34bsNpv217uC4HGYmW+Y+bI3teiodZVlBeNRAoI4t7riQsH31+ZpBsJ5ZI21ZVLwRw6Wi8HD&#10;HDNtA++o2/tCRAi7DBWU3jeZlC4vyaAb2YY4ekfbGvRRtoXULYYIN7WcJMlUGqw4LpTY0Lqk/Lz/&#10;NQpo2/28maQ2n4c0vPQfYfV/2gSlHof96hWEp97fw7f2u1YwfU7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Fq3sYAAADcAAAADwAAAAAAAAAAAAAAAACYAgAAZHJz&#10;L2Rvd25yZXYueG1sUEsFBgAAAAAEAAQA9QAAAIsDAAAAAA==&#10;" fillcolor="red" strokeweight="0"/>
                <v:oval id="Oval 653" o:spid="_x0000_s1652" style="position:absolute;left:4941;top:208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7+rMMA&#10;AADcAAAADwAAAGRycy9kb3ducmV2LnhtbERPz2vCMBS+C/4P4QneNNWJG9UoIsi2w4S5Hebt0Tzb&#10;avNSmtjU/fXmIHj8+H4v152pREuNKy0rmIwTEMSZ1SXnCn5/dqM3EM4ja6wsk4IbOViv+r0lptoG&#10;/qb24HMRQ9ilqKDwvk6ldFlBBt3Y1sSRO9nGoI+wyaVuMMRwU8lpksylwZJjQ4E1bQvKLoerUUD7&#10;9vhuksp8/b2GWfcZNv/nXVBqOOg2CxCeOv8UP9wfWsH8Ja6N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7+rMMAAADcAAAADwAAAAAAAAAAAAAAAACYAgAAZHJzL2Rv&#10;d25yZXYueG1sUEsFBgAAAAAEAAQA9QAAAIgDAAAAAA==&#10;" fillcolor="red" strokeweight="0"/>
                <v:oval id="Oval 654" o:spid="_x0000_s1653" style="position:absolute;left:4947;top:20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bN8YA&#10;AADcAAAADwAAAGRycy9kb3ducmV2LnhtbESPQWvCQBSE70L/w/IKvemmVmxNXUUEUQ8Wanuwt0f2&#10;NUmbfRuyazb6611B8DjMzDfMdN6ZSrTUuNKygudBAoI4s7rkXMH316r/BsJ5ZI2VZVJwIgfz2UNv&#10;iqm2gT+p3ftcRAi7FBUU3teplC4ryKAb2Jo4er+2MeijbHKpGwwRbio5TJKxNFhyXCiwpmVB2f/+&#10;aBTQR/uzNklldofXMOq2YXH+WwWlnh67xTsIT52/h2/tjVYwfpn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JbN8YAAADcAAAADwAAAAAAAAAAAAAAAACYAgAAZHJz&#10;L2Rvd25yZXYueG1sUEsFBgAAAAAEAAQA9QAAAIsDAAAAAA==&#10;" fillcolor="red" strokeweight="0"/>
                <v:oval id="Oval 655" o:spid="_x0000_s1654" style="position:absolute;left:4953;top:207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6B18MA&#10;AADcAAAADwAAAGRycy9kb3ducmV2LnhtbERPz2vCMBS+C/4P4Qm72VQRHZ2xFEHcDhuoO2y3R/PW&#10;dmteSpM1nX+9OQw8fny/t/loWjFQ7xrLChZJCoK4tLrhSsH75TB/BOE8ssbWMin4Iwf5bjrZYqZt&#10;4BMNZ1+JGMIuQwW1910mpStrMugS2xFH7sv2Bn2EfSV1jyGGm1Yu03QtDTYcG2rsaF9T+XP+NQro&#10;bfg8mrQ1rx+bsBpfQnH9PgSlHmZj8QTC0+jv4n/3s1awXsX58Uw8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6B18MAAADcAAAADwAAAAAAAAAAAAAAAACYAgAAZHJzL2Rv&#10;d25yZXYueG1sUEsFBgAAAAAEAAQA9QAAAIgDAAAAAA==&#10;" fillcolor="red" strokeweight="0"/>
                <v:oval id="Oval 656" o:spid="_x0000_s1655" style="position:absolute;left:4959;top:207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IkTMYA&#10;AADcAAAADwAAAGRycy9kb3ducmV2LnhtbESPQWvCQBSE74X+h+UVeqsbi2iJboIUxHqoUNuD3h7Z&#10;ZxLNvg3ZNRv7692C0OMwM98wi3wwjeipc7VlBeNRAoK4sLrmUsHP9+rlDYTzyBoby6TgSg7y7PFh&#10;gam2gb+o3/lSRAi7FBVU3replK6oyKAb2ZY4ekfbGfRRdqXUHYYIN418TZKpNFhzXKiwpfeKivPu&#10;YhTQtj+sTdKYz/0sTIZNWP6eVkGp56dhOQfhafD/4Xv7QyuYTsbwdyYe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4IkTMYAAADcAAAADwAAAAAAAAAAAAAAAACYAgAAZHJz&#10;L2Rvd25yZXYueG1sUEsFBgAAAAAEAAQA9QAAAIsDAAAAAA==&#10;" fillcolor="red" strokeweight="0"/>
                <v:oval id="Oval 657" o:spid="_x0000_s1656" style="position:absolute;left:4965;top:207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C6O8UA&#10;AADcAAAADwAAAGRycy9kb3ducmV2LnhtbESPQWvCQBSE70L/w/IKvemmIrZEV5GC2B4U1B709sg+&#10;k2j2bciu2dRf7woFj8PMfMNM552pREuNKy0reB8kIIgzq0vOFfzul/1PEM4ja6wsk4I/cjCfvfSm&#10;mGobeEvtzuciQtilqKDwvk6ldFlBBt3A1sTRO9nGoI+yyaVuMES4qeQwScbSYMlxocCavgrKLrur&#10;UUCb9rgySWXWh48w6n7C4nZeBqXeXrvFBISnzj/D/+1vrWA8GsL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Lo7xQAAANwAAAAPAAAAAAAAAAAAAAAAAJgCAABkcnMv&#10;ZG93bnJldi54bWxQSwUGAAAAAAQABAD1AAAAigMAAAAA&#10;" fillcolor="red" strokeweight="0"/>
                <v:oval id="Oval 658" o:spid="_x0000_s1657" style="position:absolute;left:4971;top:20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wfoMYA&#10;AADcAAAADwAAAGRycy9kb3ducmV2LnhtbESPQWvCQBSE7wX/w/KE3pqNVrSkriKCWA8tVHvQ2yP7&#10;mkSzb0N2m4399a5Q6HGYmW+Y+bI3teiodZVlBaMkBUGcW11xoeDrsHl6AeE8ssbaMim4koPlYvAw&#10;x0zbwJ/U7X0hIoRdhgpK75tMSpeXZNAltiGO3rdtDfoo20LqFkOEm1qO03QqDVYcF0psaF1Sftn/&#10;GAX00Z22Jq3N+3EWJv0urH7Pm6DU47BfvYLw1Pv/8F/7TSuYTp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wfoMYAAADcAAAADwAAAAAAAAAAAAAAAACYAgAAZHJz&#10;L2Rvd25yZXYueG1sUEsFBgAAAAAEAAQA9QAAAIsDAAAAAA==&#10;" fillcolor="red" strokeweight="0"/>
                <v:oval id="Oval 659" o:spid="_x0000_s1658" style="position:absolute;left:4977;top:206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H1MYA&#10;AADcAAAADwAAAGRycy9kb3ducmV2LnhtbESPQWvCQBSE74X+h+UVvDWblmAluooURD1YqPZQb4/s&#10;M4nNvg3ZNRv99d1CweMwM98ws8VgGtFT52rLCl6SFARxYXXNpYKvw+p5AsJ5ZI2NZVJwJQeL+ePD&#10;DHNtA39Sv/eliBB2OSqovG9zKV1RkUGX2JY4eifbGfRRdqXUHYYIN418TdOxNFhzXKiwpfeKip/9&#10;xSigj/64Nmljdt9vIRu2YXk7r4JSo6dhOQXhafD38H97oxWMswz+zsQj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H1MYAAADcAAAADwAAAAAAAAAAAAAAAACYAgAAZHJz&#10;L2Rvd25yZXYueG1sUEsFBgAAAAAEAAQA9QAAAIsDAAAAAA==&#10;" fillcolor="red" strokeweight="0"/>
                <v:oval id="Oval 660" o:spid="_x0000_s1659" style="position:absolute;left:4983;top:206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iT8YA&#10;AADcAAAADwAAAGRycy9kb3ducmV2LnhtbESPQWvCQBSE70L/w/IK3nTTolaiq0hBqgeFWg96e2Sf&#10;Sdrs25Bds9Ff3y0IPQ4z8w0zX3amEi01rrSs4GWYgCDOrC45V3D8Wg+mIJxH1lhZJgU3crBcPPXm&#10;mGob+JPag89FhLBLUUHhfZ1K6bKCDLqhrYmjd7GNQR9lk0vdYIhwU8nXJJlIgyXHhQJrei8o+zlc&#10;jQLat+cPk1Rmd3oLo24bVvfvdVCq/9ytZiA8df4//GhvtILJaAx/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kiT8YAAADcAAAADwAAAAAAAAAAAAAAAACYAgAAZHJz&#10;L2Rvd25yZXYueG1sUEsFBgAAAAAEAAQA9QAAAIsDAAAAAA==&#10;" fillcolor="red" strokeweight="0"/>
                <v:oval id="Oval 661" o:spid="_x0000_s1660" style="position:absolute;left:4989;top:20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8OMUA&#10;AADcAAAADwAAAGRycy9kb3ducmV2LnhtbESPQWvCQBSE7wX/w/IEb3WjSCqpq4gg2kOFqgd7e2Rf&#10;k9Ts25Bds2l/vVsoeBxm5htmsepNLTpqXWVZwWScgCDOra64UHA+bZ/nIJxH1lhbJgU/5GC1HDwt&#10;MNM28Ad1R1+ICGGXoYLS+yaT0uUlGXRj2xBH78u2Bn2UbSF1iyHCTS2nSZJKgxXHhRIb2pSUX483&#10;o4AO3efOJLV5v7yEWf8W1r/f26DUaNivX0F46v0j/N/eawXpLI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a7w4xQAAANwAAAAPAAAAAAAAAAAAAAAAAJgCAABkcnMv&#10;ZG93bnJldi54bWxQSwUGAAAAAAQABAD1AAAAigMAAAAA&#10;" fillcolor="red" strokeweight="0"/>
                <v:oval id="Oval 662" o:spid="_x0000_s1661" style="position:absolute;left:4995;top:206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cZo8UA&#10;AADcAAAADwAAAGRycy9kb3ducmV2LnhtbESPQWvCQBSE74X+h+UVvNVNRbREV5GCWA8W1B709sg+&#10;k2j2bchus9Ff7xYEj8PMfMNM552pREuNKy0r+OgnIIgzq0vOFfzul++fIJxH1lhZJgVXcjCfvb5M&#10;MdU28Jbanc9FhLBLUUHhfZ1K6bKCDLq+rYmjd7KNQR9lk0vdYIhwU8lBkoykwZLjQoE1fRWUXXZ/&#10;RgH9tMeVSSqzOYzDsFuHxe28DEr13rrFBISnzj/Dj/a3VjAajuH/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xmjxQAAANwAAAAPAAAAAAAAAAAAAAAAAJgCAABkcnMv&#10;ZG93bnJldi54bWxQSwUGAAAAAAQABAD1AAAAigMAAAAA&#10;" fillcolor="red" strokeweight="0"/>
                <v:oval id="Oval 663" o:spid="_x0000_s1662" style="position:absolute;left:5001;top:206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N0cMA&#10;AADcAAAADwAAAGRycy9kb3ducmV2LnhtbERPz2vCMBS+C/4P4Qm72VQRHZ2xFEHcDhuoO2y3R/PW&#10;dmteSpM1nX+9OQw8fny/t/loWjFQ7xrLChZJCoK4tLrhSsH75TB/BOE8ssbWMin4Iwf5bjrZYqZt&#10;4BMNZ1+JGMIuQwW1910mpStrMugS2xFH7sv2Bn2EfSV1jyGGm1Yu03QtDTYcG2rsaF9T+XP+NQro&#10;bfg8mrQ1rx+bsBpfQnH9PgSlHmZj8QTC0+jv4n/3s1awXsW18Uw8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iN0cMAAADcAAAADwAAAAAAAAAAAAAAAACYAgAAZHJzL2Rv&#10;d25yZXYueG1sUEsFBgAAAAAEAAQA9QAAAIgDAAAAAA==&#10;" fillcolor="red" strokeweight="0"/>
                <v:oval id="Oval 664" o:spid="_x0000_s1663" style="position:absolute;left:5007;top:2057;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QoSsYA&#10;AADcAAAADwAAAGRycy9kb3ducmV2LnhtbESPQWvCQBSE74X+h+UVvNVNRbRGV5GCqAcLtR709sg+&#10;k7TZtyG7ZqO/3i0IPQ4z8w0zW3SmEi01rrSs4K2fgCDOrC45V3D4Xr2+g3AeWWNlmRRcycFi/vw0&#10;w1TbwF/U7n0uIoRdigoK7+tUSpcVZND1bU0cvbNtDPoom1zqBkOEm0oOkmQkDZYcFwqs6aOg7Hd/&#10;MQrosz2tTVKZ3XEcht02LG8/q6BU76VbTkF46vx/+NHeaAWj4QT+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QoSsYAAADcAAAADwAAAAAAAAAAAAAAAACYAgAAZHJz&#10;L2Rvd25yZXYueG1sUEsFBgAAAAAEAAQA9QAAAIsDAAAAAA==&#10;" fillcolor="red" strokeweight="0"/>
                <v:oval id="Oval 665" o:spid="_x0000_s1664" style="position:absolute;left:5013;top:205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cXCsMA&#10;AADcAAAADwAAAGRycy9kb3ducmV2LnhtbERPz2vCMBS+C/4P4QneNFWmG9UoIsi2w4S5Hebt0Tzb&#10;avNSmtjU/fXmIHj8+H4v152pREuNKy0rmIwTEMSZ1SXnCn5/dqM3EM4ja6wsk4IbOViv+r0lptoG&#10;/qb24HMRQ9ilqKDwvk6ldFlBBt3Y1sSRO9nGoI+wyaVuMMRwU8lpksylwZJjQ4E1bQvKLoerUUD7&#10;9vhuksp8/b2Gl+4zbP7Pu6DUcNBtFiA8df4pfrg/tIL5LM6P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cXCsMAAADcAAAADwAAAAAAAAAAAAAAAACYAgAAZHJzL2Rv&#10;d25yZXYueG1sUEsFBgAAAAAEAAQA9QAAAIgDAAAAAA==&#10;" fillcolor="red" strokeweight="0"/>
                <v:oval id="Oval 666" o:spid="_x0000_s1665" style="position:absolute;left:5019;top:20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ykcYA&#10;AADcAAAADwAAAGRycy9kb3ducmV2LnhtbESPT2vCQBTE7wW/w/KE3upG8U9JXUUEUQ8Wqj3o7ZF9&#10;TaLZtyG7zUY/fbdQ6HGYmd8w82VnKtFS40rLCoaDBARxZnXJuYLP0+blFYTzyBory6TgTg6Wi97T&#10;HFNtA39Qe/S5iBB2KSoovK9TKV1WkEE3sDVx9L5sY9BH2eRSNxgi3FRylCRTabDkuFBgTeuCstvx&#10;2yig9/ayNUllDudZGHf7sHpcN0Gp5363egPhqfP/4b/2TiuYTobweyYe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uykcYAAADcAAAADwAAAAAAAAAAAAAAAACYAgAAZHJz&#10;L2Rvd25yZXYueG1sUEsFBgAAAAAEAAQA9QAAAIsDAAAAAA==&#10;" fillcolor="red" strokeweight="0"/>
                <v:oval id="Oval 667" o:spid="_x0000_s1666" style="position:absolute;left:5025;top:2050;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ks5sYA&#10;AADcAAAADwAAAGRycy9kb3ducmV2LnhtbESPQWvCQBSE70L/w/IK3symYq1EV5GC2B5a0HrQ2yP7&#10;TNJm34bsmk37612h4HGYmW+Yxao3teiodZVlBU9JCoI4t7riQsHhazOagXAeWWNtmRT8koPV8mGw&#10;wEzbwDvq9r4QEcIuQwWl900mpctLMugS2xBH72xbgz7KtpC6xRDhppbjNJ1KgxXHhRIbei0p/9lf&#10;jAL67E5bk9bm4/gSJv17WP99b4JSw8d+PQfhqff38H/7TSuYPo/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ks5sYAAADcAAAADwAAAAAAAAAAAAAAAACYAgAAZHJz&#10;L2Rvd25yZXYueG1sUEsFBgAAAAAEAAQA9QAAAIsDAAAAAA==&#10;" fillcolor="red" strokeweight="0"/>
                <v:oval id="Oval 668" o:spid="_x0000_s1667" style="position:absolute;left:5031;top:204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WJfcYA&#10;AADcAAAADwAAAGRycy9kb3ducmV2LnhtbESPQWvCQBSE74L/YXlCb7rRWivRVUSQ2oOF2h709sg+&#10;k2j2bchus2l/fVco9DjMzDfMct2ZSrTUuNKygvEoAUGcWV1yruDzYzecg3AeWWNlmRR8k4P1qt9b&#10;Yqpt4Hdqjz4XEcIuRQWF93UqpcsKMuhGtiaO3sU2Bn2UTS51gyHCTSUnSTKTBkuOCwXWtC0oux2/&#10;jAJ6a88vJqnM4fQcpt1r2Pxcd0Gph0G3WYDw1Pn/8F97rxXMnh7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WJfcYAAADcAAAADwAAAAAAAAAAAAAAAACYAgAAZHJz&#10;L2Rvd25yZXYueG1sUEsFBgAAAAAEAAQA9QAAAIsDAAAAAA==&#10;" fillcolor="red" strokeweight="0"/>
                <v:oval id="Oval 669" o:spid="_x0000_s1668" style="position:absolute;left:5037;top:204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RCcYA&#10;AADcAAAADwAAAGRycy9kb3ducmV2LnhtbESPQWvCQBSE70L/w/IK3nTTolaiq0hBqgeFWg96e2Sf&#10;Sdrs25Bds9Ff3y0IPQ4z8w0zX3amEi01rrSs4GWYgCDOrC45V3D8Wg+mIJxH1lhZJgU3crBcPPXm&#10;mGob+JPag89FhLBLUUHhfZ1K6bKCDLqhrYmjd7GNQR9lk0vdYIhwU8nXJJlIgyXHhQJrei8o+zlc&#10;jQLat+cPk1Rmd3oLo24bVvfvdVCq/9ytZiA8df4//GhvtILJeAR/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wRCcYAAADcAAAADwAAAAAAAAAAAAAAAACYAgAAZHJz&#10;L2Rvd25yZXYueG1sUEsFBgAAAAAEAAQA9QAAAIsDAAAAAA==&#10;" fillcolor="red" strokeweight="0"/>
                <v:oval id="Oval 670" o:spid="_x0000_s1669" style="position:absolute;left:5043;top:204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C0ksYA&#10;AADcAAAADwAAAGRycy9kb3ducmV2LnhtbESPQWvCQBSE7wX/w/KE3pqNUrWkriKCWA8tVHvQ2yP7&#10;mkSzb0N2m4399a5Q6HGYmW+Y+bI3teiodZVlBaMkBUGcW11xoeDrsHl6AeE8ssbaMim4koPlYvAw&#10;x0zbwJ/U7X0hIoRdhgpK75tMSpeXZNAltiGO3rdtDfoo20LqFkOEm1qO03QqDVYcF0psaF1Sftn/&#10;GAX00Z22Jq3N+3EWnvtdWP2eN0Gpx2G/egXhqff/4b/2m1YwnUz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C0ksYAAADcAAAADwAAAAAAAAAAAAAAAACYAgAAZHJz&#10;L2Rvd25yZXYueG1sUEsFBgAAAAAEAAQA9QAAAIsDAAAAAA==&#10;" fillcolor="red" strokeweight="0"/>
                <v:oval id="Oval 671" o:spid="_x0000_s1670" style="position:absolute;left:5049;top:20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Iq5cYA&#10;AADcAAAADwAAAGRycy9kb3ducmV2LnhtbESPT2vCQBTE74V+h+UVeqsbRdOSuooIoh4s+OfQ3h7Z&#10;ZxLNvg3ZbTb66buFQo/DzPyGmc57U4uOWldZVjAcJCCIc6srLhScjquXNxDOI2usLZOCGzmYzx4f&#10;pphpG3hP3cEXIkLYZaig9L7JpHR5SQbdwDbE0Tvb1qCPsi2kbjFEuKnlKElSabDiuFBiQ8uS8uvh&#10;2yigj+5rbZLa7D5fw7jfhsX9sgpKPT/1i3cQnnr/H/5rb7SCdJLC75l4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Iq5cYAAADcAAAADwAAAAAAAAAAAAAAAACYAgAAZHJz&#10;L2Rvd25yZXYueG1sUEsFBgAAAAAEAAQA9QAAAIsDAAAAAA==&#10;" fillcolor="red" strokeweight="0"/>
                <v:oval id="Oval 672" o:spid="_x0000_s1671" style="position:absolute;left:5055;top:203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6PfsYA&#10;AADcAAAADwAAAGRycy9kb3ducmV2LnhtbESPQWvCQBSE7wX/w/KE3upGaY2kriKCtD1U0PZgb4/s&#10;M4lm34bsNpv217uC4HGYmW+Y+bI3teiodZVlBeNRAoI4t7riQsH31+ZpBsJ5ZI21ZVLwRw6Wi8HD&#10;HDNtA++o2/tCRAi7DBWU3jeZlC4vyaAb2YY4ekfbGvRRtoXULYYIN7WcJMlUGqw4LpTY0Lqk/Lz/&#10;NQpo2/28maQ2n4c0PPcfYfV/2gSlHof96hWEp97fw7f2u1YwfUn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v6PfsYAAADcAAAADwAAAAAAAAAAAAAAAACYAgAAZHJz&#10;L2Rvd25yZXYueG1sUEsFBgAAAAAEAAQA9QAAAIsDAAAAAA==&#10;" fillcolor="red" strokeweight="0"/>
                <v:oval id="Oval 673" o:spid="_x0000_s1672" style="position:absolute;left:5061;top:203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bDMMA&#10;AADcAAAADwAAAGRycy9kb3ducmV2LnhtbERPz2vCMBS+C/4P4QneNFWmG9UoIsi2w4S5Hebt0Tzb&#10;avNSmtjU/fXmIHj8+H4v152pREuNKy0rmIwTEMSZ1SXnCn5/dqM3EM4ja6wsk4IbOViv+r0lptoG&#10;/qb24HMRQ9ilqKDwvk6ldFlBBt3Y1sSRO9nGoI+wyaVuMMRwU8lpksylwZJjQ4E1bQvKLoerUUD7&#10;9vhuksp8/b2Gl+4zbP7Pu6DUcNBtFiA8df4pfrg/tIL5LK6N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EbDMMAAADcAAAADwAAAAAAAAAAAAAAAACYAgAAZHJzL2Rv&#10;d25yZXYueG1sUEsFBgAAAAAEAAQA9QAAAIgDAAAAAA==&#10;" fillcolor="red" strokeweight="0"/>
                <v:oval id="Oval 674" o:spid="_x0000_s1673" style="position:absolute;left:5067;top:203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2+l8YA&#10;AADcAAAADwAAAGRycy9kb3ducmV2LnhtbESPQWvCQBSE70L/w/IKvemmUm1NXUUEUQ8Wanuwt0f2&#10;NUmbfRuyazb6611B8DjMzDfMdN6ZSrTUuNKygudBAoI4s7rkXMH316r/BsJ5ZI2VZVJwIgfz2UNv&#10;iqm2gT+p3ftcRAi7FBUU3teplC4ryKAb2Jo4er+2MeijbHKpGwwRbio5TJKxNFhyXCiwpmVB2f/+&#10;aBTQR/uzNklldofX8NJtw+L8twpKPT12i3cQnjp/D9/aG61gPJr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C2+l8YAAADcAAAADwAAAAAAAAAAAAAAAACYAgAAZHJz&#10;L2Rvd25yZXYueG1sUEsFBgAAAAAEAAQA9QAAAIsDAAAAAA==&#10;" fillcolor="red" strokeweight="0"/>
                <v:oval id="Oval 675" o:spid="_x0000_s1674" style="position:absolute;left:5073;top:20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vdt8MA&#10;AADcAAAADwAAAGRycy9kb3ducmV2LnhtbERPz2vCMBS+D/Y/hDfwNlNl1FFNiwiyeXCg22HeHs1b&#10;29m8lCZrqn+9OQw8fny/V8VoWjFQ7xrLCmbTBARxaXXDlYKvz+3zKwjnkTW2lknBhRwU+ePDCjNt&#10;Ax9oOPpKxBB2GSqove8yKV1Zk0E3tR1x5H5sb9BH2FdS9xhiuGnlPElSabDh2FBjR5uayvPxzyig&#10;j+H0ZpLW7L8X4WXchfX1dxuUmjyN6yUIT6O/i//d71pBmsb58Uw8A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vdt8MAAADcAAAADwAAAAAAAAAAAAAAAACYAgAAZHJzL2Rv&#10;d25yZXYueG1sUEsFBgAAAAAEAAQA9QAAAIgDAAAAAA==&#10;" fillcolor="red" strokeweight="0"/>
                <v:oval id="Oval 676" o:spid="_x0000_s1675" style="position:absolute;left:5079;top:202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4LMYA&#10;AADcAAAADwAAAGRycy9kb3ducmV2LnhtbESPQWvCQBSE70L/w/KE3sxGKWmJriIF0R4q1PZQb4/s&#10;M4lm34bsmk37691CweMwM98wi9VgGtFT52rLCqZJCoK4sLrmUsHX52byAsJ5ZI2NZVLwQw5Wy4fR&#10;AnNtA39Qf/CliBB2OSqovG9zKV1RkUGX2JY4eifbGfRRdqXUHYYIN42cpWkmDdYcFyps6bWi4nK4&#10;GgW0749bkzbm/fs5PA1vYf173gSlHsfDeg7C0+Dv4f/2TivIsin8nYlH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4LMYAAADcAAAADwAAAAAAAAAAAAAAAACYAgAAZHJz&#10;L2Rvd25yZXYueG1sUEsFBgAAAAAEAAQA9QAAAIsDAAAAAA==&#10;" fillcolor="red" strokeweight="0"/>
                <v:oval id="Oval 677" o:spid="_x0000_s1676" style="position:absolute;left:5085;top:202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XmW8YA&#10;AADcAAAADwAAAGRycy9kb3ducmV2LnhtbESPQWvCQBSE74X+h+UVems2SokluooIYnuwUOtBb4/s&#10;M4lm34bsNpv667sFweMwM98ws8VgGtFT52rLCkZJCoK4sLrmUsH+e/3yBsJ5ZI2NZVLwSw4W88eH&#10;GebaBv6ifudLESHsclRQed/mUrqiIoMusS1x9E62M+ij7EqpOwwRbho5TtNMGqw5LlTY0qqi4rL7&#10;MQrosz9uTNqY7WESXoePsLye10Gp56dhOQXhafD38K39rhVk2Rj+z8Qj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XmW8YAAADcAAAADwAAAAAAAAAAAAAAAACYAgAAZHJz&#10;L2Rvd25yZXYueG1sUEsFBgAAAAAEAAQA9QAAAIsDAAAAAA==&#10;" fillcolor="red" strokeweight="0"/>
                <v:oval id="Oval 678" o:spid="_x0000_s1677" style="position:absolute;left:5091;top:20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lDwMcA&#10;AADcAAAADwAAAGRycy9kb3ducmV2LnhtbESPS2vDMBCE74X+B7GF3ho5D9ziRgkhEJIcUsjj0N4W&#10;a2M7sVbGUi0nv74qFHocZuYbZjrvTS06al1lWcFwkIAgzq2uuFBwOq5e3kA4j6yxtkwKbuRgPnt8&#10;mGKmbeA9dQdfiAhhl6GC0vsmk9LlJRl0A9sQR+9sW4M+yraQusUQ4aaWoyRJpcGK40KJDS1Lyq+H&#10;b6OAPrqvtUlqs/t8DZN+Gxb3yyoo9fzUL95BeOr9f/ivvdEK0nQMv2fiEZC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pQ8DHAAAA3AAAAA8AAAAAAAAAAAAAAAAAmAIAAGRy&#10;cy9kb3ducmV2LnhtbFBLBQYAAAAABAAEAPUAAACMAwAAAAA=&#10;" fillcolor="red" strokeweight="0"/>
                <v:oval id="Oval 679" o:spid="_x0000_s1678" style="position:absolute;left:5097;top:202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DbtMUA&#10;AADcAAAADwAAAGRycy9kb3ducmV2LnhtbESPQWvCQBSE7wX/w/IEb3WjSCqpq4gg2kOFqgd7e2Rf&#10;k9Ts25Bds2l/vVsoeBxm5htmsepNLTpqXWVZwWScgCDOra64UHA+bZ/nIJxH1lhbJgU/5GC1HDwt&#10;MNM28Ad1R1+ICGGXoYLS+yaT0uUlGXRj2xBH78u2Bn2UbSF1iyHCTS2nSZJKgxXHhRIb2pSUX483&#10;o4AO3efOJLV5v7yEWf8W1r/f26DUaNivX0F46v0j/N/eawVpOoO/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Nu0xQAAANwAAAAPAAAAAAAAAAAAAAAAAJgCAABkcnMv&#10;ZG93bnJldi54bWxQSwUGAAAAAAQABAD1AAAAigMAAAAA&#10;" fillcolor="red" strokeweight="0"/>
                <v:oval id="Oval 680" o:spid="_x0000_s1679" style="position:absolute;left:5103;top:201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L8YA&#10;AADcAAAADwAAAGRycy9kb3ducmV2LnhtbESPT2vCQBTE74V+h+UVeqsbRdOSuooIoh4s+OfQ3h7Z&#10;ZxLNvg3ZbTb66buFQo/DzPyGmc57U4uOWldZVjAcJCCIc6srLhScjquXNxDOI2usLZOCGzmYzx4f&#10;pphpG3hP3cEXIkLYZaig9L7JpHR5SQbdwDbE0Tvb1qCPsi2kbjFEuKnlKElSabDiuFBiQ8uS8uvh&#10;2yigj+5rbZLa7D5fw7jfhsX9sgpKPT/1i3cQnnr/H/5rb7SCNJ3A75l4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x+L8YAAADcAAAADwAAAAAAAAAAAAAAAACYAgAAZHJz&#10;L2Rvd25yZXYueG1sUEsFBgAAAAAEAAQA9QAAAIsDAAAAAA==&#10;" fillcolor="red" strokeweight="0"/>
                <v:oval id="Oval 681" o:spid="_x0000_s1680" style="position:absolute;left:5109;top:201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7gWMUA&#10;AADcAAAADwAAAGRycy9kb3ducmV2LnhtbESPQWvCQBSE74L/YXmCN91YJEp0FRGk7aFC1UN7e2Sf&#10;Sdrs25DdZtP+ercgeBxm5htmve1NLTpqXWVZwWyagCDOra64UHA5HyZLEM4ja6wtk4JfcrDdDAdr&#10;zLQN/E7dyRciQthlqKD0vsmkdHlJBt3UNsTRu9rWoI+yLaRuMUS4qeVTkqTSYMVxocSG9iXl36cf&#10;o4CO3eezSWrz9rEI8/417P6+DkGp8ajfrUB46v0jfG+/aAVpmsL/mXg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3uBYxQAAANwAAAAPAAAAAAAAAAAAAAAAAJgCAABkcnMv&#10;ZG93bnJldi54bWxQSwUGAAAAAAQABAD1AAAAigMAAAAA&#10;" fillcolor="red" strokeweight="0"/>
                <v:oval id="Oval 682" o:spid="_x0000_s1681" style="position:absolute;left:5115;top:201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JFw8UA&#10;AADcAAAADwAAAGRycy9kb3ducmV2LnhtbESPQWvCQBSE74L/YXlCb7pRSiypq4ggbQ8KtR7s7ZF9&#10;TVKzb0N2m43+elcoeBxm5htmsepNLTpqXWVZwXSSgCDOra64UHD82o5fQDiPrLG2TAou5GC1HA4W&#10;mGkb+JO6gy9EhLDLUEHpfZNJ6fKSDLqJbYij92Nbgz7KtpC6xRDhppazJEmlwYrjQokNbUrKz4c/&#10;o4D23febSWqzO83Dc/8R1tffbVDqadSvX0F46v0j/N9+1wrSdA7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kXDxQAAANwAAAAPAAAAAAAAAAAAAAAAAJgCAABkcnMv&#10;ZG93bnJldi54bWxQSwUGAAAAAAQABAD1AAAAigMAAAAA&#10;" fillcolor="red" strokeweight="0"/>
                <v:oval id="Oval 683" o:spid="_x0000_s1682" style="position:absolute;left:5121;top:201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3RscMA&#10;AADcAAAADwAAAGRycy9kb3ducmV2LnhtbERPz2vCMBS+D/Y/hDfwNlNl1FFNiwiyeXCg22HeHs1b&#10;29m8lCZrqn+9OQw8fny/V8VoWjFQ7xrLCmbTBARxaXXDlYKvz+3zKwjnkTW2lknBhRwU+ePDCjNt&#10;Ax9oOPpKxBB2GSqove8yKV1Zk0E3tR1x5H5sb9BH2FdS9xhiuGnlPElSabDh2FBjR5uayvPxzyig&#10;j+H0ZpLW7L8X4WXchfX1dxuUmjyN6yUIT6O/i//d71pBmsa18Uw8AjK/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3RscMAAADcAAAADwAAAAAAAAAAAAAAAACYAgAAZHJzL2Rv&#10;d25yZXYueG1sUEsFBgAAAAAEAAQA9QAAAIgDAAAAAA==&#10;" fillcolor="red" strokeweight="0"/>
                <v:oval id="Oval 684" o:spid="_x0000_s1683" style="position:absolute;left:5127;top:200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F0KsYA&#10;AADcAAAADwAAAGRycy9kb3ducmV2LnhtbESPT2vCQBTE74V+h+UVeqsbRdI2dRURRD1Y8M+hvT2y&#10;zySafRuy22z007uFQo/DzPyGmcx6U4uOWldZVjAcJCCIc6srLhQcD8uXNxDOI2usLZOCKzmYTR8f&#10;JphpG3hH3d4XIkLYZaig9L7JpHR5SQbdwDbE0TvZ1qCPsi2kbjFEuKnlKElSabDiuFBiQ4uS8sv+&#10;xyigz+57ZZLabL9ew7jfhPntvAxKPT/18w8Qnnr/H/5rr7WCNH2H3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kF0KsYAAADcAAAADwAAAAAAAAAAAAAAAACYAgAAZHJz&#10;L2Rvd25yZXYueG1sUEsFBgAAAAAEAAQA9QAAAIsDAAAAAA==&#10;" fillcolor="red" strokeweight="0"/>
                <v:oval id="Oval 685" o:spid="_x0000_s1684" style="position:absolute;left:5133;top:20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JLasIA&#10;AADcAAAADwAAAGRycy9kb3ducmV2LnhtbERPz2vCMBS+C/4P4QneNHWISmcUEWR6mDD1sN0ezVtb&#10;bV5KE5u6v94cBh4/vt/LdWcq0VLjSssKJuMEBHFmdcm5gst5N1qAcB5ZY2WZFDzIwXrV7y0x1Tbw&#10;F7Unn4sYwi5FBYX3dSqlywoy6Ma2Jo7cr20M+gibXOoGQww3lXxLkpk0WHJsKLCmbUHZ7XQ3CujY&#10;/nyYpDKf3/Mw7Q5h83fdBaWGg27zDsJT51/if/deK5jN4/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oktqwgAAANwAAAAPAAAAAAAAAAAAAAAAAJgCAABkcnMvZG93&#10;bnJldi54bWxQSwUGAAAAAAQABAD1AAAAhwMAAAAA&#10;" fillcolor="red" strokeweight="0"/>
                <v:oval id="Oval 686" o:spid="_x0000_s1685" style="position:absolute;left:5139;top:200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7u8cYA&#10;AADcAAAADwAAAGRycy9kb3ducmV2LnhtbESPT2vCQBTE7wW/w/KE3upGKVGiq4gQ2h4s+OfQ3h7Z&#10;Z5I2+zZkt9nYT98tCB6HmfkNs9oMphE9da62rGA6SUAQF1bXXCo4n/KnBQjnkTU2lknBlRxs1qOH&#10;FWbaBj5Qf/SliBB2GSqovG8zKV1RkUE3sS1x9C62M+ij7EqpOwwRbho5S5JUGqw5LlTY0q6i4vv4&#10;YxTQe//5YpLG7D/m4Xl4C9vfrzwo9TgetksQngZ/D9/ar1pBOp/C/5l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7u8cYAAADcAAAADwAAAAAAAAAAAAAAAACYAgAAZHJz&#10;L2Rvd25yZXYueG1sUEsFBgAAAAAEAAQA9QAAAIsDAAAAAA==&#10;" fillcolor="red" strokeweight="0"/>
                <v:oval id="Oval 687" o:spid="_x0000_s1686" style="position:absolute;left:5145;top:200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whsUA&#10;AADcAAAADwAAAGRycy9kb3ducmV2LnhtbESPQWvCQBSE7wX/w/IEb3WjiEp0FRGkerBQ60Fvj+wz&#10;iWbfhuw2G/vru4VCj8PMfMMs152pREuNKy0rGA0TEMSZ1SXnCs6fu9c5COeRNVaWScGTHKxXvZcl&#10;ptoG/qD25HMRIexSVFB4X6dSuqwgg25oa+Lo3Wxj0EfZ5FI3GCLcVHKcJFNpsOS4UGBN24Kyx+nL&#10;KKD39vpmksocL7Mw6Q5h833fBaUG/W6zAOGp8//hv/ZeK5jOxv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HCGxQAAANwAAAAPAAAAAAAAAAAAAAAAAJgCAABkcnMv&#10;ZG93bnJldi54bWxQSwUGAAAAAAQABAD1AAAAigMAAAAA&#10;" fillcolor="red" strokeweight="0"/>
                <v:oval id="Oval 688" o:spid="_x0000_s1687" style="position:absolute;left:5151;top:199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DVHcYA&#10;AADcAAAADwAAAGRycy9kb3ducmV2LnhtbESPQWvCQBSE7wX/w/KE3upGW4ykriKCtD1U0PZgb4/s&#10;M4lm34bsNpv217uC4HGYmW+Y+bI3teiodZVlBeNRAoI4t7riQsH31+ZpBsJ5ZI21ZVLwRw6Wi8HD&#10;HDNtA++o2/tCRAi7DBWU3jeZlC4vyaAb2YY4ekfbGvRRtoXULYYIN7WcJMlUGqw4LpTY0Lqk/Lz/&#10;NQpo2/28maQ2n4c0vPQfYfV/2gSlHof96hWEp97fw7f2u1YwTZ/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DVHcYAAADcAAAADwAAAAAAAAAAAAAAAACYAgAAZHJz&#10;L2Rvd25yZXYueG1sUEsFBgAAAAAEAAQA9QAAAIsDAAAAAA==&#10;" fillcolor="red" strokeweight="0"/>
                <v:oval id="Oval 689" o:spid="_x0000_s1688" style="position:absolute;left:5157;top:199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lNacUA&#10;AADcAAAADwAAAGRycy9kb3ducmV2LnhtbESPQWvCQBSE74X+h+UVvNVNRbREV5GCWA8W1B709sg+&#10;k2j2bchus9Ff7xYEj8PMfMNM552pREuNKy0r+OgnIIgzq0vOFfzul++fIJxH1lhZJgVXcjCfvb5M&#10;MdU28Jbanc9FhLBLUUHhfZ1K6bKCDLq+rYmjd7KNQR9lk0vdYIhwU8lBkoykwZLjQoE1fRWUXXZ/&#10;RgH9tMeVSSqzOYzDsFuHxe28DEr13rrFBISnzj/Dj/a3VjAaD+H/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U1pxQAAANwAAAAPAAAAAAAAAAAAAAAAAJgCAABkcnMv&#10;ZG93bnJldi54bWxQSwUGAAAAAAQABAD1AAAAigMAAAAA&#10;" fillcolor="red" strokeweight="0"/>
                <v:oval id="Oval 690" o:spid="_x0000_s1689" style="position:absolute;left:5163;top:199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o8sYA&#10;AADcAAAADwAAAGRycy9kb3ducmV2LnhtbESPQWvCQBSE7wX/w/KE3upGaY2kriKCtD1U0PZgb4/s&#10;M4lm34bsNpv217uC4HGYmW+Y+bI3teiodZVlBeNRAoI4t7riQsH31+ZpBsJ5ZI21ZVLwRw6Wi8HD&#10;HDNtA++o2/tCRAi7DBWU3jeZlC4vyaAb2YY4ekfbGvRRtoXULYYIN7WcJMlUGqw4LpTY0Lqk/Lz/&#10;NQpo2/28maQ2n4c0PPcfYfV/2gSlHof96hWEp97fw7f2u1YwTV/g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Xo8sYAAADcAAAADwAAAAAAAAAAAAAAAACYAgAAZHJz&#10;L2Rvd25yZXYueG1sUEsFBgAAAAAEAAQA9QAAAIsDAAAAAA==&#10;" fillcolor="red" strokeweight="0"/>
                <v:oval id="Oval 691" o:spid="_x0000_s1690" style="position:absolute;left:5169;top:198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d2hcUA&#10;AADcAAAADwAAAGRycy9kb3ducmV2LnhtbESPQWvCQBSE74L/YXlCb7pRSiypq4ggbQ8KtR7s7ZF9&#10;TVKzb0N2m43+elcoeBxm5htmsepNLTpqXWVZwXSSgCDOra64UHD82o5fQDiPrLG2TAou5GC1HA4W&#10;mGkb+JO6gy9EhLDLUEHpfZNJ6fKSDLqJbYij92Nbgz7KtpC6xRDhppazJEmlwYrjQokNbUrKz4c/&#10;o4D23febSWqzO83Dc/8R1tffbVDqadSvX0F46v0j/N9+1wrSeQr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B3aFxQAAANwAAAAPAAAAAAAAAAAAAAAAAJgCAABkcnMv&#10;ZG93bnJldi54bWxQSwUGAAAAAAQABAD1AAAAigMAAAAA&#10;" fillcolor="red" strokeweight="0"/>
                <v:oval id="Oval 692" o:spid="_x0000_s1691" style="position:absolute;left:5175;top:198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vTHsUA&#10;AADcAAAADwAAAGRycy9kb3ducmV2LnhtbESPQWvCQBSE74L/YXmCN90oxZTUVUQQ66GFWg/29si+&#10;JqnZtyG7ZlN/vVsoeBxm5htmue5NLTpqXWVZwWyagCDOra64UHD63E2eQTiPrLG2TAp+ycF6NRws&#10;MdM28Ad1R1+ICGGXoYLS+yaT0uUlGXRT2xBH79u2Bn2UbSF1iyHCTS3nSbKQBiuOCyU2tC0pvxyv&#10;RgG9d197k9Tm7ZyGp/4QNrefXVBqPOo3LyA89f4R/m+/agWLNIW/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S9MexQAAANwAAAAPAAAAAAAAAAAAAAAAAJgCAABkcnMv&#10;ZG93bnJldi54bWxQSwUGAAAAAAQABAD1AAAAigMAAAAA&#10;" fillcolor="red" strokeweight="0"/>
                <v:oval id="Oval 693" o:spid="_x0000_s1692" style="position:absolute;left:5181;top:19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RHbMIA&#10;AADcAAAADwAAAGRycy9kb3ducmV2LnhtbERPz2vCMBS+C/4P4QneNHWISmcUEWR6mDD1sN0ezVtb&#10;bV5KE5u6v94cBh4/vt/LdWcq0VLjSssKJuMEBHFmdcm5gst5N1qAcB5ZY2WZFDzIwXrV7y0x1Tbw&#10;F7Unn4sYwi5FBYX3dSqlywoy6Ma2Jo7cr20M+gibXOoGQww3lXxLkpk0WHJsKLCmbUHZ7XQ3CujY&#10;/nyYpDKf3/Mw7Q5h83fdBaWGg27zDsJT51/if/deK5jN49p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1EdswgAAANwAAAAPAAAAAAAAAAAAAAAAAJgCAABkcnMvZG93&#10;bnJldi54bWxQSwUGAAAAAAQABAD1AAAAhwMAAAAA&#10;" fillcolor="red" strokeweight="0"/>
                <v:oval id="Oval 694" o:spid="_x0000_s1693" style="position:absolute;left:5187;top:198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ji98YA&#10;AADcAAAADwAAAGRycy9kb3ducmV2LnhtbESPQWvCQBSE7wX/w/KE3pqNUtSmriKCWA8tVHvQ2yP7&#10;mkSzb0N2m4399a5Q6HGYmW+Y+bI3teiodZVlBaMkBUGcW11xoeDrsHmagXAeWWNtmRRcycFyMXiY&#10;Y6Zt4E/q9r4QEcIuQwWl900mpctLMugS2xBH79u2Bn2UbSF1iyHCTS3HaTqRBiuOCyU2tC4pv+x/&#10;jAL66E5bk9bm/TgNz/0urH7Pm6DU47BfvYLw1Pv/8F/7TSuYTF/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5ji98YAAADcAAAADwAAAAAAAAAAAAAAAACYAgAAZHJz&#10;L2Rvd25yZXYueG1sUEsFBgAAAAAEAAQA9QAAAIsDAAAAAA==&#10;" fillcolor="red" strokeweight="0"/>
                <v:oval id="Oval 695" o:spid="_x0000_s1694" style="position:absolute;left:5193;top:197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c7TcMA&#10;AADcAAAADwAAAGRycy9kb3ducmV2LnhtbERPz2vCMBS+D/wfwhN2m+lkaKlGKULZdthA3WHeHs2z&#10;rWteSpM1nX+9OQw8fny/19vRtGKg3jWWFTzPEhDEpdUNVwq+jsVTCsJ5ZI2tZVLwRw62m8nDGjNt&#10;A+9pOPhKxBB2GSqove8yKV1Zk0E3sx1x5M62N+gj7Cupewwx3LRyniQLabDh2FBjR7uayp/Dr1FA&#10;n8Pp1SSt+fhehpfxPeTXSxGUepyO+QqEp9Hfxf/uN61gkcb58Uw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c7TcMAAADcAAAADwAAAAAAAAAAAAAAAACYAgAAZHJzL2Rv&#10;d25yZXYueG1sUEsFBgAAAAAEAAQA9QAAAIgDAAAAAA==&#10;" fillcolor="red" strokeweight="0"/>
                <v:oval id="Oval 696" o:spid="_x0000_s1695" style="position:absolute;left:5199;top:19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e1sYA&#10;AADcAAAADwAAAGRycy9kb3ducmV2LnhtbESPQWvCQBSE70L/w/IKvelGKVaiawgFsT1U0HrQ2yP7&#10;TGKzb0N2m037612h0OMwM98wq2wwjeipc7VlBdNJAoK4sLrmUsHxczNegHAeWWNjmRT8kINs/TBa&#10;Yapt4D31B1+KCGGXooLK+zaV0hUVGXQT2xJH72I7gz7KrpS6wxDhppGzJJlLgzXHhQpbeq2o+Dp8&#10;GwW0689bkzTm4/QSnof3kP9eN0Gpp8chX4LwNPj/8F/7TSuYL6Z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ue1sYAAADcAAAADwAAAAAAAAAAAAAAAACYAgAAZHJz&#10;L2Rvd25yZXYueG1sUEsFBgAAAAAEAAQA9QAAAIsDAAAAAA==&#10;" fillcolor="red" strokeweight="0"/>
                <v:oval id="Oval 697" o:spid="_x0000_s1696" style="position:absolute;left:5205;top:19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AocYA&#10;AADcAAAADwAAAGRycy9kb3ducmV2LnhtbESPQWvCQBSE74X+h+UVeqsbpahE1xAK0vZgoepBb4/s&#10;M4lm34bsNpv667sFweMwM98wy2wwjeipc7VlBeNRAoK4sLrmUsF+t36Zg3AeWWNjmRT8koNs9fiw&#10;xFTbwN/Ub30pIoRdigoq79tUSldUZNCNbEscvZPtDPoou1LqDkOEm0ZOkmQqDdYcFyps6a2i4rL9&#10;MQroqz++m6Qxm8MsvA6fIb+e10Gp56chX4DwNPh7+Nb+0Aqm8w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kAocYAAADcAAAADwAAAAAAAAAAAAAAAACYAgAAZHJz&#10;L2Rvd25yZXYueG1sUEsFBgAAAAAEAAQA9QAAAIsDAAAAAA==&#10;" fillcolor="red" strokeweight="0"/>
                <v:oval id="Oval 698" o:spid="_x0000_s1697" style="position:absolute;left:5211;top:19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WlOsYA&#10;AADcAAAADwAAAGRycy9kb3ducmV2LnhtbESPQWvCQBSE74X+h+UVems2rWIluooURD0oaHuot0f2&#10;NUmbfRuy22z017uC4HGYmW+Y6bw3teiodZVlBa9JCoI4t7riQsHX5/JlDMJ5ZI21ZVJwIgfz2ePD&#10;FDNtA++pO/hCRAi7DBWU3jeZlC4vyaBLbEMcvR/bGvRRtoXULYYIN7V8S9ORNFhxXCixoY+S8r/D&#10;v1FAu+64Mmlttt/vYdhvwuL8uwxKPT/1iwkIT72/h2/ttVYwGg/g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6WlOsYAAADcAAAADwAAAAAAAAAAAAAAAACYAgAAZHJz&#10;L2Rvd25yZXYueG1sUEsFBgAAAAAEAAQA9QAAAIsDAAAAAA==&#10;" fillcolor="red" strokeweight="0"/>
                <v:oval id="Oval 699" o:spid="_x0000_s1698" style="position:absolute;left:5217;top:196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w9TsUA&#10;AADcAAAADwAAAGRycy9kb3ducmV2LnhtbESPQWvCQBSE74L/YXmCN920iJXoKlIQ7UFB7aHeHtnX&#10;JG32bciu2dRf7woFj8PMfMMsVp2pREuNKy0reBknIIgzq0vOFXyeN6MZCOeRNVaWScEfOVgt+70F&#10;ptoGPlJ78rmIEHYpKii8r1MpXVaQQTe2NXH0vm1j0EfZ5FI3GCLcVPI1SabSYMlxocCa3gvKfk9X&#10;o4AO7WVrksrsv97CpPsI69vPJig1HHTrOQhPnX+G/9s7rWA6m8DjTD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D1OxQAAANwAAAAPAAAAAAAAAAAAAAAAAJgCAABkcnMv&#10;ZG93bnJldi54bWxQSwUGAAAAAAQABAD1AAAAigMAAAAA&#10;" fillcolor="red" strokeweight="0"/>
                <v:oval id="Oval 700" o:spid="_x0000_s1699" style="position:absolute;left:5223;top:196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Y1cYA&#10;AADcAAAADwAAAGRycy9kb3ducmV2LnhtbESPQWvCQBSE74X+h+UVems2LWoluooURD0oaHuot0f2&#10;NUmbfRuy22z017uC4HGYmW+Y6bw3teiodZVlBa9JCoI4t7riQsHX5/JlDMJ5ZI21ZVJwIgfz2ePD&#10;FDNtA++pO/hCRAi7DBWU3jeZlC4vyaBLbEMcvR/bGvRRtoXULYYIN7V8S9ORNFhxXCixoY+S8r/D&#10;v1FAu+64Mmlttt/vYdBvwuL8uwxKPT/1iwkIT72/h2/ttVYwGg/h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CY1cYAAADcAAAADwAAAAAAAAAAAAAAAACYAgAAZHJz&#10;L2Rvd25yZXYueG1sUEsFBgAAAAAEAAQA9QAAAIsDAAAAAA==&#10;" fillcolor="red" strokeweight="0"/>
                <v:oval id="Oval 701" o:spid="_x0000_s1700" style="position:absolute;left:5229;top:195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IGosYA&#10;AADcAAAADwAAAGRycy9kb3ducmV2LnhtbESPT2vCQBTE70K/w/IK3nTTIqmkriIFqR4U/HNob4/s&#10;a5I2+zZk12z007tCweMwM79hZove1KKj1lWWFbyMExDEudUVFwpOx9VoCsJ5ZI21ZVJwIQeL+dNg&#10;hpm2gffUHXwhIoRdhgpK75tMSpeXZNCNbUMcvR/bGvRRtoXULYYIN7V8TZJUGqw4LpTY0EdJ+d/h&#10;bBTQrvv+NElttl9vYdJvwvL6uwpKDZ/75TsIT71/hP/ba60gnaZwPx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IGosYAAADcAAAADwAAAAAAAAAAAAAAAACYAgAAZHJz&#10;L2Rvd25yZXYueG1sUEsFBgAAAAAEAAQA9QAAAIsDAAAAAA==&#10;" fillcolor="red" strokeweight="0"/>
                <v:oval id="Oval 702" o:spid="_x0000_s1701" style="position:absolute;left:5235;top:19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6jOcYA&#10;AADcAAAADwAAAGRycy9kb3ducmV2LnhtbESPT2vCQBTE74V+h+UVeqsbS1GJriEUpO3Bgn8Oentk&#10;n0k0+zZkt9nYT98tCB6HmfkNs8gG04ieOldbVjAeJSCIC6trLhXsd6uXGQjnkTU2lknBlRxky8eH&#10;BabaBt5Qv/WliBB2KSqovG9TKV1RkUE3si1x9E62M+ij7EqpOwwRbhr5miQTabDmuFBhS+8VFZft&#10;j1FA3/3xwySNWR+m4W34CvnveRWUen4a8jkIT4O/h2/tT61gMpvC/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6jOcYAAADcAAAADwAAAAAAAAAAAAAAAACYAgAAZHJz&#10;L2Rvd25yZXYueG1sUEsFBgAAAAAEAAQA9QAAAIsDAAAAAA==&#10;" fillcolor="red" strokeweight="0"/>
                <v:oval id="Oval 703" o:spid="_x0000_s1702" style="position:absolute;left:5241;top:19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E3S8MA&#10;AADcAAAADwAAAGRycy9kb3ducmV2LnhtbERPz2vCMBS+D/wfwhN2m+lkaKlGKULZdthA3WHeHs2z&#10;rWteSpM1nX+9OQw8fny/19vRtGKg3jWWFTzPEhDEpdUNVwq+jsVTCsJ5ZI2tZVLwRw62m8nDGjNt&#10;A+9pOPhKxBB2GSqove8yKV1Zk0E3sx1x5M62N+gj7Cupewwx3LRyniQLabDh2FBjR7uayp/Dr1FA&#10;n8Pp1SSt+fhehpfxPeTXSxGUepyO+QqEp9Hfxf/uN61gkca18Uw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E3S8MAAADcAAAADwAAAAAAAAAAAAAAAACYAgAAZHJzL2Rv&#10;d25yZXYueG1sUEsFBgAAAAAEAAQA9QAAAIgDAAAAAA==&#10;" fillcolor="red" strokeweight="0"/>
                <v:oval id="Oval 704" o:spid="_x0000_s1703" style="position:absolute;left:5247;top:195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2S0MYA&#10;AADcAAAADwAAAGRycy9kb3ducmV2LnhtbESPQWvCQBSE74L/YXmCN91UisbUVUSQtocK2h7s7ZF9&#10;TdJm34bsmk3767uC4HGYmW+Y1aY3teiodZVlBQ/TBARxbnXFhYKP9/0kBeE8ssbaMin4JQeb9XCw&#10;wkzbwEfqTr4QEcIuQwWl900mpctLMuimtiGO3pdtDfoo20LqFkOEm1rOkmQuDVYcF0psaFdS/nO6&#10;GAV06D6fTVKbt/MiPPavYfv3vQ9KjUf99gmEp97fw7f2i1YwT5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k2S0MYAAADcAAAADwAAAAAAAAAAAAAAAACYAgAAZHJz&#10;L2Rvd25yZXYueG1sUEsFBgAAAAAEAAQA9QAAAIsDAAAAAA==&#10;" fillcolor="red" strokeweight="0"/>
                <v:oval id="Oval 705" o:spid="_x0000_s1704" style="position:absolute;left:5253;top:19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6tkMMA&#10;AADcAAAADwAAAGRycy9kb3ducmV2LnhtbERPz2vCMBS+D/wfwhN2m6kiblajiCDqwcHUg94ezbOt&#10;Ni+lyZpuf705DHb8+H7Pl52pREuNKy0rGA4SEMSZ1SXnCs6nzdsHCOeRNVaWScEPOVguei9zTLUN&#10;/EXt0ecihrBLUUHhfZ1K6bKCDLqBrYkjd7ONQR9hk0vdYIjhppKjJJlIgyXHhgJrWheUPY7fRgF9&#10;ttetSSpzuLyHcbcPq9/7Jij12u9WMxCeOv8v/nPvtILJNM6P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6tkMMAAADcAAAADwAAAAAAAAAAAAAAAACYAgAAZHJzL2Rv&#10;d25yZXYueG1sUEsFBgAAAAAEAAQA9QAAAIgDAAAAAA==&#10;" fillcolor="red" strokeweight="0"/>
                <v:oval id="Oval 706" o:spid="_x0000_s1705" style="position:absolute;left:5259;top:194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IIC8YA&#10;AADcAAAADwAAAGRycy9kb3ducmV2LnhtbESPQWvCQBSE70L/w/IK3szGUrRGV5GCtD1U0HrQ2yP7&#10;TNJm34bsmk3767uC4HGYmW+Yxao3teiodZVlBeMkBUGcW11xoeDwtRm9gHAeWWNtmRT8koPV8mGw&#10;wEzbwDvq9r4QEcIuQwWl900mpctLMugS2xBH72xbgz7KtpC6xRDhppZPaTqRBiuOCyU29FpS/rO/&#10;GAW07U5vJq3N53EanvuPsP773gSlho/9eg7CU+/v4Vv7XSuYzM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IIC8YAAADcAAAADwAAAAAAAAAAAAAAAACYAgAAZHJz&#10;L2Rvd25yZXYueG1sUEsFBgAAAAAEAAQA9QAAAIsDAAAAAA==&#10;" fillcolor="red" strokeweight="0"/>
                <v:oval id="Oval 707" o:spid="_x0000_s1706" style="position:absolute;left:5265;top:19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CWfMYA&#10;AADcAAAADwAAAGRycy9kb3ducmV2LnhtbESPQWvCQBSE70L/w/IK3symUrRGV5GCtD1U0HrQ2yP7&#10;TNJm34bsmk3767uC4HGYmW+Yxao3teiodZVlBU9JCoI4t7riQsHhazN6AeE8ssbaMin4JQer5cNg&#10;gZm2gXfU7X0hIoRdhgpK75tMSpeXZNAltiGO3tm2Bn2UbSF1iyHCTS3HaTqRBiuOCyU29FpS/rO/&#10;GAW07U5vJq3N53EanvuPsP773gSlho/9eg7CU+/v4Vv7XSuYzMZ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CWfMYAAADcAAAADwAAAAAAAAAAAAAAAACYAgAAZHJz&#10;L2Rvd25yZXYueG1sUEsFBgAAAAAEAAQA9QAAAIsDAAAAAA==&#10;" fillcolor="red" strokeweight="0"/>
                <v:oval id="Oval 708" o:spid="_x0000_s1707" style="position:absolute;left:5271;top:193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wz58YA&#10;AADcAAAADwAAAGRycy9kb3ducmV2LnhtbESPQWvCQBSE70L/w/IKvemmVmxNXUUEUQ8Wanuwt0f2&#10;NUmbfRuyazb6611B8DjMzDfMdN6ZSrTUuNKygudBAoI4s7rkXMH316r/BsJ5ZI2VZVJwIgfz2UNv&#10;iqm2gT+p3ftcRAi7FBUU3teplC4ryKAb2Jo4er+2MeijbHKpGwwRbio5TJKxNFhyXCiwpmVB2f/+&#10;aBTQR/uzNklldofXMOq2YXH+WwWlnh67xTsIT52/h2/tjVYwnrzA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wz58YAAADcAAAADwAAAAAAAAAAAAAAAACYAgAAZHJz&#10;L2Rvd25yZXYueG1sUEsFBgAAAAAEAAQA9QAAAIsDAAAAAA==&#10;" fillcolor="red" strokeweight="0"/>
                <v:oval id="Oval 709" o:spid="_x0000_s1708" style="position:absolute;left:5277;top:19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Wrk8YA&#10;AADcAAAADwAAAGRycy9kb3ducmV2LnhtbESPQWvCQBSE74X+h+UVvNVNRbRGV5GCqAcLtR709sg+&#10;k7TZtyG7ZqO/3i0IPQ4z8w0zW3SmEi01rrSs4K2fgCDOrC45V3D4Xr2+g3AeWWNlmRRcycFi/vw0&#10;w1TbwF/U7n0uIoRdigoK7+tUSpcVZND1bU0cvbNtDPoom1zqBkOEm0oOkmQkDZYcFwqs6aOg7Hd/&#10;MQrosz2tTVKZ3XEcht02LG8/q6BU76VbTkF46vx/+NHeaAWjyRD+zsQj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ZWrk8YAAADcAAAADwAAAAAAAAAAAAAAAACYAgAAZHJz&#10;L2Rvd25yZXYueG1sUEsFBgAAAAAEAAQA9QAAAIsDAAAAAA==&#10;" fillcolor="red" strokeweight="0"/>
                <v:oval id="Oval 710" o:spid="_x0000_s1709" style="position:absolute;left:5283;top:1931;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OCMYA&#10;AADcAAAADwAAAGRycy9kb3ducmV2LnhtbESPQWvCQBSE70L/w/IKvemmUm1NXUUEUQ8Wanuwt0f2&#10;NUmbfRuyazb6611B8DjMzDfMdN6ZSrTUuNKygudBAoI4s7rkXMH316r/BsJ5ZI2VZVJwIgfz2UNv&#10;iqm2gT+p3ftcRAi7FBUU3teplC4ryKAb2Jo4er+2MeijbHKpGwwRbio5TJKxNFhyXCiwpmVB2f/+&#10;aBTQR/uzNklldofX8NJtw+L8twpKPT12i3cQnjp/D9/aG61gPBnB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kOCMYAAADcAAAADwAAAAAAAAAAAAAAAACYAgAAZHJz&#10;L2Rvd25yZXYueG1sUEsFBgAAAAAEAAQA9QAAAIsDAAAAAA==&#10;" fillcolor="red" strokeweight="0"/>
                <v:oval id="Oval 711" o:spid="_x0000_s1710" style="position:absolute;left:5289;top:192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uQf8YA&#10;AADcAAAADwAAAGRycy9kb3ducmV2LnhtbESPT2vCQBTE74V+h+UVeqsbRdI2dRURRD1Y8M+hvT2y&#10;zySafRuy22z007uFQo/DzPyGmcx6U4uOWldZVjAcJCCIc6srLhQcD8uXNxDOI2usLZOCKzmYTR8f&#10;JphpG3hH3d4XIkLYZaig9L7JpHR5SQbdwDbE0TvZ1qCPsi2kbjFEuKnlKElSabDiuFBiQ4uS8sv+&#10;xyigz+57ZZLabL9ew7jfhPntvAxKPT/18w8Qnnr/H/5rr7WC9D2F3zPxCM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uQf8YAAADcAAAADwAAAAAAAAAAAAAAAACYAgAAZHJz&#10;L2Rvd25yZXYueG1sUEsFBgAAAAAEAAQA9QAAAIsDAAAAAA==&#10;" fillcolor="red" strokeweight="0"/>
                <v:oval id="Oval 712" o:spid="_x0000_s1711" style="position:absolute;left:5295;top:192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15MYA&#10;AADcAAAADwAAAGRycy9kb3ducmV2LnhtbESPQWvCQBSE7wX/w/KE3pqNUtSmriKCWA8tVHvQ2yP7&#10;mkSzb0N2m4399a5Q6HGYmW+Y+bI3teiodZVlBaMkBUGcW11xoeDrsHmagXAeWWNtmRRcycFyMXiY&#10;Y6Zt4E/q9r4QEcIuQwWl900mpctLMugS2xBH79u2Bn2UbSF1iyHCTS3HaTqRBiuOCyU2tC4pv+x/&#10;jAL66E5bk9bm/TgNz/0urH7Pm6DU47BfvYLw1Pv/8F/7TSuYvEz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c15MYAAADcAAAADwAAAAAAAAAAAAAAAACYAgAAZHJz&#10;L2Rvd25yZXYueG1sUEsFBgAAAAAEAAQA9QAAAIsDAAAAAA==&#10;" fillcolor="red" strokeweight="0"/>
                <v:oval id="Oval 713" o:spid="_x0000_s1712" style="position:absolute;left:5301;top:1921;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ihlsMA&#10;AADcAAAADwAAAGRycy9kb3ducmV2LnhtbERPz2vCMBS+D/wfwhN2m6kiblajiCDqwcHUg94ezbOt&#10;Ni+lyZpuf705DHb8+H7Pl52pREuNKy0rGA4SEMSZ1SXnCs6nzdsHCOeRNVaWScEPOVguei9zTLUN&#10;/EXt0ecihrBLUUHhfZ1K6bKCDLqBrYkjd7ONQR9hk0vdYIjhppKjJJlIgyXHhgJrWheUPY7fRgF9&#10;ttetSSpzuLyHcbcPq9/7Jij12u9WMxCeOv8v/nPvtILJNK6N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ihlsMAAADcAAAADwAAAAAAAAAAAAAAAACYAgAAZHJzL2Rv&#10;d25yZXYueG1sUEsFBgAAAAAEAAQA9QAAAIgDAAAAAA==&#10;" fillcolor="red" strokeweight="0"/>
                <v:oval id="Oval 714" o:spid="_x0000_s1713" style="position:absolute;left:5307;top:1918;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QEDcYA&#10;AADcAAAADwAAAGRycy9kb3ducmV2LnhtbESPQWvCQBSE74L/YXlCb2ajFFujq4ggbQ8VtD3U2yP7&#10;TKLZtyG7zab99V2h4HGYmW+Y5bo3teiodZVlBZMkBUGcW11xoeDzYzd+BuE8ssbaMin4IQfr1XCw&#10;xEzbwAfqjr4QEcIuQwWl900mpctLMugS2xBH72xbgz7KtpC6xRDhppbTNJ1JgxXHhRIb2paUX4/f&#10;RgHtu9OLSWvz/vUUHvu3sPm97IJSD6N+swDhqff38H/7VSuYzed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QEDcYAAADcAAAADwAAAAAAAAAAAAAAAACYAgAAZHJz&#10;L2Rvd25yZXYueG1sUEsFBgAAAAAEAAQA9QAAAIsDAAAAAA==&#10;" fillcolor="red" strokeweight="0"/>
                <v:oval id="Oval 715" o:spid="_x0000_s1714" style="position:absolute;left:5313;top:191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3isIA&#10;AADcAAAADwAAAGRycy9kb3ducmV2LnhtbERPz2vCMBS+D/wfwhO8zUQZc1SjiCDOwwZzHvT2aJ5t&#10;tXkpTWy6/fXLYeDx4/u9WPW2Fh21vnKsYTJWIIhzZyouNBy/t89vIHxANlg7Jg0/5GG1HDwtMDMu&#10;8hd1h1CIFMI+Qw1lCE0mpc9LsujHriFO3MW1FkOCbSFNizGF21pOlXqVFitODSU2tCkpvx3uVgN9&#10;duedVbX9OM3iS7+P69/rNmo9GvbrOYhAfXiI/93vRsNMpfnpTDo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RTeKwgAAANwAAAAPAAAAAAAAAAAAAAAAAJgCAABkcnMvZG93&#10;bnJldi54bWxQSwUGAAAAAAQABAD1AAAAhwMAAAAA&#10;" fillcolor="red" strokeweight="0"/>
                <v:oval id="Oval 716" o:spid="_x0000_s1715" style="position:absolute;left:5319;top:191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mSEcUA&#10;AADcAAAADwAAAGRycy9kb3ducmV2LnhtbESPQWsCMRSE74L/ITzBmyYWqbIaRQRpe2ih2kO9PTav&#10;u1s3L8sm3Wz99aZQ8DjMzDfMetvbWnTU+sqxhtlUgSDOnam40PBxOkyWIHxANlg7Jg2/5GG7GQ7W&#10;mBkX+Z26YyhEgrDPUEMZQpNJ6fOSLPqpa4iT9+VaiyHJtpCmxZjgtpYPSj1KixWnhRIb2peUX44/&#10;VgO9decnq2r7+rmI8/4l7q7fh6j1eNTvViAC9eEe/m8/Gw0LNYO/M+kIyM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CZIRxQAAANwAAAAPAAAAAAAAAAAAAAAAAJgCAABkcnMv&#10;ZG93bnJldi54bWxQSwUGAAAAAAQABAD1AAAAigMAAAAA&#10;" fillcolor="red" strokeweight="0"/>
                <v:oval id="Oval 717" o:spid="_x0000_s1716" style="position:absolute;left:5325;top:1908;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sMZsUA&#10;AADcAAAADwAAAGRycy9kb3ducmV2LnhtbESPQWsCMRSE70L/Q3iF3jRRSi2rUaQgbQ8Vaj3o7bF5&#10;7q5uXpZNutn6641Q8DjMzDfMfNnbWnTU+sqxhvFIgSDOnam40LD7WQ9fQfiAbLB2TBr+yMNy8TCY&#10;Y2Zc5G/qtqEQCcI+Qw1lCE0mpc9LsuhHriFO3tG1FkOSbSFNizHBbS0nSr1IixWnhRIbeispP29/&#10;rQbadId3q2r7tZ/G5/4zri6nddT66bFfzUAE6sM9/N/+MBqmagK3M+k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2wxmxQAAANwAAAAPAAAAAAAAAAAAAAAAAJgCAABkcnMv&#10;ZG93bnJldi54bWxQSwUGAAAAAAQABAD1AAAAigMAAAAA&#10;" fillcolor="red" strokeweight="0"/>
                <v:oval id="Oval 718" o:spid="_x0000_s1717" style="position:absolute;left:5331;top:19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p/cYA&#10;AADcAAAADwAAAGRycy9kb3ducmV2LnhtbESPQWsCMRSE70L/Q3hCb5rYliqrUaQgbQ8WtB709tg8&#10;d1c3L8sm3Wz7602h0OMwM98wi1Vva9FR6yvHGiZjBYI4d6biQsPhczOagfAB2WDtmDR8k4fV8m6w&#10;wMy4yDvq9qEQCcI+Qw1lCE0mpc9LsujHriFO3tm1FkOSbSFNizHBbS0flHqWFitOCyU29FJSft1/&#10;WQ300Z1erart9jiNT/17XP9cNlHr+2G/noMI1If/8F/7zWiYqkf4PZ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ep/cYAAADcAAAADwAAAAAAAAAAAAAAAACYAgAAZHJz&#10;L2Rvd25yZXYueG1sUEsFBgAAAAAEAAQA9QAAAIsDAAAAAA==&#10;" fillcolor="red" strokeweight="0"/>
                <v:oval id="Oval 719" o:spid="_x0000_s1718" style="position:absolute;left:5337;top:190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4xicUA&#10;AADcAAAADwAAAGRycy9kb3ducmV2LnhtbESPQWsCMRSE7wX/Q3hCbzVRpMpqFBGk7aGFqge9PTbP&#10;3dXNy7JJN9v++qZQ8DjMzDfMct3bWnTU+sqxhvFIgSDOnam40HA87J7mIHxANlg7Jg3f5GG9Gjws&#10;MTMu8id1+1CIBGGfoYYyhCaT0uclWfQj1xAn7+JaiyHJtpCmxZjgtpYTpZ6lxYrTQokNbUvKb/sv&#10;q4E+uvOLVbV9P83itH+Lm5/rLmr9OOw3CxCB+nAP/7dfjYaZmsLfmX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jGJxQAAANwAAAAPAAAAAAAAAAAAAAAAAJgCAABkcnMv&#10;ZG93bnJldi54bWxQSwUGAAAAAAQABAD1AAAAigMAAAAA&#10;" fillcolor="red" strokeweight="0"/>
                <v:oval id="Oval 720" o:spid="_x0000_s1719" style="position:absolute;left:5343;top:1898;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UEsYA&#10;AADcAAAADwAAAGRycy9kb3ducmV2LnhtbESPQWsCMRSE70L/Q3hCb5pY2iqrUaQgbQ8WtB709tg8&#10;d1c3L8sm3Wz7602h0OMwM98wi1Vva9FR6yvHGiZjBYI4d6biQsPhczOagfAB2WDtmDR8k4fV8m6w&#10;wMy4yDvq9qEQCcI+Qw1lCE0mpc9LsujHriFO3tm1FkOSbSFNizHBbS0flHqWFitOCyU29FJSft1/&#10;WQ300Z1erart9jiNj/17XP9cNlHr+2G/noMI1If/8F/7zWiYqif4PZ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KUEsYAAADcAAAADwAAAAAAAAAAAAAAAACYAgAAZHJz&#10;L2Rvd25yZXYueG1sUEsFBgAAAAAEAAQA9QAAAIsDAAAAAA==&#10;" fillcolor="red" strokeweight="0"/>
                <v:oval id="Oval 721" o:spid="_x0000_s1720" style="position:absolute;left:5349;top:189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AKZcUA&#10;AADcAAAADwAAAGRycy9kb3ducmV2LnhtbESPQWsCMRSE70L/Q3iF3jSxFC2rUaQgbQ8KtR709tg8&#10;d1c3L8sm3az99Y1Q8DjMzDfMfNnbWnTU+sqxhvFIgSDOnam40LD/Xg9fQfiAbLB2TBqu5GG5eBjM&#10;MTMu8hd1u1CIBGGfoYYyhCaT0uclWfQj1xAn7+RaiyHJtpCmxZjgtpbPSk2kxYrTQokNvZWUX3Y/&#10;VgNtu+O7VbXdHKbxpf+Mq9/zOmr99NivZiAC9eEe/m9/GA1TNYHbmXQ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4AplxQAAANwAAAAPAAAAAAAAAAAAAAAAAJgCAABkcnMv&#10;ZG93bnJldi54bWxQSwUGAAAAAAQABAD1AAAAigMAAAAA&#10;" fillcolor="red" strokeweight="0"/>
                <v:oval id="Oval 722" o:spid="_x0000_s1721" style="position:absolute;left:5355;top:18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yv/sYA&#10;AADcAAAADwAAAGRycy9kb3ducmV2LnhtbESPQWsCMRSE74X+h/AEbzWxSFdWo0hB2h5aqHrQ22Pz&#10;3F3dvCybdLPtr28KBY/DzHzDLNeDbURPna8da5hOFAjiwpmaSw2H/fZhDsIHZIONY9LwTR7Wq/u7&#10;JebGRf6kfhdKkSDsc9RQhdDmUvqiIot+4lri5J1dZzEk2ZXSdBgT3DbyUaknabHmtFBhS88VFdfd&#10;l9VAH/3pxarGvh+zOBve4ubnso1aj0fDZgEi0BBu4f/2q9GQqQz+zq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6yv/sYAAADcAAAADwAAAAAAAAAAAAAAAACYAgAAZHJz&#10;L2Rvd25yZXYueG1sUEsFBgAAAAAEAAQA9QAAAIsDAAAAAA==&#10;" fillcolor="red" strokeweight="0"/>
                <v:oval id="Oval 723" o:spid="_x0000_s1722" style="position:absolute;left:5361;top:18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7jMIA&#10;AADcAAAADwAAAGRycy9kb3ducmV2LnhtbERPz2vCMBS+D/wfwhO8zUQZc1SjiCDOwwZzHvT2aJ5t&#10;tXkpTWy6/fXLYeDx4/u9WPW2Fh21vnKsYTJWIIhzZyouNBy/t89vIHxANlg7Jg0/5GG1HDwtMDMu&#10;8hd1h1CIFMI+Qw1lCE0mpc9LsujHriFO3MW1FkOCbSFNizGF21pOlXqVFitODSU2tCkpvx3uVgN9&#10;duedVbX9OM3iS7+P69/rNmo9GvbrOYhAfXiI/93vRsNMpbXpTDoC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zuMwgAAANwAAAAPAAAAAAAAAAAAAAAAAJgCAABkcnMvZG93&#10;bnJldi54bWxQSwUGAAAAAAQABAD1AAAAhwMAAAAA&#10;" fillcolor="red" strokeweight="0"/>
                <v:oval id="Oval 724" o:spid="_x0000_s1723" style="position:absolute;left:5367;top:18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eF8YA&#10;AADcAAAADwAAAGRycy9kb3ducmV2LnhtbESPT2sCMRTE74V+h/AKvdXEIrWuRpGC2B4s+Oegt8fm&#10;ubu6eVk26Wbrp28KhR6HmfkNM1v0thYdtb5yrGE4UCCIc2cqLjQc9qunVxA+IBusHZOGb/KwmN/f&#10;zTAzLvKWul0oRIKwz1BDGUKTSenzkiz6gWuIk3d2rcWQZFtI02JMcFvLZ6VepMWK00KJDb2VlF93&#10;X1YDfXantVW13RzHcdR/xOXtsopaPz70yymIQH34D/+1342GsZrA75l0BO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eF8YAAADcAAAADwAAAAAAAAAAAAAAAACYAgAAZHJz&#10;L2Rvd25yZXYueG1sUEsFBgAAAAAEAAQA9QAAAIsDAAAAAA==&#10;" fillcolor="red" strokeweight="0"/>
                <v:oval id="Oval 725" o:spid="_x0000_s1724" style="position:absolute;left:5373;top:188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yhV8IA&#10;AADcAAAADwAAAGRycy9kb3ducmV2LnhtbERPz2vCMBS+D/wfwhO8zVQRlc4oIoh6UJjzsN0ezVtb&#10;bV5KE5vqX28Ogx0/vt+LVWcq0VLjSssKRsMEBHFmdcm5gsvX9n0OwnlkjZVlUvAgB6tl722BqbaB&#10;P6k9+1zEEHYpKii8r1MpXVaQQTe0NXHkfm1j0EfY5FI3GGK4qeQ4SabSYMmxocCaNgVlt/PdKKBT&#10;+7MzSWWO37Mw6Q5h/bxug1KDfrf+AOGp8//iP/deK5iN4vx4Jh4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nKFXwgAAANwAAAAPAAAAAAAAAAAAAAAAAJgCAABkcnMvZG93&#10;bnJldi54bWxQSwUGAAAAAAQABAD1AAAAhwMAAAAA&#10;" fillcolor="red" strokeweight="0"/>
                <v:oval id="Oval 726" o:spid="_x0000_s1725" style="position:absolute;left:5379;top:187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AEzMUA&#10;AADcAAAADwAAAGRycy9kb3ducmV2LnhtbESPQWvCQBSE74L/YXmCN92kSJXUVUSQ6qGFqgd7e2Rf&#10;k9Ts25Bds7G/vlsoeBxm5htmue5NLTpqXWVZQTpNQBDnVldcKDifdpMFCOeRNdaWScGdHKxXw8ES&#10;M20Df1B39IWIEHYZKii9bzIpXV6SQTe1DXH0vmxr0EfZFlK3GCLc1PIpSZ6lwYrjQokNbUvKr8eb&#10;UUDv3eerSWrzdpmHWX8Im5/vXVBqPOo3LyA89f4R/m/vtYJ5msLf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0ATMxQAAANwAAAAPAAAAAAAAAAAAAAAAAJgCAABkcnMv&#10;ZG93bnJldi54bWxQSwUGAAAAAAQABAD1AAAAigMAAAAA&#10;" fillcolor="red" strokeweight="0"/>
                <v:oval id="Oval 727" o:spid="_x0000_s1726" style="position:absolute;left:5385;top:18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Kau8YA&#10;AADcAAAADwAAAGRycy9kb3ducmV2LnhtbESPQWvCQBSE74L/YXlCb7pRikp0E0QQ24OFqof29sg+&#10;k7TZtyG7zab99d1CweMwM98w23wwjeipc7VlBfNZAoK4sLrmUsH1cpiuQTiPrLGxTAq+yUGejUdb&#10;TLUN/Er92ZciQtilqKDyvk2ldEVFBt3MtsTRu9nOoI+yK6XuMES4aeQiSZbSYM1xocKW9hUVn+cv&#10;o4Be+vejSRpzeluFx+E57H4+DkGph8mw24DwNPh7+L/9pBWs5gv4OxOP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Kau8YAAADcAAAADwAAAAAAAAAAAAAAAACYAgAAZHJz&#10;L2Rvd25yZXYueG1sUEsFBgAAAAAEAAQA9QAAAIsDAAAAAA==&#10;" fillcolor="red" strokeweight="0"/>
                <v:oval id="Oval 728" o:spid="_x0000_s1727" style="position:absolute;left:5391;top:18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4/IMYA&#10;AADcAAAADwAAAGRycy9kb3ducmV2LnhtbESPQWvCQBSE74L/YXmF3nSjLUZSVxFBbA8Wanuwt0f2&#10;mcRm34bsNhv99W5B6HGYmW+Yxao3teiodZVlBZNxAoI4t7riQsHX53Y0B+E8ssbaMim4kIPVcjhY&#10;YKZt4A/qDr4QEcIuQwWl900mpctLMujGtiGO3sm2Bn2UbSF1iyHCTS2nSTKTBiuOCyU2tCkp/zn8&#10;GgX03n3vTFKb/TENz/1bWF/P26DU40O/fgHhqff/4Xv7VStIJ0/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4/IMYAAADcAAAADwAAAAAAAAAAAAAAAACYAgAAZHJz&#10;L2Rvd25yZXYueG1sUEsFBgAAAAAEAAQA9QAAAIsDAAAAAA==&#10;" fillcolor="red" strokeweight="0"/>
                <v:oval id="Oval 729" o:spid="_x0000_s1728" style="position:absolute;left:5397;top:186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enVMYA&#10;AADcAAAADwAAAGRycy9kb3ducmV2LnhtbESPQWvCQBSE74X+h+UVequbFNESXSUUxPZgodqD3h7Z&#10;ZxLNvg3ZNZv6691CweMwM98w8+VgGtFT52rLCtJRAoK4sLrmUsHPbvXyBsJ5ZI2NZVLwSw6Wi8eH&#10;OWbaBv6mfutLESHsMlRQed9mUrqiIoNuZFvi6B1tZ9BH2ZVSdxgi3DTyNUkm0mDNcaHClt4rKs7b&#10;i1FAX/1hbZLGbPbTMB4+Q349rYJSz09DPgPhafD38H/7QyuYpmP4O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enVMYAAADcAAAADwAAAAAAAAAAAAAAAACYAgAAZHJz&#10;L2Rvd25yZXYueG1sUEsFBgAAAAAEAAQA9QAAAIsDAAAAAA==&#10;" fillcolor="red" strokeweight="0"/>
                <v:oval id="Oval 730" o:spid="_x0000_s1729" style="position:absolute;left:5403;top:18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Cz8YA&#10;AADcAAAADwAAAGRycy9kb3ducmV2LnhtbESPQWvCQBSE74L/YXmF3nSjtEZSVxFBbA8Wanuwt0f2&#10;mcRm34bsNhv99W5B6HGYmW+Yxao3teiodZVlBZNxAoI4t7riQsHX53Y0B+E8ssbaMim4kIPVcjhY&#10;YKZt4A/qDr4QEcIuQwWl900mpctLMujGtiGO3sm2Bn2UbSF1iyHCTS2nSTKTBiuOCyU2tCkp/zn8&#10;GgX03n3vTFKb/TENT/1bWF/P26DU40O/fgHhqff/4Xv7VStIJ8/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sCz8YAAADcAAAADwAAAAAAAAAAAAAAAACYAgAAZHJz&#10;L2Rvd25yZXYueG1sUEsFBgAAAAAEAAQA9QAAAIsDAAAAAA==&#10;" fillcolor="red" strokeweight="0"/>
                <v:oval id="Oval 731" o:spid="_x0000_s1730" style="position:absolute;left:5409;top:186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mcuMYA&#10;AADcAAAADwAAAGRycy9kb3ducmV2LnhtbESPT2vCQBTE7wW/w/KE3upGKVGiq4gQ2h4s+OfQ3h7Z&#10;Z5I2+zZkt9nYT98tCB6HmfkNs9oMphE9da62rGA6SUAQF1bXXCo4n/KnBQjnkTU2lknBlRxs1qOH&#10;FWbaBj5Qf/SliBB2GSqovG8zKV1RkUE3sS1x9C62M+ij7EqpOwwRbho5S5JUGqw5LlTY0q6i4vv4&#10;YxTQe//5YpLG7D/m4Xl4C9vfrzwo9TgetksQngZ/D9/ar1rBfJrC/5l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TmcuMYAAADcAAAADwAAAAAAAAAAAAAAAACYAgAAZHJz&#10;L2Rvd25yZXYueG1sUEsFBgAAAAAEAAQA9QAAAIsDAAAAAA==&#10;" fillcolor="red" strokeweight="0"/>
                <v:oval id="Oval 732" o:spid="_x0000_s1731" style="position:absolute;left:5415;top:185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U5I8UA&#10;AADcAAAADwAAAGRycy9kb3ducmV2LnhtbESPQWvCQBSE74X+h+UJ3urGIqakriIFqR4UtD20t0f2&#10;NUnNvg3ZNRv99a4geBxm5htmtuhNLTpqXWVZwXiUgCDOra64UPD9tXp5A+E8ssbaMik4k4PF/Plp&#10;hpm2gffUHXwhIoRdhgpK75tMSpeXZNCNbEMcvT/bGvRRtoXULYYIN7V8TZKpNFhxXCixoY+S8uPh&#10;ZBTQrvv9NElttj9pmPSbsLz8r4JSw0G/fAfhqfeP8L291grScQq3M/EI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TkjxQAAANwAAAAPAAAAAAAAAAAAAAAAAJgCAABkcnMv&#10;ZG93bnJldi54bWxQSwUGAAAAAAQABAD1AAAAigMAAAAA&#10;" fillcolor="red" strokeweight="0"/>
                <v:oval id="Oval 733" o:spid="_x0000_s1732" style="position:absolute;left:5421;top:18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tUcIA&#10;AADcAAAADwAAAGRycy9kb3ducmV2LnhtbERPz2vCMBS+D/wfwhO8zVQRlc4oIoh6UJjzsN0ezVtb&#10;bV5KE5vqX28Ogx0/vt+LVWcq0VLjSssKRsMEBHFmdcm5gsvX9n0OwnlkjZVlUvAgB6tl722BqbaB&#10;P6k9+1zEEHYpKii8r1MpXVaQQTe0NXHkfm1j0EfY5FI3GGK4qeQ4SabSYMmxocCaNgVlt/PdKKBT&#10;+7MzSWWO37Mw6Q5h/bxug1KDfrf+AOGp8//iP/deK5iN4tp4Jh4B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6q1RwgAAANwAAAAPAAAAAAAAAAAAAAAAAJgCAABkcnMvZG93&#10;bnJldi54bWxQSwUGAAAAAAQABAD1AAAAhwMAAAAA&#10;" fillcolor="red" strokeweight="0"/>
                <v:oval id="Oval 734" o:spid="_x0000_s1733" style="position:absolute;left:5427;top:184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YIysYA&#10;AADcAAAADwAAAGRycy9kb3ducmV2LnhtbESPQWvCQBSE7wX/w/KE3upGEbWpq4gg6sFCtQe9PbKv&#10;STT7NmS32eiv7xYKPQ4z8w0zX3amEi01rrSsYDhIQBBnVpecK/g8bV5mIJxH1lhZJgV3crBc9J7m&#10;mGob+IPao89FhLBLUUHhfZ1K6bKCDLqBrYmj92Ubgz7KJpe6wRDhppKjJJlIgyXHhQJrWheU3Y7f&#10;RgG9t5etSSpzOE/DuNuH1eO6CUo997vVGwhPnf8P/7V3WsF0+Aq/Z+IR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YIysYAAADcAAAADwAAAAAAAAAAAAAAAACYAgAAZHJz&#10;L2Rvd25yZXYueG1sUEsFBgAAAAAEAAQA9QAAAIsDAAAAAA==&#10;" fillcolor="red" strokeweight="0"/>
                <v:oval id="Oval 735" o:spid="_x0000_s1734" style="position:absolute;left:5433;top:1845;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r6sMA&#10;AADcAAAADwAAAGRycy9kb3ducmV2LnhtbERPz2vCMBS+D/wfwhN2W1NlzFGNpQjidthA3UFvj+bZ&#10;dmteShObbn/9chA8fny/V/loWjFQ7xrLCmZJCoK4tLrhSsHXcfv0CsJ5ZI2tZVLwSw7y9eRhhZm2&#10;gfc0HHwlYgi7DBXU3neZlK6syaBLbEccuYvtDfoI+0rqHkMMN62cp+mLNNhwbKixo01N5c/hahTQ&#10;53DembQ1H6dFeB7fQ/H3vQ1KPU7HYgnC0+jv4pv7TStYzOP8eC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r6sMAAADcAAAADwAAAAAAAAAAAAAAAACYAgAAZHJzL2Rv&#10;d25yZXYueG1sUEsFBgAAAAAEAAQA9QAAAIgDAAAAAA==&#10;" fillcolor="red" strokeweight="0"/>
                <v:oval id="Oval 736" o:spid="_x0000_s1735" style="position:absolute;left:5439;top:184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OccYA&#10;AADcAAAADwAAAGRycy9kb3ducmV2LnhtbESPQWvCQBSE74L/YXlCb7pRikp0E0QQ24OFqof29sg+&#10;k7TZtyG7zab99d1CweMwM98w23wwjeipc7VlBfNZAoK4sLrmUsH1cpiuQTiPrLGxTAq+yUGejUdb&#10;TLUN/Er92ZciQtilqKDyvk2ldEVFBt3MtsTRu9nOoI+yK6XuMES4aeQiSZbSYM1xocKW9hUVn+cv&#10;o4Be+vejSRpzeluFx+E57H4+DkGph8mw24DwNPh7+L/9pBWsFnP4OxOP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zOccYAAADcAAAADwAAAAAAAAAAAAAAAACYAgAAZHJz&#10;L2Rvd25yZXYueG1sUEsFBgAAAAAEAAQA9QAAAIsDAAAAAA==&#10;" fillcolor="red" strokeweight="0"/>
                <v:oval id="Oval 737" o:spid="_x0000_s1736" style="position:absolute;left:5445;top:183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5QBsUA&#10;AADcAAAADwAAAGRycy9kb3ducmV2LnhtbESPQWvCQBSE7wX/w/IEb3XTIFWiq0hBqocWqj3U2yP7&#10;TGKzb0N2zUZ/vVsoeBxm5htmsepNLTpqXWVZwcs4AUGcW11xoeD7sHmegXAeWWNtmRRcycFqOXha&#10;YKZt4C/q9r4QEcIuQwWl900mpctLMujGtiGO3sm2Bn2UbSF1iyHCTS3TJHmVBiuOCyU29FZS/ru/&#10;GAX02R3fTVKbj59pmPS7sL6dN0Gp0bBfz0F46v0j/N/eagXTNIW/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blAGxQAAANwAAAAPAAAAAAAAAAAAAAAAAJgCAABkcnMv&#10;ZG93bnJldi54bWxQSwUGAAAAAAQABAD1AAAAigMAAAAA&#10;" fillcolor="red" strokeweight="0"/>
                <v:oval id="Oval 738" o:spid="_x0000_s1737" style="position:absolute;left:5451;top:18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L1ncYA&#10;AADcAAAADwAAAGRycy9kb3ducmV2LnhtbESPQWvCQBSE74L/YXlCb7rRSiOpq4gg1kOF2h7s7ZF9&#10;JtHs25DdZtP++q5Q6HGYmW+Y5bo3teiodZVlBdNJAoI4t7riQsHH+268AOE8ssbaMin4Jgfr1XCw&#10;xEzbwG/UnXwhIoRdhgpK75tMSpeXZNBNbEMcvYttDfoo20LqFkOEm1rOkuRJGqw4LpTY0Lak/Hb6&#10;Mgro2H3uTVKb13Ma5v0hbH6uu6DUw6jfPIPw1Pv/8F/7RStIZ49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L1ncYAAADcAAAADwAAAAAAAAAAAAAAAACYAgAAZHJz&#10;L2Rvd25yZXYueG1sUEsFBgAAAAAEAAQA9QAAAIsDAAAAAA==&#10;" fillcolor="red" strokeweight="0"/>
                <v:oval id="Oval 739" o:spid="_x0000_s1738" style="position:absolute;left:5457;top:18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tt6cUA&#10;AADcAAAADwAAAGRycy9kb3ducmV2LnhtbESPQWvCQBSE74X+h+UVequbimiJriIFsT0oqD3o7ZF9&#10;JtHs25Bds6m/3hUEj8PMfMNMZp2pREuNKy0r+OwlIIgzq0vOFfztFh9fIJxH1lhZJgX/5GA2fX2Z&#10;YKpt4A21W5+LCGGXooLC+zqV0mUFGXQ9WxNH72gbgz7KJpe6wRDhppL9JBlKgyXHhQJr+i4oO28v&#10;RgGt28PSJJVZ7Udh0P2G+fW0CEq9v3XzMQhPnX+GH+0frWDUH8D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y23pxQAAANwAAAAPAAAAAAAAAAAAAAAAAJgCAABkcnMv&#10;ZG93bnJldi54bWxQSwUGAAAAAAQABAD1AAAAigMAAAAA&#10;" fillcolor="red" strokeweight="0"/>
                <v:oval id="Oval 740" o:spid="_x0000_s1739" style="position:absolute;left:5463;top:182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IcsYA&#10;AADcAAAADwAAAGRycy9kb3ducmV2LnhtbESPQWvCQBSE74L/YXlCb7pRaiOpq4gg1kOF2h7s7ZF9&#10;JtHs25DdZtP++q5Q6HGYmW+Y5bo3teiodZVlBdNJAoI4t7riQsHH+268AOE8ssbaMin4Jgfr1XCw&#10;xEzbwG/UnXwhIoRdhgpK75tMSpeXZNBNbEMcvYttDfoo20LqFkOEm1rOkuRJGqw4LpTY0Lak/Hb6&#10;Mgro2H3uTVKb13MaHvtD2Pxcd0Gph1G/eQbhqff/4b/2i1aQzuZ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fIcsYAAADcAAAADwAAAAAAAAAAAAAAAACYAgAAZHJz&#10;L2Rvd25yZXYueG1sUEsFBgAAAAAEAAQA9QAAAIsDAAAAAA==&#10;" fillcolor="red" strokeweight="0"/>
                <v:oval id="Oval 741" o:spid="_x0000_s1740" style="position:absolute;left:5469;top:18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WBcUA&#10;AADcAAAADwAAAGRycy9kb3ducmV2LnhtbESPQWvCQBSE7wX/w/IEb3WjiEp0FRGkerBQ60Fvj+wz&#10;iWbfhuw2G/vru4VCj8PMfMMs152pREuNKy0rGA0TEMSZ1SXnCs6fu9c5COeRNVaWScGTHKxXvZcl&#10;ptoG/qD25HMRIexSVFB4X6dSuqwgg25oa+Lo3Wxj0EfZ5FI3GCLcVHKcJFNpsOS4UGBN24Kyx+nL&#10;KKD39vpmksocL7Mw6Q5h833fBaUG/W6zAOGp8//hv/ZeK5iNp/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VVYFxQAAANwAAAAPAAAAAAAAAAAAAAAAAJgCAABkcnMv&#10;ZG93bnJldi54bWxQSwUGAAAAAAQABAD1AAAAigMAAAAA&#10;" fillcolor="red" strokeweight="0"/>
                <v:oval id="Oval 742" o:spid="_x0000_s1741" style="position:absolute;left:5475;top:181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znsUA&#10;AADcAAAADwAAAGRycy9kb3ducmV2LnhtbESPQWvCQBSE70L/w/IK3nSjSFNSVxFBbA8VtB7s7ZF9&#10;TVKzb0N2m0399a4geBxm5htmvuxNLTpqXWVZwWScgCDOra64UHD82oxeQTiPrLG2TAr+ycFy8TSY&#10;Y6Zt4D11B1+ICGGXoYLS+yaT0uUlGXRj2xBH78e2Bn2UbSF1iyHCTS2nSfIiDVYcF0psaF1Sfj78&#10;GQW06763JqnN5ykNs/4jrC6/m6DU8LlfvYHw1PtH+N5+1wrSaQq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GfOexQAAANwAAAAPAAAAAAAAAAAAAAAAAJgCAABkcnMv&#10;ZG93bnJldi54bWxQSwUGAAAAAAQABAD1AAAAigMAAAAA&#10;" fillcolor="red" strokeweight="0"/>
                <v:oval id="Oval 743" o:spid="_x0000_s1742" style="position:absolute;left:5481;top:181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Zn7MMA&#10;AADcAAAADwAAAGRycy9kb3ducmV2LnhtbERPz2vCMBS+D/wfwhN2W1NlzFGNpQjidthA3UFvj+bZ&#10;dmteShObbn/9chA8fny/V/loWjFQ7xrLCmZJCoK4tLrhSsHXcfv0CsJ5ZI2tZVLwSw7y9eRhhZm2&#10;gfc0HHwlYgi7DBXU3neZlK6syaBLbEccuYvtDfoI+0rqHkMMN62cp+mLNNhwbKixo01N5c/hahTQ&#10;53DembQ1H6dFeB7fQ/H3vQ1KPU7HYgnC0+jv4pv7TStYzOPaeCYe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Zn7MMAAADcAAAADwAAAAAAAAAAAAAAAACYAgAAZHJzL2Rv&#10;d25yZXYueG1sUEsFBgAAAAAEAAQA9QAAAIgDAAAAAA==&#10;" fillcolor="red" strokeweight="0"/>
                <v:oval id="Oval 744" o:spid="_x0000_s1743" style="position:absolute;left:5487;top:181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rCd8YA&#10;AADcAAAADwAAAGRycy9kb3ducmV2LnhtbESPQWvCQBSE70L/w/IK3symIrVGV5GC2B5a0HrQ2yP7&#10;TNJm34bsmk37612h4HGYmW+Yxao3teiodZVlBU9JCoI4t7riQsHhazN6AeE8ssbaMin4JQer5cNg&#10;gZm2gXfU7X0hIoRdhgpK75tMSpeXZNAltiGO3tm2Bn2UbSF1iyHCTS3HafosDVYcF0ps6LWk/Gd/&#10;MQroszttTVqbj+M0TPr3sP773gSlho/9eg7CU+/v4f/2m1YwHc/g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rCd8YAAADcAAAADwAAAAAAAAAAAAAAAACYAgAAZHJz&#10;L2Rvd25yZXYueG1sUEsFBgAAAAAEAAQA9QAAAIsDAAAAAA==&#10;" fillcolor="red" strokeweight="0"/>
                <v:oval id="Oval 745" o:spid="_x0000_s1744" style="position:absolute;left:5493;top:180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n9N8MA&#10;AADcAAAADwAAAGRycy9kb3ducmV2LnhtbERPz2vCMBS+C/4P4QneNNWJjmoUEWTbYcLcDvP2aJ5t&#10;tXkpTWzq/npzEHb8+H6vNp2pREuNKy0rmIwTEMSZ1SXnCn6+96NXEM4ja6wsk4I7Odis+70VptoG&#10;/qL26HMRQ9ilqKDwvk6ldFlBBt3Y1sSRO9vGoI+wyaVuMMRwU8lpksylwZJjQ4E17QrKrsebUUCH&#10;9vRmksp8/i7CrPsI27/LPig1HHTbJQhPnf8XP93vWsHiJc6P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n9N8MAAADcAAAADwAAAAAAAAAAAAAAAACYAgAAZHJzL2Rv&#10;d25yZXYueG1sUEsFBgAAAAAEAAQA9QAAAIgDAAAAAA==&#10;" fillcolor="red" strokeweight="0"/>
                <v:oval id="Oval 746" o:spid="_x0000_s1745" style="position:absolute;left:5499;top:180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YrMYA&#10;AADcAAAADwAAAGRycy9kb3ducmV2LnhtbESPQWvCQBSE74L/YXmF3nSjLUZSVxFBbA8Wanuwt0f2&#10;mcRm34bsNhv99W5B6HGYmW+Yxao3teiodZVlBZNxAoI4t7riQsHX53Y0B+E8ssbaMim4kIPVcjhY&#10;YKZt4A/qDr4QEcIuQwWl900mpctLMujGtiGO3sm2Bn2UbSF1iyHCTS2nSTKTBiuOCyU2tCkp/zn8&#10;GgX03n3vTFKb/TENz/1bWF/P26DU40O/fgHhqff/4Xv7VStInyb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VYrMYAAADcAAAADwAAAAAAAAAAAAAAAACYAgAAZHJz&#10;L2Rvd25yZXYueG1sUEsFBgAAAAAEAAQA9QAAAIsDAAAAAA==&#10;" fillcolor="red" strokeweight="0"/>
                <v:oval id="Oval 747" o:spid="_x0000_s1746" style="position:absolute;left:5505;top:180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G28YA&#10;AADcAAAADwAAAGRycy9kb3ducmV2LnhtbESPQWvCQBSE74L/YXlCb7rRSiOpq4gg1kOF2h7s7ZF9&#10;JtHs25DdZtP++q5Q6HGYmW+Y5bo3teiodZVlBdNJAoI4t7riQsHH+268AOE8ssbaMin4Jgfr1XCw&#10;xEzbwG/UnXwhIoRdhgpK75tMSpeXZNBNbEMcvYttDfoo20LqFkOEm1rOkuRJGqw4LpTY0Lak/Hb6&#10;Mgro2H3uTVKb13Ma5v0hbH6uu6DUw6jfPIPw1Pv/8F/7RStIH2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fG28YAAADcAAAADwAAAAAAAAAAAAAAAACYAgAAZHJz&#10;L2Rvd25yZXYueG1sUEsFBgAAAAAEAAQA9QAAAIsDAAAAAA==&#10;" fillcolor="red" strokeweight="0"/>
                <v:oval id="Oval 748" o:spid="_x0000_s1747" style="position:absolute;left:5511;top:17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tjQMYA&#10;AADcAAAADwAAAGRycy9kb3ducmV2LnhtbESPQWvCQBSE70L/w/IKvemmVRqJriIFaT0oVD3o7ZF9&#10;TdJm34bsNhv99a5Q6HGYmW+Y+bI3teiodZVlBc+jBARxbnXFhYLjYT2cgnAeWWNtmRRcyMFy8TCY&#10;Y6Zt4E/q9r4QEcIuQwWl900mpctLMuhGtiGO3pdtDfoo20LqFkOEm1q+JMmrNFhxXCixobeS8p/9&#10;r1FAu+78bpLabE9pmPSbsLp+r4NST4/9agbCU+//w3/tD60gHY/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tjQMYAAADcAAAADwAAAAAAAAAAAAAAAACYAgAAZHJz&#10;L2Rvd25yZXYueG1sUEsFBgAAAAAEAAQA9QAAAIsDAAAAAA==&#10;" fillcolor="red" strokeweight="0"/>
                <v:oval id="Oval 749" o:spid="_x0000_s1748" style="position:absolute;left:5517;top:17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L7NMYA&#10;AADcAAAADwAAAGRycy9kb3ducmV2LnhtbESPQWvCQBSE74L/YXmCN93UipHUVUSQtocK2h7s7ZF9&#10;TdJm34bsmk3767uC4HGYmW+Y1aY3teiodZVlBQ/TBARxbnXFhYKP9/1kCcJ5ZI21ZVLwSw426+Fg&#10;hZm2gY/UnXwhIoRdhgpK75tMSpeXZNBNbUMcvS/bGvRRtoXULYYIN7WcJclCGqw4LpTY0K6k/Od0&#10;MQro0H0+m6Q2b+c0zPvXsP373gelxqN++wTCU+/v4Vv7RStIH+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L7NMYAAADcAAAADwAAAAAAAAAAAAAAAACYAgAAZHJz&#10;L2Rvd25yZXYueG1sUEsFBgAAAAAEAAQA9QAAAIsDAAAAAA==&#10;" fillcolor="red" strokeweight="0"/>
                <v:oval id="Oval 750" o:spid="_x0000_s1749" style="position:absolute;left:5523;top:17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5er8YA&#10;AADcAAAADwAAAGRycy9kb3ducmV2LnhtbESPT2vCQBTE70K/w/IK3urG+pfUVUSQtocWqh709si+&#10;JrHZtyG7ZmM/fVcoeBxm5jfMYtWZSrTUuNKyguEgAUGcWV1yruCw3z7NQTiPrLGyTAqu5GC1fOgt&#10;MNU28Be1O5+LCGGXooLC+zqV0mUFGXQDWxNH79s2Bn2UTS51gyHCTSWfk2QqDZYcFwqsaVNQ9rO7&#10;GAX02Z5eTVKZj+MsjLv3sP49b4NS/cdu/QLCU+fv4f/2m1YwG0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l5er8YAAADcAAAADwAAAAAAAAAAAAAAAACYAgAAZHJz&#10;L2Rvd25yZXYueG1sUEsFBgAAAAAEAAQA9QAAAIsDAAAAAA==&#10;" fillcolor="red" strokeweight="0"/>
                <v:oval id="Oval 751" o:spid="_x0000_s1750" style="position:absolute;left:5529;top:17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zA2MYA&#10;AADcAAAADwAAAGRycy9kb3ducmV2LnhtbESPQWvCQBSE7wX/w/KE3upGW4ykriKCtD1U0PZgb4/s&#10;M4lm34bsNpv217uC4HGYmW+Y+bI3teiodZVlBeNRAoI4t7riQsH31+ZpBsJ5ZI21ZVLwRw6Wi8HD&#10;HDNtA++o2/tCRAi7DBWU3jeZlC4vyaAb2YY4ekfbGvRRtoXULYYIN7WcJMlUGqw4LpTY0Lqk/Lz/&#10;NQpo2/28maQ2n4c0vPQfYfV/2gSlHof96hWEp97fw7f2u1aQPk/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zA2MYAAADcAAAADwAAAAAAAAAAAAAAAACYAgAAZHJz&#10;L2Rvd25yZXYueG1sUEsFBgAAAAAEAAQA9QAAAIsDAAAAAA==&#10;" fillcolor="red" strokeweight="0"/>
                <v:oval id="Oval 752" o:spid="_x0000_s1751" style="position:absolute;left:5535;top:178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lQ8YA&#10;AADcAAAADwAAAGRycy9kb3ducmV2LnhtbESPQWvCQBSE74X+h+UVvNVNtZgSXUUKoj20oPagt0f2&#10;maTNvg3ZNRv99d2C4HGYmW+Y2aI3teiodZVlBS/DBARxbnXFhYLv/er5DYTzyBpry6TgQg4W88eH&#10;GWbaBt5St/OFiBB2GSoovW8yKV1ekkE3tA1x9E62NeijbAupWwwRbmo5SpKJNFhxXCixofeS8t/d&#10;2Sigr+64NkltPg9peO0/wvL6swpKDZ765RSEp97fw7f2RitIxyn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BlQ8YAAADcAAAADwAAAAAAAAAAAAAAAACYAgAAZHJz&#10;L2Rvd25yZXYueG1sUEsFBgAAAAAEAAQA9QAAAIsDAAAAAA==&#10;" fillcolor="red" strokeweight="0"/>
                <v:oval id="Oval 753" o:spid="_x0000_s1752" style="position:absolute;left:5541;top:177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McMA&#10;AADcAAAADwAAAGRycy9kb3ducmV2LnhtbERPz2vCMBS+C/4P4QneNNWJjmoUEWTbYcLcDvP2aJ5t&#10;tXkpTWzq/npzEHb8+H6vNp2pREuNKy0rmIwTEMSZ1SXnCn6+96NXEM4ja6wsk4I7Odis+70VptoG&#10;/qL26HMRQ9ilqKDwvk6ldFlBBt3Y1sSRO9vGoI+wyaVuMMRwU8lpksylwZJjQ4E17QrKrsebUUCH&#10;9vRmksp8/i7CrPsI27/LPig1HHTbJQhPnf8XP93vWsHiJa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xMcMAAADcAAAADwAAAAAAAAAAAAAAAACYAgAAZHJzL2Rv&#10;d25yZXYueG1sUEsFBgAAAAAEAAQA9QAAAIgDAAAAAA==&#10;" fillcolor="red" strokeweight="0"/>
                <v:oval id="Oval 754" o:spid="_x0000_s1753" style="position:absolute;left:5547;top:177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UqsYA&#10;AADcAAAADwAAAGRycy9kb3ducmV2LnhtbESPQWvCQBSE74L/YXlCb7rRSq3RVUSQ2oOF2h709sg+&#10;k2j2bchus2l/fVco9DjMzDfMct2ZSrTUuNKygvEoAUGcWV1yruDzYzd8BuE8ssbKMin4JgfrVb+3&#10;xFTbwO/UHn0uIoRdigoK7+tUSpcVZNCNbE0cvYttDPoom1zqBkOEm0pOkuRJGiw5LhRY07ag7Hb8&#10;MgrorT2/mKQyh9MsTLvXsPm57oJSD4NuswDhqfP/4b/2XiuYPc7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NUqsYAAADcAAAADwAAAAAAAAAAAAAAAACYAgAAZHJz&#10;L2Rvd25yZXYueG1sUEsFBgAAAAAEAAQA9QAAAIsDAAAAAA==&#10;" fillcolor="red" strokeweight="0"/>
                <v:oval id="Oval 755" o:spid="_x0000_s1754" style="position:absolute;left:5553;top:17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OSsMA&#10;AADcAAAADwAAAGRycy9kb3ducmV2LnhtbERPz2vCMBS+C/4P4Qm72dQhOqqxFEG2HTaY7qC3R/Ns&#10;uzUvpcmazr9+OQw8fny/t/loWjFQ7xrLChZJCoK4tLrhSsHn6TB/AuE8ssbWMin4JQf5bjrZYqZt&#10;4A8ajr4SMYRdhgpq77tMSlfWZNAltiOO3NX2Bn2EfSV1jyGGm1Y+pulKGmw4NtTY0b6m8vv4YxTQ&#10;+3B5Nmlr3s7rsBxfQ3H7OgSlHmZjsQHhafR38b/7RStYL+P8eCYe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OSsMAAADcAAAADwAAAAAAAAAAAAAAAACYAgAAZHJzL2Rv&#10;d25yZXYueG1sUEsFBgAAAAAEAAQA9QAAAIgDAAAAAA==&#10;" fillcolor="red" strokeweight="0"/>
                <v:oval id="Oval 756" o:spid="_x0000_s1755" style="position:absolute;left:5559;top:17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r0cYA&#10;AADcAAAADwAAAGRycy9kb3ducmV2LnhtbESPQWvCQBSE74X+h+UVequbFNESXSUUxPZgodqD3h7Z&#10;ZxLNvg3ZNZv6691CweMwM98w8+VgGtFT52rLCtJRAoK4sLrmUsHPbvXyBsJ5ZI2NZVLwSw6Wi8eH&#10;OWbaBv6mfutLESHsMlRQed9mUrqiIoNuZFvi6B1tZ9BH2ZVSdxgi3DTyNUkm0mDNcaHClt4rKs7b&#10;i1FAX/1hbZLGbPbTMB4+Q349rYJSz09DPgPhafD38H/7QyuYjlP4O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Mr0cYAAADcAAAADwAAAAAAAAAAAAAAAACYAgAAZHJz&#10;L2Rvd25yZXYueG1sUEsFBgAAAAAEAAQA9QAAAIsDAAAAAA==&#10;" fillcolor="red" strokeweight="0"/>
                <v:oval id="Oval 757" o:spid="_x0000_s1756" style="position:absolute;left:5565;top:176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1psUA&#10;AADcAAAADwAAAGRycy9kb3ducmV2LnhtbESPQWvCQBSE74X+h+UVequbimiJriIFsT0oqD3o7ZF9&#10;JtHs25Bds6m/3hUEj8PMfMNMZp2pREuNKy0r+OwlIIgzq0vOFfztFh9fIJxH1lhZJgX/5GA2fX2Z&#10;YKpt4A21W5+LCGGXooLC+zqV0mUFGXQ9WxNH72gbgz7KJpe6wRDhppL9JBlKgyXHhQJr+i4oO28v&#10;RgGt28PSJJVZ7Udh0P2G+fW0CEq9v3XzMQhPnX+GH+0frWA06MP9TDwC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bWmxQAAANwAAAAPAAAAAAAAAAAAAAAAAJgCAABkcnMv&#10;ZG93bnJldi54bWxQSwUGAAAAAAQABAD1AAAAigMAAAAA&#10;" fillcolor="red" strokeweight="0"/>
                <v:oval id="Oval 758" o:spid="_x0000_s1757" style="position:absolute;left:5571;top:17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0QPcYA&#10;AADcAAAADwAAAGRycy9kb3ducmV2LnhtbESPQWvCQBSE74L/YXmCN93UipHUVUSQtocK2h7s7ZF9&#10;TdJm34bsmk3767uC4HGYmW+Y1aY3teiodZVlBQ/TBARxbnXFhYKP9/1kCcJ5ZI21ZVLwSw426+Fg&#10;hZm2gY/UnXwhIoRdhgpK75tMSpeXZNBNbUMcvS/bGvRRtoXULYYIN7WcJclCGqw4LpTY0K6k/Od0&#10;MQro0H0+m6Q2b+c0zPvXsP373gelxqN++wTCU+/v4Vv7RStI549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0QPcYAAADcAAAADwAAAAAAAAAAAAAAAACYAgAAZHJz&#10;L2Rvd25yZXYueG1sUEsFBgAAAAAEAAQA9QAAAIsDAAAAAA==&#10;" fillcolor="red" strokeweight="0"/>
                <v:oval id="Oval 759" o:spid="_x0000_s1758" style="position:absolute;left:5577;top:175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SIScYA&#10;AADcAAAADwAAAGRycy9kb3ducmV2LnhtbESPQWvCQBSE74X+h+UVvDWblqASXUUKoh4sVHuot0f2&#10;mcRm34bsmo399d1CweMwM98w8+VgGtFT52rLCl6SFARxYXXNpYLP4/p5CsJ5ZI2NZVJwIwfLxePD&#10;HHNtA39Qf/CliBB2OSqovG9zKV1RkUGX2JY4emfbGfRRdqXUHYYIN418TdOxNFhzXKiwpbeKiu/D&#10;1Sig9/60MWlj9l+TkA27sPq5rINSo6dhNQPhafD38H97qxVMsgz+zs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RSIScYAAADcAAAADwAAAAAAAAAAAAAAAACYAgAAZHJz&#10;L2Rvd25yZXYueG1sUEsFBgAAAAAEAAQA9QAAAIsDAAAAAA==&#10;" fillcolor="red" strokeweight="0"/>
                <v:oval id="Oval 760" o:spid="_x0000_s1759" style="position:absolute;left:5583;top:174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gt0sYA&#10;AADcAAAADwAAAGRycy9kb3ducmV2LnhtbESPQWvCQBSE70L/w/IKvemmRRuJriIFaT0oVD3o7ZF9&#10;TdJm34bsNhv99a5Q6HGYmW+Y+bI3teiodZVlBc+jBARxbnXFhYLjYT2cgnAeWWNtmRRcyMFy8TCY&#10;Y6Zt4E/q9r4QEcIuQwWl900mpctLMuhGtiGO3pdtDfoo20LqFkOEm1q+JMmrNFhxXCixobeS8p/9&#10;r1FAu+78bpLabE9pGPebsLp+r4NST4/9agbCU+//w3/tD60gHU/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gt0sYAAADcAAAADwAAAAAAAAAAAAAAAACYAgAAZHJz&#10;L2Rvd25yZXYueG1sUEsFBgAAAAAEAAQA9QAAAIsDAAAAAA==&#10;" fillcolor="red" strokeweight="0"/>
                <v:oval id="Oval 761" o:spid="_x0000_s1760" style="position:absolute;left:5589;top:1743;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zpcUA&#10;AADcAAAADwAAAGRycy9kb3ducmV2LnhtbESPQWvCQBSE74X+h+UVvNVNRbREV5GCWA8W1B709sg+&#10;k2j2bchus9Ff7xYEj8PMfMNM552pREuNKy0r+OgnIIgzq0vOFfzul++fIJxH1lhZJgVXcjCfvb5M&#10;MdU28Jbanc9FhLBLUUHhfZ1K6bKCDLq+rYmjd7KNQR9lk0vdYIhwU8lBkoykwZLjQoE1fRWUXXZ/&#10;RgH9tMeVSSqzOYzDsFuHxe28DEr13rrFBISnzj/Dj/a3VjAejuD/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rOlxQAAANwAAAAPAAAAAAAAAAAAAAAAAJgCAABkcnMv&#10;ZG93bnJldi54bWxQSwUGAAAAAAQABAD1AAAAigMAAAAA&#10;" fillcolor="red" strokeweight="0"/>
                <v:oval id="Oval 762" o:spid="_x0000_s1761" style="position:absolute;left:5595;top:173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YWPsYA&#10;AADcAAAADwAAAGRycy9kb3ducmV2LnhtbESPQWvCQBSE74X+h+UVvDWbFjGSuooURHtQUHtob4/s&#10;a5I2+zZk12zqr3cFweMwM98ws8VgGtFT52rLCl6SFARxYXXNpYLP4+p5CsJ5ZI2NZVLwTw4W88eH&#10;GebaBt5Tf/CliBB2OSqovG9zKV1RkUGX2JY4ej+2M+ij7EqpOwwRbhr5mqYTabDmuFBhS+8VFX+H&#10;k1FAu/57bdLGbL+yMB4+wvL8uwpKjZ6G5RsIT4O/h2/tjVaQjT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YWPsYAAADcAAAADwAAAAAAAAAAAAAAAACYAgAAZHJz&#10;L2Rvd25yZXYueG1sUEsFBgAAAAAEAAQA9QAAAIsDAAAAAA==&#10;" fillcolor="red" strokeweight="0"/>
                <v:oval id="Oval 763" o:spid="_x0000_s1762" style="position:absolute;left:5601;top:173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CTMMA&#10;AADcAAAADwAAAGRycy9kb3ducmV2LnhtbERPz2vCMBS+C/4P4Qm72dQhOqqxFEG2HTaY7qC3R/Ns&#10;uzUvpcmazr9+OQw8fny/t/loWjFQ7xrLChZJCoK4tLrhSsHn6TB/AuE8ssbWMin4JQf5bjrZYqZt&#10;4A8ajr4SMYRdhgpq77tMSlfWZNAltiOO3NX2Bn2EfSV1jyGGm1Y+pulKGmw4NtTY0b6m8vv4YxTQ&#10;+3B5Nmlr3s7rsBxfQ3H7OgSlHmZjsQHhafR38b/7RStYL+PaeCYe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mCTMMAAADcAAAADwAAAAAAAAAAAAAAAACYAgAAZHJzL2Rv&#10;d25yZXYueG1sUEsFBgAAAAAEAAQA9QAAAIgDAAAAAA==&#10;" fillcolor="red" strokeweight="0"/>
                <v:oval id="Oval 764" o:spid="_x0000_s1763" style="position:absolute;left:5607;top:17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n18YA&#10;AADcAAAADwAAAGRycy9kb3ducmV2LnhtbESPQWvCQBSE70L/w/IK3nTTIlqjq0hBqgeFWg96e2Sf&#10;Sdrs25Bds9Ff3y0IPQ4z8w0zX3amEi01rrSs4GWYgCDOrC45V3D8Wg/eQDiPrLGyTApu5GC5eOrN&#10;MdU28Ce1B5+LCGGXooLC+zqV0mUFGXRDWxNH72Ibgz7KJpe6wRDhppKvSTKWBkuOCwXW9F5Q9nO4&#10;GgW0b88fJqnM7jQJo24bVvfvdVCq/9ytZiA8df4//GhvtILJaAp/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Un18YAAADcAAAADwAAAAAAAAAAAAAAAACYAgAAZHJz&#10;L2Rvd25yZXYueG1sUEsFBgAAAAAEAAQA9QAAAIsDAAAAAA==&#10;" fillcolor="red" strokeweight="0"/>
                <v:oval id="Oval 765" o:spid="_x0000_s1764" style="position:absolute;left:5613;top:1726;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Yl8MA&#10;AADcAAAADwAAAGRycy9kb3ducmV2LnhtbERPz2vCMBS+C/4P4QneNFWmjmoUEWTbYcLcDvP2aJ5t&#10;tXkpTWzq/npzEHb8+H6vNp2pREuNKy0rmIwTEMSZ1SXnCn6+96NXEM4ja6wsk4I7Odis+70VptoG&#10;/qL26HMRQ9ilqKDwvk6ldFlBBt3Y1sSRO9vGoI+wyaVuMMRwU8lpksylwZJjQ4E17QrKrsebUUCH&#10;9vRmksp8/i7CS/cRtn+XfVBqOOi2SxCeOv8vfrrftYLFLM6P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Yl8MAAADcAAAADwAAAAAAAAAAAAAAAACYAgAAZHJzL2Rv&#10;d25yZXYueG1sUEsFBgAAAAAEAAQA9QAAAIgDAAAAAA==&#10;" fillcolor="red" strokeweight="0"/>
                <v:oval id="Oval 766" o:spid="_x0000_s1765" style="position:absolute;left:5619;top:172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9DMYA&#10;AADcAAAADwAAAGRycy9kb3ducmV2LnhtbESPQWvCQBSE74L/YXmF3nSjtEZSVxFBbA8Wanuwt0f2&#10;mcRm34bsNhv99W5B6HGYmW+Yxao3teiodZVlBZNxAoI4t7riQsHX53Y0B+E8ssbaMim4kIPVcjhY&#10;YKZt4A/qDr4QEcIuQwWl900mpctLMujGtiGO3sm2Bn2UbSF1iyHCTS2nSTKTBiuOCyU2tCkp/zn8&#10;GgX03n3vTFKb/TENT/1bWF/P26DU40O/fgHhqff/4Xv7VStInyf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q9DMYAAADcAAAADwAAAAAAAAAAAAAAAACYAgAAZHJz&#10;L2Rvd25yZXYueG1sUEsFBgAAAAAEAAQA9QAAAIsDAAAAAA==&#10;" fillcolor="red" strokeweight="0"/>
                <v:oval id="Oval 767" o:spid="_x0000_s1766" style="position:absolute;left:5625;top:171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gje8YA&#10;AADcAAAADwAAAGRycy9kb3ducmV2LnhtbESPQWvCQBSE74L/YXlCb7pRaiOpq4gg1kOF2h7s7ZF9&#10;JtHs25DdZtP++q5Q6HGYmW+Y5bo3teiodZVlBdNJAoI4t7riQsHH+268AOE8ssbaMin4Jgfr1XCw&#10;xEzbwG/UnXwhIoRdhgpK75tMSpeXZNBNbEMcvYttDfoo20LqFkOEm1rOkuRJGqw4LpTY0Lak/Hb6&#10;Mgro2H3uTVKb13MaHvtD2Pxcd0Gph1G/eQbhqff/4b/2i1aQzmd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Ggje8YAAADcAAAADwAAAAAAAAAAAAAAAACYAgAAZHJz&#10;L2Rvd25yZXYueG1sUEsFBgAAAAAEAAQA9QAAAIsDAAAAAA==&#10;" fillcolor="red" strokeweight="0"/>
                <v:oval id="Oval 768" o:spid="_x0000_s1767" style="position:absolute;left:5631;top:171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SG4MYA&#10;AADcAAAADwAAAGRycy9kb3ducmV2LnhtbESPT2vCQBTE70K/w/IK3urG+pfUVUSQtocWqh709si+&#10;JrHZtyG7ZmM/fVcoeBxm5jfMYtWZSrTUuNKyguEgAUGcWV1yruCw3z7NQTiPrLGyTAqu5GC1fOgt&#10;MNU28Be1O5+LCGGXooLC+zqV0mUFGXQDWxNH79s2Bn2UTS51gyHCTSWfk2QqDZYcFwqsaVNQ9rO7&#10;GAX02Z5eTVKZj+MsjLv3sP49b4NS/cdu/QLCU+fv4f/2m1Ywm4z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SG4MYAAADcAAAADwAAAAAAAAAAAAAAAACYAgAAZHJz&#10;L2Rvd25yZXYueG1sUEsFBgAAAAAEAAQA9QAAAIsDAAAAAA==&#10;" fillcolor="red" strokeweight="0"/>
                <v:oval id="Oval 769" o:spid="_x0000_s1768" style="position:absolute;left:5637;top:17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0elMYA&#10;AADcAAAADwAAAGRycy9kb3ducmV2LnhtbESPQWvCQBSE70L/w/IKvemmRRuJriIFaT0oVD3o7ZF9&#10;TdJm34bsNhv99a5Q6HGYmW+Y+bI3teiodZVlBc+jBARxbnXFhYLjYT2cgnAeWWNtmRRcyMFy8TCY&#10;Y6Zt4E/q9r4QEcIuQwWl900mpctLMuhGtiGO3pdtDfoo20LqFkOEm1q+JMmrNFhxXCixobeS8p/9&#10;r1FAu+78bpLabE9pGPebsLp+r4NST4/9agbCU+//w3/tD60gnYz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0elMYAAADcAAAADwAAAAAAAAAAAAAAAACYAgAAZHJz&#10;L2Rvd25yZXYueG1sUEsFBgAAAAAEAAQA9QAAAIsDAAAAAA==&#10;" fillcolor="red" strokeweight="0"/>
                <v:oval id="Oval 770" o:spid="_x0000_s1769" style="position:absolute;left:5643;top:17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G7D8YA&#10;AADcAAAADwAAAGRycy9kb3ducmV2LnhtbESPQWvCQBSE74L/YXmCN91UqpHUVUSQtocK2h7s7ZF9&#10;TdJm34bsmk3767uC4HGYmW+Y1aY3teiodZVlBQ/TBARxbnXFhYKP9/1kCcJ5ZI21ZVLwSw426+Fg&#10;hZm2gY/UnXwhIoRdhgpK75tMSpeXZNBNbUMcvS/bGvRRtoXULYYIN7WcJclCGqw4LpTY0K6k/Od0&#10;MQro0H0+m6Q2b+c0PPavYfv3vQ9KjUf99gmEp97fw7f2i1aQzu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G7D8YAAADcAAAADwAAAAAAAAAAAAAAAACYAgAAZHJz&#10;L2Rvd25yZXYueG1sUEsFBgAAAAAEAAQA9QAAAIsDAAAAAA==&#10;" fillcolor="red" strokeweight="0"/>
              </v:group>
              <v:oval id="Oval 772" o:spid="_x0000_s1770" style="position:absolute;left:5649;top:1700;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MleMYA&#10;AADcAAAADwAAAGRycy9kb3ducmV2LnhtbESPQWvCQBSE7wX/w/KE3upGaY2kriKCtD1U0PZgb4/s&#10;M4lm34bsNpv217uC4HGYmW+Y+bI3teiodZVlBeNRAoI4t7riQsH31+ZpBsJ5ZI21ZVLwRw6Wi8HD&#10;HDNtA++o2/tCRAi7DBWU3jeZlC4vyaAb2YY4ekfbGvRRtoXULYYIN7WcJMlUGqw4LpTY0Lqk/Lz/&#10;NQpo2/28maQ2n4c0PPcfYfV/2gSlHof96hWEp97fw7f2u1aQvkz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1MleMYAAADcAAAADwAAAAAAAAAAAAAAAACYAgAAZHJz&#10;L2Rvd25yZXYueG1sUEsFBgAAAAAEAAQA9QAAAIsDAAAAAA==&#10;" fillcolor="red" strokeweight="0"/>
              <v:oval id="Oval 773" o:spid="_x0000_s1771" style="position:absolute;left:5655;top:16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A48YA&#10;AADcAAAADwAAAGRycy9kb3ducmV2LnhtbESPQWvCQBSE74X+h+UVvNVNxZoSXUUKoj20oPagt0f2&#10;maTNvg3ZNRv99d2C4HGYmW+Y2aI3teiodZVlBS/DBARxbnXFhYLv/er5DYTzyBpry6TgQg4W88eH&#10;GWbaBt5St/OFiBB2GSoovW8yKV1ekkE3tA1x9E62NeijbAupWwwRbmo5SpKJNFhxXCixofeS8t/d&#10;2Sigr+64NkltPg9pGPcfYXn9WQWlBk/9cgrCU+/v4Vt7oxWkryn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A48YAAADcAAAADwAAAAAAAAAAAAAAAACYAgAAZHJz&#10;L2Rvd25yZXYueG1sUEsFBgAAAAAEAAQA9QAAAIsDAAAAAA==&#10;" fillcolor="red" strokeweight="0"/>
              <v:oval id="Oval 774" o:spid="_x0000_s1772" style="position:absolute;left:5661;top:16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AUkcMA&#10;AADcAAAADwAAAGRycy9kb3ducmV2LnhtbERPz2vCMBS+C/4P4QneNFWmjmoUEWTbYcLcDvP2aJ5t&#10;tXkpTWzq/npzEHb8+H6vNp2pREuNKy0rmIwTEMSZ1SXnCn6+96NXEM4ja6wsk4I7Odis+70VptoG&#10;/qL26HMRQ9ilqKDwvk6ldFlBBt3Y1sSRO9vGoI+wyaVuMMRwU8lpksylwZJjQ4E17QrKrsebUUCH&#10;9vRmksp8/i7CS/cRtn+XfVBqOOi2SxCeOv8vfrrftYLFLK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AUkcMAAADcAAAADwAAAAAAAAAAAAAAAACYAgAAZHJzL2Rv&#10;d25yZXYueG1sUEsFBgAAAAAEAAQA9QAAAIgDAAAAAA==&#10;" fillcolor="red" strokeweight="0"/>
              <v:oval id="Oval 775" o:spid="_x0000_s1773" style="position:absolute;left:5667;top:168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yxCsYA&#10;AADcAAAADwAAAGRycy9kb3ducmV2LnhtbESPQWvCQBSE74L/YXlCb7pRaq3RVUSQ2oOF2h709sg+&#10;k2j2bchus2l/fVco9DjMzDfMct2ZSrTUuNKygvEoAUGcWV1yruDzYzd8BuE8ssbKMin4JgfrVb+3&#10;xFTbwO/UHn0uIoRdigoK7+tUSpcVZNCNbE0cvYttDPoom1zqBkOEm0pOkuRJGiw5LhRY07ag7Hb8&#10;MgrorT2/mKQyh9MsPHavYfNz3QWlHgbdZgHCU+f/w3/tvVYwm87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yxCsYAAADcAAAADwAAAAAAAAAAAAAAAACYAgAAZHJz&#10;L2Rvd25yZXYueG1sUEsFBgAAAAAEAAQA9QAAAIsDAAAAAA==&#10;" fillcolor="red" strokeweight="0"/>
              <v:oval id="Oval 776" o:spid="_x0000_s1774" style="position:absolute;left:5673;top:16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SKsIA&#10;AADcAAAADwAAAGRycy9kb3ducmV2LnhtbERPz2vCMBS+C/4P4QneNHWISmcUEWR6mDD1sN0ezVtb&#10;bV5KE5u6v94cBh4/vt/LdWcq0VLjSssKJuMEBHFmdcm5gst5N1qAcB5ZY2WZFDzIwXrV7y0x1Tbw&#10;F7Unn4sYwi5FBYX3dSqlywoy6Ma2Jo7cr20M+gibXOoGQww3lXxLkpk0WHJsKLCmbUHZ7XQ3CujY&#10;/nyYpDKf3/Mw7Q5h83fdBaWGg27zDsJT51/if/deK5jP4v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tIqwgAAANwAAAAPAAAAAAAAAAAAAAAAAJgCAABkcnMvZG93&#10;bnJldi54bWxQSwUGAAAAAAQABAD1AAAAhwMAAAAA&#10;" fillcolor="red" strokeweight="0"/>
              <v:oval id="Oval 777" o:spid="_x0000_s1775" style="position:absolute;left:5679;top:16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Z3scYA&#10;AADcAAAADwAAAGRycy9kb3ducmV2LnhtbESPT2vCQBTE7wW/w/KE3upGKVGiq4gQ2h4s+OfQ3h7Z&#10;Z5I2+zZkt9nYT98tCB6HmfkNs9oMphE9da62rGA6SUAQF1bXXCo4n/KnBQjnkTU2lknBlRxs1qOH&#10;FWbaBj5Qf/SliBB2GSqovG8zKV1RkUE3sS1x9C62M+ij7EqpOwwRbho5S5JUGqw5LlTY0q6i4vv4&#10;YxTQe//5YpLG7D/m4Xl4C9vfrzwo9TgetksQngZ/D9/ar1rBPJ3C/5l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Z3scYAAADcAAAADwAAAAAAAAAAAAAAAACYAgAAZHJz&#10;L2Rvd25yZXYueG1sUEsFBgAAAAAEAAQA9QAAAIsDAAAAAA==&#10;" fillcolor="red" strokeweight="0"/>
              <v:oval id="Oval 778" o:spid="_x0000_s1776" style="position:absolute;left:5685;top:16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TpxsUA&#10;AADcAAAADwAAAGRycy9kb3ducmV2LnhtbESPQWvCQBSE7wX/w/IEb3WjiEp0FRGkerBQ60Fvj+wz&#10;iWbfhuw2G/vru4VCj8PMfMMs152pREuNKy0rGA0TEMSZ1SXnCs6fu9c5COeRNVaWScGTHKxXvZcl&#10;ptoG/qD25HMRIexSVFB4X6dSuqwgg25oa+Lo3Wxj0EfZ5FI3GCLcVHKcJFNpsOS4UGBN24Kyx+nL&#10;KKD39vpmksocL7Mw6Q5h833fBaUG/W6zAOGp8//hv/ZeK5hNx/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BOnGxQAAANwAAAAPAAAAAAAAAAAAAAAAAJgCAABkcnMv&#10;ZG93bnJldi54bWxQSwUGAAAAAAQABAD1AAAAigMAAAAA&#10;" fillcolor="red" strokeweight="0"/>
              <v:oval id="Oval 779" o:spid="_x0000_s1777" style="position:absolute;left:5691;top:167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hMXcYA&#10;AADcAAAADwAAAGRycy9kb3ducmV2LnhtbESPQWvCQBSE7wX/w/KE3upGW4ykriKCtD1U0PZgb4/s&#10;M4lm34bsNpv217uC4HGYmW+Y+bI3teiodZVlBeNRAoI4t7riQsH31+ZpBsJ5ZI21ZVLwRw6Wi8HD&#10;HDNtA++o2/tCRAi7DBWU3jeZlC4vyaAb2YY4ekfbGvRRtoXULYYIN7WcJMlUGqw4LpTY0Lqk/Lz/&#10;NQpo2/28maQ2n4c0vPQfYfV/2gSlHof96hWEp97fw7f2u1aQTp/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hMXcYAAADcAAAADwAAAAAAAAAAAAAAAACYAgAAZHJz&#10;L2Rvd25yZXYueG1sUEsFBgAAAAAEAAQA9QAAAIsDAAAAAA==&#10;" fillcolor="red" strokeweight="0"/>
              <v:oval id="Oval 780" o:spid="_x0000_s1778" style="position:absolute;left:5697;top:166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HUKcUA&#10;AADcAAAADwAAAGRycy9kb3ducmV2LnhtbESPQWvCQBSE74X+h+UVvNVNRbREV5GCWA8W1B709sg+&#10;k2j2bchus9Ff7xYEj8PMfMNM552pREuNKy0r+OgnIIgzq0vOFfzul++fIJxH1lhZJgVXcjCfvb5M&#10;MdU28Jbanc9FhLBLUUHhfZ1K6bKCDLq+rYmjd7KNQR9lk0vdYIhwU8lBkoykwZLjQoE1fRWUXXZ/&#10;RgH9tMeVSSqzOYzDsFuHxe28DEr13rrFBISnzj/Dj/a3VjAeDeH/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dQpxQAAANwAAAAPAAAAAAAAAAAAAAAAAJgCAABkcnMv&#10;ZG93bnJldi54bWxQSwUGAAAAAAQABAD1AAAAigMAAAAA&#10;" fillcolor="red" strokeweight="0"/>
              <v:oval id="Oval 781" o:spid="_x0000_s1779" style="position:absolute;left:5703;top:1660;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1xssYA&#10;AADcAAAADwAAAGRycy9kb3ducmV2LnhtbESPQWvCQBSE7wX/w/KE3upGaY2kriKCtD1U0PZgb4/s&#10;M4lm34bsNpv217uC4HGYmW+Y+bI3teiodZVlBeNRAoI4t7riQsH31+ZpBsJ5ZI21ZVLwRw6Wi8HD&#10;HDNtA++o2/tCRAi7DBWU3jeZlC4vyaAb2YY4ekfbGvRRtoXULYYIN7WcJMlUGqw4LpTY0Lqk/Lz/&#10;NQpo2/28maQ2n4c0PPcfYfV/2gSlHof96hWEp97fw7f2u1aQTl/g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e1xssYAAADcAAAADwAAAAAAAAAAAAAAAACYAgAAZHJz&#10;L2Rvd25yZXYueG1sUEsFBgAAAAAEAAQA9QAAAIsDAAAAAA==&#10;" fillcolor="red" strokeweight="0"/>
              <v:oval id="Oval 782" o:spid="_x0000_s1780" style="position:absolute;left:5709;top:16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vxcUA&#10;AADcAAAADwAAAGRycy9kb3ducmV2LnhtbESPQWvCQBSE74L/YXlCb7pRSiypq4ggbQ8KtR7s7ZF9&#10;TVKzb0N2m43+elcoeBxm5htmsepNLTpqXWVZwXSSgCDOra64UHD82o5fQDiPrLG2TAou5GC1HA4W&#10;mGkb+JO6gy9EhLDLUEHpfZNJ6fKSDLqJbYij92Nbgz7KtpC6xRDhppazJEmlwYrjQokNbUrKz4c/&#10;o4D23febSWqzO83Dc/8R1tffbVDqadSvX0F46v0j/N9+1wrmaQr3M/EI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P+/FxQAAANwAAAAPAAAAAAAAAAAAAAAAAJgCAABkcnMv&#10;ZG93bnJldi54bWxQSwUGAAAAAAQABAD1AAAAigMAAAAA&#10;" fillcolor="red" strokeweight="0"/>
              <v:oval id="Oval 783" o:spid="_x0000_s1781" style="position:absolute;left:5715;top:165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NKXsUA&#10;AADcAAAADwAAAGRycy9kb3ducmV2LnhtbESPQWvCQBSE74L/YXmCN90oxZTUVUQQ66GFWg/29si+&#10;JqnZtyG7ZlN/vVsoeBxm5htmue5NLTpqXWVZwWyagCDOra64UHD63E2eQTiPrLG2TAp+ycF6NRws&#10;MdM28Ad1R1+ICGGXoYLS+yaT0uUlGXRT2xBH79u2Bn2UbSF1iyHCTS3nSbKQBiuOCyU2tC0pvxyv&#10;RgG9d197k9Tm7ZyGp/4QNrefXVBqPOo3LyA89f4R/m+/agXpIoW/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0pexQAAANwAAAAPAAAAAAAAAAAAAAAAAJgCAABkcnMv&#10;ZG93bnJldi54bWxQSwUGAAAAAAQABAD1AAAAigMAAAAA&#10;" fillcolor="red" strokeweight="0"/>
              <v:oval id="Oval 784" o:spid="_x0000_s1782" style="position:absolute;left:5721;top:16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eLMIA&#10;AADcAAAADwAAAGRycy9kb3ducmV2LnhtbERPz2vCMBS+C/4P4QneNHWISmcUEWR6mDD1sN0ezVtb&#10;bV5KE5u6v94cBh4/vt/LdWcq0VLjSssKJuMEBHFmdcm5gst5N1qAcB5ZY2WZFDzIwXrV7y0x1Tbw&#10;F7Unn4sYwi5FBYX3dSqlywoy6Ma2Jo7cr20M+gibXOoGQww3lXxLkpk0WHJsKLCmbUHZ7XQ3CujY&#10;/nyYpDKf3/Mw7Q5h83fdBaWGg27zDsJT51/if/deK5jP4tp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7N4swgAAANwAAAAPAAAAAAAAAAAAAAAAAJgCAABkcnMvZG93&#10;bnJldi54bWxQSwUGAAAAAAQABAD1AAAAhwMAAAAA&#10;" fillcolor="red" strokeweight="0"/>
              <v:oval id="Oval 785" o:spid="_x0000_s1783" style="position:absolute;left:5727;top:164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B7t8YA&#10;AADcAAAADwAAAGRycy9kb3ducmV2LnhtbESPQWvCQBSE7wX/w/KE3pqNUtSmriKCWA8tVHvQ2yP7&#10;mkSzb0N2m4399a5Q6HGYmW+Y+bI3teiodZVlBaMkBUGcW11xoeDrsHmagXAeWWNtmRRcycFyMXiY&#10;Y6Zt4E/q9r4QEcIuQwWl900mpctLMugS2xBH79u2Bn2UbSF1iyHCTS3HaTqRBiuOCyU2tC4pv+x/&#10;jAL66E5bk9bm/TgNz/0urH7Pm6DU47BfvYLw1Pv/8F/7TSuYTl7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B7t8YAAADcAAAADwAAAAAAAAAAAAAAAACYAgAAZHJz&#10;L2Rvd25yZXYueG1sUEsFBgAAAAAEAAQA9QAAAIsDAAAAAA==&#10;" fillcolor="red" strokeweight="0"/>
              <v:oval id="Oval 786" o:spid="_x0000_s1784" style="position:absolute;left:5733;top:1637;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NE98MA&#10;AADcAAAADwAAAGRycy9kb3ducmV2LnhtbERPy2rCQBTdC/7DcAV3OmkpjURHkYK0Liz4WOjukrkm&#10;sZk7ITPNxH59ZyG4PJz3YtWbWnTUusqygpdpAoI4t7riQsHpuJnMQDiPrLG2TAru5GC1HA4WmGkb&#10;eE/dwRcihrDLUEHpfZNJ6fKSDLqpbYgjd7WtQR9hW0jdYojhppavSfIuDVYcG0ps6KOk/OfwaxTQ&#10;d3f5NEltduc0vPXbsP67bYJS41G/noPw1Pun+OH+0grSNM6P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NE98MAAADcAAAADwAAAAAAAAAAAAAAAACYAgAAZHJzL2Rv&#10;d25yZXYueG1sUEsFBgAAAAAEAAQA9QAAAIgDAAAAAA==&#10;" fillcolor="red" strokeweight="0"/>
              <v:oval id="Oval 787" o:spid="_x0000_s1785" style="position:absolute;left:5739;top:163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bMUA&#10;AADcAAAADwAAAGRycy9kb3ducmV2LnhtbESPQWvCQBSE74X+h+UJ3urGIqakriIFqR4UtD20t0f2&#10;NUnNvg3ZNRv99a4geBxm5htmtuhNLTpqXWVZwXiUgCDOra64UPD9tXp5A+E8ssbaMik4k4PF/Plp&#10;hpm2gffUHXwhIoRdhgpK75tMSpeXZNCNbEMcvT/bGvRRtoXULYYIN7V8TZKpNFhxXCixoY+S8uPh&#10;ZBTQrvv9NElttj9pmPSbsLz8r4JSw0G/fAfhqfeP8L291grSdAy3M/EIy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FsxQAAANwAAAAPAAAAAAAAAAAAAAAAAJgCAABkcnMv&#10;ZG93bnJldi54bWxQSwUGAAAAAAQABAD1AAAAigMAAAAA&#10;" fillcolor="red" strokeweight="0"/>
              <v:oval id="Oval 788" o:spid="_x0000_s1786" style="position:absolute;left:5745;top:162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G8UA&#10;AADcAAAADwAAAGRycy9kb3ducmV2LnhtbESPQWvCQBSE70L/w/IK3nSjSFNSVxFBbA8VtB7s7ZF9&#10;TVKzb0N2m0399a4geBxm5htmvuxNLTpqXWVZwWScgCDOra64UHD82oxeQTiPrLG2TAr+ycFy8TSY&#10;Y6Zt4D11B1+ICGGXoYLS+yaT0uUlGXRj2xBH78e2Bn2UbSF1iyHCTS2nSfIiDVYcF0psaF1Sfj78&#10;GQW06763JqnN5ykNs/4jrC6/m6DU8LlfvYHw1PtH+N5+1wrSdAq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X8bxQAAANwAAAAPAAAAAAAAAAAAAAAAAJgCAABkcnMv&#10;ZG93bnJldi54bWxQSwUGAAAAAAQABAD1AAAAigMAAAAA&#10;" fillcolor="red" strokeweight="0"/>
              <v:oval id="Oval 789" o:spid="_x0000_s1787" style="position:absolute;left:5751;top:16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HagMYA&#10;AADcAAAADwAAAGRycy9kb3ducmV2LnhtbESPQWvCQBSE74X+h+UVvNVNtZgSXUUKoj20oPagt0f2&#10;maTNvg3ZNRv99d2C4HGYmW+Y2aI3teiodZVlBS/DBARxbnXFhYLv/er5DYTzyBpry6TgQg4W88eH&#10;GWbaBt5St/OFiBB2GSoovW8yKV1ekkE3tA1x9E62NeijbAupWwwRbmo5SpKJNFhxXCixofeS8t/d&#10;2Sigr+64NkltPg9peO0/wvL6swpKDZ765RSEp97fw7f2RitI0zH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HagMYAAADcAAAADwAAAAAAAAAAAAAAAACYAgAAZHJz&#10;L2Rvd25yZXYueG1sUEsFBgAAAAAEAAQA9QAAAIsDAAAAAA==&#10;" fillcolor="red" strokeweight="0"/>
              <v:oval id="Oval 790" o:spid="_x0000_s1788" style="position:absolute;left:5757;top:161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hC9MYA&#10;AADcAAAADwAAAGRycy9kb3ducmV2LnhtbESPQWvCQBSE74X+h+UVvDWbFjGSuooURHtQUHtob4/s&#10;a5I2+zZk12zqr3cFweMwM98ws8VgGtFT52rLCl6SFARxYXXNpYLP4+p5CsJ5ZI2NZVLwTw4W88eH&#10;GebaBt5Tf/CliBB2OSqovG9zKV1RkUGX2JY4ej+2M+ij7EqpOwwRbhr5mqYTabDmuFBhS+8VFX+H&#10;k1FAu/57bdLGbL+yMB4+wvL8uwpKjZ6G5RsIT4O/h2/tjVaQZWO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3hC9MYAAADcAAAADwAAAAAAAAAAAAAAAACYAgAAZHJz&#10;L2Rvd25yZXYueG1sUEsFBgAAAAAEAAQA9QAAAIsDAAAAAA==&#10;" fillcolor="red" strokeweight="0"/>
              <v:oval id="Oval 791" o:spid="_x0000_s1789" style="position:absolute;left:5763;top:161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Tnb8YA&#10;AADcAAAADwAAAGRycy9kb3ducmV2LnhtbESPQWvCQBSE74X+h+UVvNVNxZoSXUUKoj20oPagt0f2&#10;maTNvg3ZNRv99d2C4HGYmW+Y2aI3teiodZVlBS/DBARxbnXFhYLv/er5DYTzyBpry6TgQg4W88eH&#10;GWbaBt5St/OFiBB2GSoovW8yKV1ekkE3tA1x9E62NeijbAupWwwRbmo5SpKJNFhxXCixofeS8t/d&#10;2Sigr+64NkltPg9pGPcfYXn9WQWlBk/9cgrCU+/v4Vt7oxWk6Sv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Tnb8YAAADcAAAADwAAAAAAAAAAAAAAAACYAgAAZHJz&#10;L2Rvd25yZXYueG1sUEsFBgAAAAAEAAQA9QAAAIsDAAAAAA==&#10;" fillcolor="red" strokeweight="0"/>
              <v:oval id="Oval 792" o:spid="_x0000_s1790" style="position:absolute;left:5769;top:16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5GMUA&#10;AADcAAAADwAAAGRycy9kb3ducmV2LnhtbESPQWvCQBSE74L/YXmCN90oxZTUVUQQ66GFWg/29si+&#10;JqnZtyG7ZlN/vVsoeBxm5htmue5NLTpqXWVZwWyagCDOra64UHD63E2eQTiPrLG2TAp+ycF6NRws&#10;MdM28Ad1R1+ICGGXoYLS+yaT0uUlGXRT2xBH79u2Bn2UbSF1iyHCTS3nSbKQBiuOCyU2tC0pvxyv&#10;RgG9d197k9Tm7ZyGp/4QNrefXVBqPOo3LyA89f4R/m+/agVpuoC/M/EI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5nkYxQAAANwAAAAPAAAAAAAAAAAAAAAAAJgCAABkcnMv&#10;ZG93bnJldi54bWxQSwUGAAAAAAQABAD1AAAAigMAAAAA&#10;" fillcolor="red" strokeweight="0"/>
              <v:oval id="Oval 793" o:spid="_x0000_s1791" style="position:absolute;left:5775;top:1604;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rcg8UA&#10;AADcAAAADwAAAGRycy9kb3ducmV2LnhtbESPQWvCQBSE74X+h+UVvNVNizQluooUpHqoUO1Bb4/s&#10;M4lm34bsmo3+elcoeBxm5htmMutNLTpqXWVZwdswAUGcW11xoeBvu3j9BOE8ssbaMim4kIPZ9Plp&#10;gpm2gX+p2/hCRAi7DBWU3jeZlC4vyaAb2oY4egfbGvRRtoXULYYIN7V8T5IPabDiuFBiQ18l5afN&#10;2Sigdbf/NkltfnZpGPWrML8eF0GpwUs/H4Pw1PtH+L+91ArSNIX7mXgE5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tyDxQAAANwAAAAPAAAAAAAAAAAAAAAAAJgCAABkcnMv&#10;ZG93bnJldi54bWxQSwUGAAAAAAQABAD1AAAAigMAAAAA&#10;" fillcolor="red" strokeweight="0"/>
              <v:oval id="Oval 794" o:spid="_x0000_s1792" style="position:absolute;left:5781;top:160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I8cMA&#10;AADcAAAADwAAAGRycy9kb3ducmV2LnhtbERPy2rCQBTdC/7DcAV3OmkpjURHkYK0Liz4WOjukrkm&#10;sZk7ITPNxH59ZyG4PJz3YtWbWnTUusqygpdpAoI4t7riQsHpuJnMQDiPrLG2TAru5GC1HA4WmGkb&#10;eE/dwRcihrDLUEHpfZNJ6fKSDLqpbYgjd7WtQR9hW0jdYojhppavSfIuDVYcG0ps6KOk/OfwaxTQ&#10;d3f5NEltduc0vPXbsP67bYJS41G/noPw1Pun+OH+0grSNK6N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VI8cMAAADcAAAADwAAAAAAAAAAAAAAAACYAgAAZHJzL2Rv&#10;d25yZXYueG1sUEsFBgAAAAAEAAQA9QAAAIgDAAAAAA==&#10;" fillcolor="red" strokeweight="0"/>
              <v:oval id="Oval 795" o:spid="_x0000_s1793" style="position:absolute;left:5787;top:159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ntasYA&#10;AADcAAAADwAAAGRycy9kb3ducmV2LnhtbESPT2vCQBTE74V+h+UVeqsbRUybuooIoh4s+OfQ3h7Z&#10;ZxLNvg3ZbTb66buFQo/DzPyGmc57U4uOWldZVjAcJCCIc6srLhScjquXVxDOI2usLZOCGzmYzx4f&#10;pphpG3hP3cEXIkLYZaig9L7JpHR5SQbdwDbE0Tvb1qCPsi2kbjFEuKnlKEkm0mDFcaHEhpYl5dfD&#10;t1FAH93X2iS12X2mYdxvw+J+WQWlnp/6xTsIT73/D/+1N1pBmr7B75l4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ntasYAAADcAAAADwAAAAAAAAAAAAAAAACYAgAAZHJz&#10;L2Rvd25yZXYueG1sUEsFBgAAAAAEAAQA9QAAAIsDAAAAAA==&#10;" fillcolor="red" strokeweight="0"/>
              <v:oval id="Oval 796" o:spid="_x0000_s1794" style="position:absolute;left:5793;top:15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Y00MMA&#10;AADcAAAADwAAAGRycy9kb3ducmV2LnhtbERPz2vCMBS+C/4P4Qm7aToZs1SjFKFsO2yg7jBvj+bZ&#10;1jUvpcmabn/9chA8fny/N7vRtGKg3jWWFTwuEhDEpdUNVwo+T8U8BeE8ssbWMin4JQe77XSywUzb&#10;wAcajr4SMYRdhgpq77tMSlfWZNAtbEccuYvtDfoI+0rqHkMMN61cJsmzNNhwbKixo31N5ffxxyig&#10;j+H8YpLWvH+twtP4FvK/axGUepiN+RqEp9HfxTf3q1awSuP8eC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Y00MMAAADcAAAADwAAAAAAAAAAAAAAAACYAgAAZHJzL2Rv&#10;d25yZXYueG1sUEsFBgAAAAAEAAQA9QAAAIgDAAAAAA==&#10;" fillcolor="red" strokeweight="0"/>
              <v:oval id="Oval 797" o:spid="_x0000_s1795" style="position:absolute;left:5799;top:15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qRS8UA&#10;AADcAAAADwAAAGRycy9kb3ducmV2LnhtbESPQWvCQBSE74L/YXmCN90oUiW6igiiHlqo9lBvj+xr&#10;kpp9G7JrNvbXdwsFj8PMfMOsNp2pREuNKy0rmIwTEMSZ1SXnCj4u+9EChPPIGivLpOBBDjbrfm+F&#10;qbaB36k9+1xECLsUFRTe16mULivIoBvbmjh6X7Yx6KNscqkbDBFuKjlNkhdpsOS4UGBNu4Ky2/lu&#10;FNBbez2YpDKvn/Mw605h+/O9D0oNB912CcJT55/h//ZRK5gvJ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2pFLxQAAANwAAAAPAAAAAAAAAAAAAAAAAJgCAABkcnMv&#10;ZG93bnJldi54bWxQSwUGAAAAAAQABAD1AAAAigMAAAAA&#10;" fillcolor="red" strokeweight="0"/>
              <v:oval id="Oval 798" o:spid="_x0000_s1796" style="position:absolute;left:5805;top:158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gPPMUA&#10;AADcAAAADwAAAGRycy9kb3ducmV2LnhtbESPQWvCQBSE7wX/w/IEb3VTkSrRVUQQ9VBB20O9PbKv&#10;Sdrs25Bds9Ff7wpCj8PMfMPMl52pREuNKy0reBsmIIgzq0vOFXx9bl6nIJxH1lhZJgVXcrBc9F7m&#10;mGob+EjtyeciQtilqKDwvk6ldFlBBt3Q1sTR+7GNQR9lk0vdYIhwU8lRkrxLgyXHhQJrWheU/Z0u&#10;RgEd2vPWJJX5+J6EcbcPq9vvJig16HerGQhPnf8PP9s7rWAyHcHj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CA88xQAAANwAAAAPAAAAAAAAAAAAAAAAAJgCAABkcnMv&#10;ZG93bnJldi54bWxQSwUGAAAAAAQABAD1AAAAigMAAAAA&#10;" fillcolor="red" strokeweight="0"/>
              <v:oval id="Oval 799" o:spid="_x0000_s1797" style="position:absolute;left:5811;top:157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qp8YA&#10;AADcAAAADwAAAGRycy9kb3ducmV2LnhtbESPQWvCQBSE74X+h+UJvdWNraikriIFqR4qaHvQ2yP7&#10;mkSzb0N2zUZ/fVcQPA4z8w0znXemEi01rrSsYNBPQBBnVpecK/j9Wb5OQDiPrLGyTAou5GA+e36a&#10;Yqpt4C21O5+LCGGXooLC+zqV0mUFGXR9WxNH7882Bn2UTS51gyHCTSXfkmQkDZYcFwqs6bOg7LQ7&#10;GwW0aQ9fJqnM934cht06LK7HZVDqpdctPkB46vwjfG+vtILx5B1uZ+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Sqp8YAAADcAAAADwAAAAAAAAAAAAAAAACYAgAAZHJz&#10;L2Rvd25yZXYueG1sUEsFBgAAAAAEAAQA9QAAAIsDAAAAAA==&#10;" fillcolor="red" strokeweight="0"/>
              <v:oval id="Oval 800" o:spid="_x0000_s1798" style="position:absolute;left:5817;top:15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0y08YA&#10;AADcAAAADwAAAGRycy9kb3ducmV2LnhtbESPQWvCQBSE74L/YXmCN920SJXoGkJB1EMLtT3U2yP7&#10;mqTNvg3ZNRv99W6h0OMwM98wm2wwjeipc7VlBQ/zBARxYXXNpYKP991sBcJ5ZI2NZVJwJQfZdjza&#10;YKpt4DfqT74UEcIuRQWV920qpSsqMujmtiWO3pftDPoou1LqDkOEm0Y+JsmTNFhzXKiwpeeKip/T&#10;xSig1/68N0ljXj6XYTEcQ3773gWlppMhX4PwNPj/8F/7oBUsVwv4PROPgN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0y08YAAADcAAAADwAAAAAAAAAAAAAAAACYAgAAZHJz&#10;L2Rvd25yZXYueG1sUEsFBgAAAAAEAAQA9QAAAIsDAAAAAA==&#10;" fillcolor="red" strokeweight="0"/>
              <v:oval id="Oval 801" o:spid="_x0000_s1799" style="position:absolute;left:5823;top:156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XSMYA&#10;AADcAAAADwAAAGRycy9kb3ducmV2LnhtbESPT2vCQBTE74V+h+UJvdWNpf4hdRUpSPVQQduD3h7Z&#10;1ySafRuyazb66buC4HGYmd8w03lnKtFS40rLCgb9BARxZnXJuYLfn+XrBITzyBory6TgQg7ms+en&#10;KabaBt5Su/O5iBB2KSoovK9TKV1WkEHXtzVx9P5sY9BH2eRSNxgi3FTyLUlG0mDJcaHAmj4Lyk67&#10;s1FAm/bwZZLKfO/H4b1bh8X1uAxKvfS6xQcIT51/hO/tlVYwngzh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GXSMYAAADcAAAADwAAAAAAAAAAAAAAAACYAgAAZHJz&#10;L2Rvd25yZXYueG1sUEsFBgAAAAAEAAQA9QAAAIsDAAAAAA==&#10;" fillcolor="red" strokeweight="0"/>
              <v:oval id="Oval 802" o:spid="_x0000_s1800" style="position:absolute;left:5829;top:156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MJP8YA&#10;AADcAAAADwAAAGRycy9kb3ducmV2LnhtbESPT2vCQBTE74V+h+UVeqsbS1GJriEUpO3Bgn8Oentk&#10;n0k0+zZkt9nYT98tCB6HmfkNs8gG04ieOldbVjAeJSCIC6trLhXsd6uXGQjnkTU2lknBlRxky8eH&#10;BabaBt5Qv/WliBB2KSqovG9TKV1RkUE3si1x9E62M+ij7EqpOwwRbhr5miQTabDmuFBhS+8VFZft&#10;j1FA3/3xwySNWR+m4W34CvnveRWUen4a8jkIT4O/h2/tT61gOpvA/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MJP8YAAADcAAAADwAAAAAAAAAAAAAAAACYAgAAZHJz&#10;L2Rvd25yZXYueG1sUEsFBgAAAAAEAAQA9QAAAIsDAAAAAA==&#10;" fillcolor="red" strokeweight="0"/>
              <v:oval id="Oval 803" o:spid="_x0000_s1801" style="position:absolute;left:5835;top:15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spMYA&#10;AADcAAAADwAAAGRycy9kb3ducmV2LnhtbESPQWvCQBSE74X+h+UVequbSmlCdBUpiPZQoepBb4/s&#10;M0mbfRuyazb117tCweMwM98w0/lgGtFT52rLCl5HCQjiwuqaSwX73fIlA+E8ssbGMin4Iwfz2ePD&#10;FHNtA39Tv/WliBB2OSqovG9zKV1RkUE3si1x9E62M+ij7EqpOwwRbho5TpJ3abDmuFBhSx8VFb/b&#10;s1FAm/64Mkljvg5peBs+w+LyswxKPT8NiwkIT4O/h//ba60gzVK4nYlH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spMYAAADcAAAADwAAAAAAAAAAAAAAAACYAgAAZHJz&#10;L2Rvd25yZXYueG1sUEsFBgAAAAAEAAQA9QAAAIsDAAAAAA==&#10;" fillcolor="red" strokeweight="0"/>
              <v:oval id="Oval 804" o:spid="_x0000_s1802" style="position:absolute;left:5841;top:155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41sMA&#10;AADcAAAADwAAAGRycy9kb3ducmV2LnhtbERPz2vCMBS+C/4P4Qm7aToZs1SjFKFsO2yg7jBvj+bZ&#10;1jUvpcmabn/9chA8fny/N7vRtGKg3jWWFTwuEhDEpdUNVwo+T8U8BeE8ssbWMin4JQe77XSywUzb&#10;wAcajr4SMYRdhgpq77tMSlfWZNAtbEccuYvtDfoI+0rqHkMMN61cJsmzNNhwbKixo31N5ffxxyig&#10;j+H8YpLWvH+twtP4FvK/axGUepiN+RqEp9HfxTf3q1awSuPaeC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41sMAAADcAAAADwAAAAAAAAAAAAAAAACYAgAAZHJzL2Rv&#10;d25yZXYueG1sUEsFBgAAAAAEAAQA9QAAAIgDAAAAAA==&#10;" fillcolor="red" strokeweight="0"/>
              <v:oval id="Oval 805" o:spid="_x0000_s1803" style="position:absolute;left:5847;top:154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ydTcYA&#10;AADcAAAADwAAAGRycy9kb3ducmV2LnhtbESPQWvCQBSE7wX/w/KE3upGKTWmriKCtD1U0PZgb4/s&#10;M4lm34bsNpv217uC4HGYmW+Y+bI3teiodZVlBeNRAoI4t7riQsH31+YpBeE8ssbaMin4IwfLxeBh&#10;jpm2gXfU7X0hIoRdhgpK75tMSpeXZNCNbEMcvaNtDfoo20LqFkOEm1pOkuRFGqw4LpTY0Lqk/Lz/&#10;NQpo2/28maQ2n4dpeO4/wur/tAlKPQ771SsIT72/h2/td61gms7g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ydTcYAAADcAAAADwAAAAAAAAAAAAAAAACYAgAAZHJz&#10;L2Rvd25yZXYueG1sUEsFBgAAAAAEAAQA9QAAAIsDAAAAAA==&#10;" fillcolor="red" strokeweight="0"/>
              <v:oval id="Oval 806" o:spid="_x0000_s1804" style="position:absolute;left:5853;top:15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iDcMA&#10;AADcAAAADwAAAGRycy9kb3ducmV2LnhtbERPz2vCMBS+C/4P4QneNFWGbtUoIsi2w4S5Hebt0Tzb&#10;avNSmtjU/fXmIHj8+H4v152pREuNKy0rmIwTEMSZ1SXnCn5/dqNXEM4ja6wsk4IbOViv+r0lptoG&#10;/qb24HMRQ9ilqKDwvk6ldFlBBt3Y1sSRO9nGoI+wyaVuMMRwU8lpksykwZJjQ4E1bQvKLoerUUD7&#10;9vhuksp8/c3DS/cZNv/nXVBqOOg2CxCeOv8UP9wfWsH8Lc6P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iDcMAAADcAAAADwAAAAAAAAAAAAAAAACYAgAAZHJzL2Rv&#10;d25yZXYueG1sUEsFBgAAAAAEAAQA9QAAAIgDAAAAAA==&#10;" fillcolor="red" strokeweight="0"/>
              <v:oval id="Oval 807" o:spid="_x0000_s1805" style="position:absolute;left:5859;top:153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MHlsYA&#10;AADcAAAADwAAAGRycy9kb3ducmV2LnhtbESPQWvCQBSE7wX/w/KE3upGEbWpq4gg6sFCtQe9PbKv&#10;STT7NmS32eiv7xYKPQ4z8w0zX3amEi01rrSsYDhIQBBnVpecK/g8bV5mIJxH1lhZJgV3crBc9J7m&#10;mGob+IPao89FhLBLUUHhfZ1K6bKCDLqBrYmj92Ubgz7KJpe6wRDhppKjJJlIgyXHhQJrWheU3Y7f&#10;RgG9t5etSSpzOE/DuNuH1eO6CUo997vVGwhPnf8P/7V3WsH0dQi/Z+IR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MHlsYAAADcAAAADwAAAAAAAAAAAAAAAACYAgAAZHJz&#10;L2Rvd25yZXYueG1sUEsFBgAAAAAEAAQA9QAAAIsDAAAAAA==&#10;" fillcolor="red" strokeweight="0"/>
              <v:oval id="Oval 808" o:spid="_x0000_s1806" style="position:absolute;left:5865;top:15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GZ4cYA&#10;AADcAAAADwAAAGRycy9kb3ducmV2LnhtbESPQWvCQBSE70L/w/IK3symIrVGV5GC2B5a0HrQ2yP7&#10;TNJm34bsmk37612h4HGYmW+Yxao3teiodZVlBU9JCoI4t7riQsHhazN6AeE8ssbaMin4JQer5cNg&#10;gZm2gXfU7X0hIoRdhgpK75tMSpeXZNAltiGO3tm2Bn2UbSF1iyHCTS3HafosDVYcF0ps6LWk/Gd/&#10;MQroszttTVqbj+M0TPr3sP773gSlho/9eg7CU+/v4f/2m1YwnY3hdi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9GZ4cYAAADcAAAADwAAAAAAAAAAAAAAAACYAgAAZHJz&#10;L2Rvd25yZXYueG1sUEsFBgAAAAAEAAQA9QAAAIsDAAAAAA==&#10;" fillcolor="red" strokeweight="0"/>
              <v:oval id="Oval 809" o:spid="_x0000_s1807" style="position:absolute;left:5871;top:152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08esYA&#10;AADcAAAADwAAAGRycy9kb3ducmV2LnhtbESPQWvCQBSE74L/YXlCb7rRSq3RVUSQ2oOF2h709sg+&#10;k2j2bchus2l/fVco9DjMzDfMct2ZSrTUuNKygvEoAUGcWV1yruDzYzd8BuE8ssbKMin4JgfrVb+3&#10;xFTbwO/UHn0uIoRdigoK7+tUSpcVZNCNbE0cvYttDPoom1zqBkOEm0pOkuRJGiw5LhRY07ag7Hb8&#10;MgrorT2/mKQyh9MsTLvXsPm57oJSD4NuswDhqfP/4b/2XiuYzR/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08esYAAADcAAAADwAAAAAAAAAAAAAAAACYAgAAZHJz&#10;L2Rvd25yZXYueG1sUEsFBgAAAAAEAAQA9QAAAIsDAAAAAA==&#10;" fillcolor="red" strokeweight="0"/>
              <v:oval id="Oval 810" o:spid="_x0000_s1808" style="position:absolute;left:5877;top:152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SkDsYA&#10;AADcAAAADwAAAGRycy9kb3ducmV2LnhtbESPQWvCQBSE70L/w/IK3nTTIlqjq0hBqgeFWg96e2Sf&#10;Sdrs25Bds9Ff3y0IPQ4z8w0zX3amEi01rrSs4GWYgCDOrC45V3D8Wg/eQDiPrLGyTApu5GC5eOrN&#10;MdU28Ce1B5+LCGGXooLC+zqV0mUFGXRDWxNH72Ibgz7KJpe6wRDhppKvSTKWBkuOCwXW9F5Q9nO4&#10;GgW0b88fJqnM7jQJo24bVvfvdVCq/9ytZiA8df4//GhvtILJdAR/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SkDsYAAADcAAAADwAAAAAAAAAAAAAAAACYAgAAZHJz&#10;L2Rvd25yZXYueG1sUEsFBgAAAAAEAAQA9QAAAIsDAAAAAA==&#10;" fillcolor="red" strokeweight="0"/>
              <v:oval id="Oval 811" o:spid="_x0000_s1809" style="position:absolute;left:5883;top:1515;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gBlcYA&#10;AADcAAAADwAAAGRycy9kb3ducmV2LnhtbESPQWvCQBSE74L/YXlCb7pRaq3RVUSQ2oOF2h709sg+&#10;k2j2bchus2l/fVco9DjMzDfMct2ZSrTUuNKygvEoAUGcWV1yruDzYzd8BuE8ssbKMin4JgfrVb+3&#10;xFTbwO/UHn0uIoRdigoK7+tUSpcVZNCNbE0cvYttDPoom1zqBkOEm0pOkuRJGiw5LhRY07ag7Hb8&#10;MgrorT2/mKQyh9MsPHavYfNz3QWlHgbdZgHCU+f/w3/tvVYwm0/hfi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gBlcYAAADcAAAADwAAAAAAAAAAAAAAAACYAgAAZHJz&#10;L2Rvd25yZXYueG1sUEsFBgAAAAAEAAQA9QAAAIsDAAAAAA==&#10;" fillcolor="red" strokeweight="0"/>
              <v:oval id="Oval 812" o:spid="_x0000_s1810" style="position:absolute;left:5889;top:151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qf4sYA&#10;AADcAAAADwAAAGRycy9kb3ducmV2LnhtbESPQWvCQBSE7wX/w/KE3pqNUtSmriKCWA8tVHvQ2yP7&#10;mkSzb0N2m4399a5Q6HGYmW+Y+bI3teiodZVlBaMkBUGcW11xoeDrsHmagXAeWWNtmRRcycFyMXiY&#10;Y6Zt4E/q9r4QEcIuQwWl900mpctLMugS2xBH79u2Bn2UbSF1iyHCTS3HaTqRBiuOCyU2tC4pv+x/&#10;jAL66E5bk9bm/TgNz/0urH7Pm6DU47BfvYLw1Pv/8F/7TSuYvkz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qf4sYAAADcAAAADwAAAAAAAAAAAAAAAACYAgAAZHJz&#10;L2Rvd25yZXYueG1sUEsFBgAAAAAEAAQA9QAAAIsDAAAAAA==&#10;" fillcolor="red" strokeweight="0"/>
              <v:oval id="Oval 813" o:spid="_x0000_s1811" style="position:absolute;left:5895;top:150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Y6ecYA&#10;AADcAAAADwAAAGRycy9kb3ducmV2LnhtbESPT2vCQBTE74V+h+UVeqsbRUybuooIoh4s+OfQ3h7Z&#10;ZxLNvg3ZbTb66buFQo/DzPyGmc57U4uOWldZVjAcJCCIc6srLhScjquXVxDOI2usLZOCGzmYzx4f&#10;pphpG3hP3cEXIkLYZaig9L7JpHR5SQbdwDbE0Tvb1qCPsi2kbjFEuKnlKEkm0mDFcaHEhpYl5dfD&#10;t1FAH93X2iS12X2mYdxvw+J+WQWlnp/6xTsIT73/D/+1N1pB+pbC75l4BOTs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Y6ecYAAADcAAAADwAAAAAAAAAAAAAAAACYAgAAZHJz&#10;L2Rvd25yZXYueG1sUEsFBgAAAAAEAAQA9QAAAIsDAAAAAA==&#10;" fillcolor="red" strokeweight="0"/>
              <v:oval id="Oval 814" o:spid="_x0000_s1812" style="position:absolute;left:5901;top:150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muC8MA&#10;AADcAAAADwAAAGRycy9kb3ducmV2LnhtbERPz2vCMBS+C/4P4QneNFWGbtUoIsi2w4S5Hebt0Tzb&#10;avNSmtjU/fXmIHj8+H4v152pREuNKy0rmIwTEMSZ1SXnCn5/dqNXEM4ja6wsk4IbOViv+r0lptoG&#10;/qb24HMRQ9ilqKDwvk6ldFlBBt3Y1sSRO9nGoI+wyaVuMMRwU8lpksykwZJjQ4E1bQvKLoerUUD7&#10;9vhuksp8/c3DS/cZNv/nXVBqOOg2CxCeOv8UP9wfWsH8La6NZ+IR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muC8MAAADcAAAADwAAAAAAAAAAAAAAAACYAgAAZHJzL2Rv&#10;d25yZXYueG1sUEsFBgAAAAAEAAQA9QAAAIgDAAAAAA==&#10;" fillcolor="red" strokeweight="0"/>
              <v:oval id="Oval 815" o:spid="_x0000_s1813" style="position:absolute;left:5907;top:149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ULkMYA&#10;AADcAAAADwAAAGRycy9kb3ducmV2LnhtbESPQWvCQBSE74X+h+UVems2LaI1uooURD0oaHuot0f2&#10;NUmbfRuy22z017uC4HGYmW+Y6bw3teiodZVlBa9JCoI4t7riQsHX5/LlHYTzyBpry6TgRA7ms8eH&#10;KWbaBt5Td/CFiBB2GSoovW8yKV1ekkGX2IY4ej+2NeijbAupWwwRbmr5lqZDabDiuFBiQx8l5X+H&#10;f6OAdt1xZdLabL9HYdBvwuL8uwxKPT/1iwkIT72/h2/ttVYwGo/h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ULkMYAAADcAAAADwAAAAAAAAAAAAAAAACYAgAAZHJz&#10;L2Rvd25yZXYueG1sUEsFBgAAAAAEAAQA9QAAAIsDAAAAAA==&#10;" fillcolor="red" strokeweight="0"/>
              <v:oval id="Oval 816" o:spid="_x0000_s1814" style="position:absolute;left:5913;top:14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Gj3MIA&#10;AADcAAAADwAAAGRycy9kb3ducmV2LnhtbERPz2vCMBS+D/wfwhO8zcQhm3RGEUGmhw2mHrbbo3lr&#10;q81LaWJT/evNYeDx4/s9X/a2Fh21vnKsYTJWIIhzZyouNBwPm+cZCB+QDdaOScOVPCwXg6c5ZsZF&#10;/qZuHwqRQthnqKEMocmk9HlJFv3YNcSJ+3OtxZBgW0jTYkzhtpYvSr1KixWnhhIbWpeUn/cXq4G+&#10;ut8Pq2r7+fMWp/0urm6nTdR6NOxX7yAC9eEh/ndvjYaZSvPTmXQE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8aPcwgAAANwAAAAPAAAAAAAAAAAAAAAAAJgCAABkcnMvZG93&#10;bnJldi54bWxQSwUGAAAAAAQABAD1AAAAhwMAAAAA&#10;" fillcolor="red" strokeweight="0"/>
              <v:oval id="Oval 817" o:spid="_x0000_s1815" style="position:absolute;left:5919;top:148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0GR8UA&#10;AADcAAAADwAAAGRycy9kb3ducmV2LnhtbESPQWsCMRSE7wX/Q3iCt5oopcpqFBHEemhB20N7e2ye&#10;u9tuXpZN3Gz76xtB8DjMzDfMct3bWnTU+sqxhslYgSDOnam40PDxvnucg/AB2WDtmDT8kof1avCw&#10;xMy4yEfqTqEQCcI+Qw1lCE0mpc9LsujHriFO3tm1FkOSbSFNizHBbS2nSj1LixWnhRIb2paU/5wu&#10;VgO9dV97q2r7+jmLT/0hbv6+d1Hr0bDfLEAE6sM9fGu/GA1zNYHrmXQ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vQZHxQAAANwAAAAPAAAAAAAAAAAAAAAAAJgCAABkcnMv&#10;ZG93bnJldi54bWxQSwUGAAAAAAQABAD1AAAAigMAAAAA&#10;" fillcolor="red" strokeweight="0"/>
              <v:oval id="Oval 818" o:spid="_x0000_s1816" style="position:absolute;left:5925;top:14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YMMUA&#10;AADcAAAADwAAAGRycy9kb3ducmV2LnhtbESPQWsCMRSE7wX/Q3hCbzVRpJXVKCJI7aGFqge9PTbP&#10;3dXNy7JJN9v++qZQ8DjMzDfMYtXbWnTU+sqxhvFIgSDOnam40HA8bJ9mIHxANlg7Jg3f5GG1HDws&#10;MDMu8id1+1CIBGGfoYYyhCaT0uclWfQj1xAn7+JaiyHJtpCmxZjgtpYTpZ6lxYrTQokNbUrKb/sv&#10;q4E+uvOrVbV9P73Eaf8W1z/XbdT6cdiv5yAC9eEe/m/vjIaZmsDfmX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b5gwxQAAANwAAAAPAAAAAAAAAAAAAAAAAJgCAABkcnMv&#10;ZG93bnJldi54bWxQSwUGAAAAAAQABAD1AAAAigMAAAAA&#10;" fillcolor="red" strokeweight="0"/>
              <v:oval id="Oval 819" o:spid="_x0000_s1817" style="position:absolute;left:5931;top:147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M9q8YA&#10;AADcAAAADwAAAGRycy9kb3ducmV2LnhtbESPT2sCMRTE70K/Q3hCb5rYllZWo0hB2h4s+Oegt8fm&#10;ubu6eVk26WbbT28KhR6HmfkNM1/2thYdtb5yrGEyViCIc2cqLjQc9uvRFIQPyAZrx6ThmzwsF3eD&#10;OWbGRd5StwuFSBD2GWooQ2gyKX1ekkU/dg1x8s6utRiSbAtpWowJbmv5oNSztFhxWiixodeS8uvu&#10;y2qgz+70ZlVtN8eX+NR/xNXPZR21vh/2qxmIQH34D/+1342GqXqE3zPp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M9q8YAAADcAAAADwAAAAAAAAAAAAAAAACYAgAAZHJz&#10;L2Rvd25yZXYueG1sUEsFBgAAAAAEAAQA9QAAAIsDAAAAAA==&#10;" fillcolor="red" strokeweight="0"/>
              <v:oval id="Oval 820" o:spid="_x0000_s1818" style="position:absolute;left:5937;top:14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ql38UA&#10;AADcAAAADwAAAGRycy9kb3ducmV2LnhtbESPQWsCMRSE7wX/Q3hCbzWxSCurUUSQ2kMLVQ96e2ye&#10;u6ubl2UTN9v++qZQ8DjMzDfMfNnbWnTU+sqxhvFIgSDOnam40HDYb56mIHxANlg7Jg3f5GG5GDzM&#10;MTMu8hd1u1CIBGGfoYYyhCaT0uclWfQj1xAn7+xaiyHJtpCmxZjgtpbPSr1IixWnhRIbWpeUX3c3&#10;q4E+u9ObVbX9OL7GSf8eVz+XTdT6cdivZiAC9eEe/m9vjYapmsDfmX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qXfxQAAANwAAAAPAAAAAAAAAAAAAAAAAJgCAABkcnMv&#10;ZG93bnJldi54bWxQSwUGAAAAAAQABAD1AAAAigMAAAAA&#10;" fillcolor="red" strokeweight="0"/>
              <v:oval id="Oval 821" o:spid="_x0000_s1819" style="position:absolute;left:5943;top:146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YARMYA&#10;AADcAAAADwAAAGRycy9kb3ducmV2LnhtbESPzWsCMRTE70L/h/CE3jSx9ENWo0hB2h4s+HHQ22Pz&#10;3F3dvCybdLPtX28KhR6HmfkNM1/2thYdtb5yrGEyViCIc2cqLjQc9uvRFIQPyAZrx6ThmzwsF3eD&#10;OWbGRd5StwuFSBD2GWooQ2gyKX1ekkU/dg1x8s6utRiSbAtpWowJbmv5oNSztFhxWiixodeS8uvu&#10;y2qgz+70ZlVtN8eX+Nh/xNXPZR21vh/2qxmIQH34D/+1342GqXqC3zPpCM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YARMYAAADcAAAADwAAAAAAAAAAAAAAAACYAgAAZHJz&#10;L2Rvd25yZXYueG1sUEsFBgAAAAAEAAQA9QAAAIsDAAAAAA==&#10;" fillcolor="red" strokeweight="0"/>
              <v:oval id="Oval 822" o:spid="_x0000_s1820" style="position:absolute;left:5949;top:145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SeM8UA&#10;AADcAAAADwAAAGRycy9kb3ducmV2LnhtbESPQWsCMRSE74L/ITyhN02UYmU1ighie7Cg7aG9PTbP&#10;3W03L8sm3Wz99Y1Q8DjMzDfMatPbWnTU+sqxhulEgSDOnam40PD+th8vQPiAbLB2TBp+ycNmPRys&#10;MDMu8om6cyhEgrDPUEMZQpNJ6fOSLPqJa4iTd3GtxZBkW0jTYkxwW8uZUnNpseK0UGJDu5Ly7/OP&#10;1UCv3efBqtoeP57iY/8St9evfdT6YdRvlyAC9eEe/m8/Gw0LNYfbmXQ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J4zxQAAANwAAAAPAAAAAAAAAAAAAAAAAJgCAABkcnMv&#10;ZG93bnJldi54bWxQSwUGAAAAAAQABAD1AAAAigMAAAAA&#10;" fillcolor="red" strokeweight="0"/>
              <v:oval id="Oval 823" o:spid="_x0000_s1821" style="position:absolute;left:5955;top:1452;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g7qMUA&#10;AADcAAAADwAAAGRycy9kb3ducmV2LnhtbESPQWsCMRSE7wX/Q3iCt5pYpMpqFBGk7aGF2h709tg8&#10;d1c3L8sm3Wz99aZQ8DjMzDfMct3bWnTU+sqxhslYgSDOnam40PD9tXucg/AB2WDtmDT8kof1avCw&#10;xMy4yJ/U7UMhEoR9hhrKEJpMSp+XZNGPXUOcvJNrLYYk20KaFmOC21o+KfUsLVacFkpsaFtSftn/&#10;WA300R1frKrt+2EWp/1b3FzPu6j1aNhvFiAC9eEe/m+/Gg1zNYO/M+k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DuoxQAAANwAAAAPAAAAAAAAAAAAAAAAAJgCAABkcnMv&#10;ZG93bnJldi54bWxQSwUGAAAAAAQABAD1AAAAigMAAAAA&#10;" fillcolor="red" strokeweight="0"/>
              <v:oval id="Oval 824" o:spid="_x0000_s1822" style="position:absolute;left:5961;top:14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ev2sIA&#10;AADcAAAADwAAAGRycy9kb3ducmV2LnhtbERPz2vCMBS+D/wfwhO8zcQhm3RGEUGmhw2mHrbbo3lr&#10;q81LaWJT/evNYeDx4/s9X/a2Fh21vnKsYTJWIIhzZyouNBwPm+cZCB+QDdaOScOVPCwXg6c5ZsZF&#10;/qZuHwqRQthnqKEMocmk9HlJFv3YNcSJ+3OtxZBgW0jTYkzhtpYvSr1KixWnhhIbWpeUn/cXq4G+&#10;ut8Pq2r7+fMWp/0urm6nTdR6NOxX7yAC9eEh/ndvjYaZSmvTmXQE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6/awgAAANwAAAAPAAAAAAAAAAAAAAAAAJgCAABkcnMvZG93&#10;bnJldi54bWxQSwUGAAAAAAQABAD1AAAAhwMAAAAA&#10;" fillcolor="red" strokeweight="0"/>
              <v:oval id="Oval 825" o:spid="_x0000_s1823" style="position:absolute;left:5967;top:144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sKQcYA&#10;AADcAAAADwAAAGRycy9kb3ducmV2LnhtbESPQWsCMRSE70L/Q3hCb5pYSqurUaQgbQ8WtB709tg8&#10;d1c3L8sm3Wz7602h0OMwM98wi1Vva9FR6yvHGiZjBYI4d6biQsPhczOagvAB2WDtmDR8k4fV8m6w&#10;wMy4yDvq9qEQCcI+Qw1lCE0mpc9LsujHriFO3tm1FkOSbSFNizHBbS0flHqSFitOCyU29FJSft1/&#10;WQ300Z1erart9vgcH/v3uP65bKLW98N+PQcRqA//4b/2m9EwVTP4PZOO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sKQcYAAADcAAAADwAAAAAAAAAAAAAAAACYAgAAZHJz&#10;L2Rvd25yZXYueG1sUEsFBgAAAAAEAAQA9QAAAIsDAAAAAA==&#10;" fillcolor="red" strokeweight="0"/>
              <v:oval id="Oval 826" o:spid="_x0000_s1824" style="position:absolute;left:5973;top:143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g1AcMA&#10;AADcAAAADwAAAGRycy9kb3ducmV2LnhtbERPy2rCQBTdF/yH4Qrd1UlKUUkdJQhSu7DgY2F3l8xt&#10;kpq5EzJjJvXrnUXB5eG8F6vBNKKnztWWFaSTBARxYXXNpYLTcfMyB+E8ssbGMin4Iwer5ehpgZm2&#10;gffUH3wpYgi7DBVU3reZlK6oyKCb2JY4cj+2M+gj7EqpOwwx3DTyNUmm0mDNsaHCltYVFZfD1Sig&#10;r/77wySN2Z1n4W34DPntdxOUeh4P+TsIT4N/iP/dW61gnsb58Uw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g1AcMAAADcAAAADwAAAAAAAAAAAAAAAACYAgAAZHJzL2Rv&#10;d25yZXYueG1sUEsFBgAAAAAEAAQA9QAAAIgDAAAAAA==&#10;" fillcolor="red" strokeweight="0"/>
              <v:oval id="Oval 827" o:spid="_x0000_s1825" style="position:absolute;left:5979;top:143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SQmsUA&#10;AADcAAAADwAAAGRycy9kb3ducmV2LnhtbESPQWvCQBSE74X+h+UVvNVNiliJriIFUQ8KtT3o7ZF9&#10;Jmmzb0N2zUZ/vVsoeBxm5htmtuhNLTpqXWVZQTpMQBDnVldcKPj+Wr1OQDiPrLG2TAqu5GAxf36a&#10;YaZt4E/qDr4QEcIuQwWl900mpctLMuiGtiGO3tm2Bn2UbSF1iyHCTS3fkmQsDVYcF0ps6KOk/Pdw&#10;MQpo353WJqnN7vgeRv02LG8/q6DU4KVfTkF46v0j/N/eaAWTNIW/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JCaxQAAANwAAAAPAAAAAAAAAAAAAAAAAJgCAABkcnMv&#10;ZG93bnJldi54bWxQSwUGAAAAAAQABAD1AAAAigMAAAAA&#10;" fillcolor="red" strokeweight="0"/>
              <v:oval id="Oval 828" o:spid="_x0000_s1826" style="position:absolute;left:5985;top:142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YO7cYA&#10;AADcAAAADwAAAGRycy9kb3ducmV2LnhtbESPQWvCQBSE70L/w/IKvelGKVaiawgFaXuooPWgt0f2&#10;mcRm34bsNpv6612h0OMwM98wq2wwjeipc7VlBdNJAoK4sLrmUsHhazNegHAeWWNjmRT8koNs/TBa&#10;Yapt4B31e1+KCGGXooLK+zaV0hUVGXQT2xJH72w7gz7KrpS6wxDhppGzJJlLgzXHhQpbeq2o+N7/&#10;GAW07U9vJmnM5/ElPA8fIb9eNkGpp8chX4LwNPj/8F/7XStYTGd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YO7cYAAADcAAAADwAAAAAAAAAAAAAAAACYAgAAZHJz&#10;L2Rvd25yZXYueG1sUEsFBgAAAAAEAAQA9QAAAIsDAAAAAA==&#10;" fillcolor="red" strokeweight="0"/>
              <v:oval id="Oval 829" o:spid="_x0000_s1827" style="position:absolute;left:5991;top:142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rdsYA&#10;AADcAAAADwAAAGRycy9kb3ducmV2LnhtbESPQWvCQBSE7wX/w/IEb3VjLSrRVUSQtocWqh709sg+&#10;k2j2bchus9Ff3y0IPQ4z8w2zWHWmEi01rrSsYDRMQBBnVpecKzjst88zEM4ja6wsk4IbOVgte08L&#10;TLUN/E3tzuciQtilqKDwvk6ldFlBBt3Q1sTRO9vGoI+yyaVuMES4qeRLkkykwZLjQoE1bQrKrrsf&#10;o4C+2tObSSrzeZyG1+4jrO+XbVBq0O/WcxCeOv8ffrTftYLZaAx/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rdsYAAADcAAAADwAAAAAAAAAAAAAAAACYAgAAZHJz&#10;L2Rvd25yZXYueG1sUEsFBgAAAAAEAAQA9QAAAIsDAAAAAA==&#10;" fillcolor="red" strokeweight="0"/>
              <v:oval id="Oval 830" o:spid="_x0000_s1828" style="position:absolute;left:5997;top:141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MzAsYA&#10;AADcAAAADwAAAGRycy9kb3ducmV2LnhtbESPQWvCQBSE70L/w/IKvenGIlaiawgFaXuooPWgt0f2&#10;mcRm34bsNpv6612h0OMwM98wq2wwjeipc7VlBdNJAoK4sLrmUsHhazNegHAeWWNjmRT8koNs/TBa&#10;Yapt4B31e1+KCGGXooLK+zaV0hUVGXQT2xJH72w7gz7KrpS6wxDhppHPSTKXBmuOCxW29FpR8b3/&#10;MQpo25/eTNKYz+NLmA0fIb9eNkGpp8chX4LwNPj/8F/7XStYTGd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MzAsYAAADcAAAADwAAAAAAAAAAAAAAAACYAgAAZHJz&#10;L2Rvd25yZXYueG1sUEsFBgAAAAAEAAQA9QAAAIsDAAAAAA==&#10;" fillcolor="red" strokeweight="0"/>
              <v:oval id="Oval 831" o:spid="_x0000_s1829" style="position:absolute;left:6003;top:14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WmcYA&#10;AADcAAAADwAAAGRycy9kb3ducmV2LnhtbESPQWvCQBSE7wX/w/IEb3VjsSrRVUSQtocWqh709sg+&#10;k2j2bchus9Ff3y0IPQ4z8w2zWHWmEi01rrSsYDRMQBBnVpecKzjst88zEM4ja6wsk4IbOVgte08L&#10;TLUN/E3tzuciQtilqKDwvk6ldFlBBt3Q1sTRO9vGoI+yyaVuMES4qeRLkkykwZLjQoE1bQrKrrsf&#10;o4C+2tObSSrzeZyGcfcR1vfLNig16HfrOQhPnf8PP9rvWsFs9Ap/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WmcYAAADcAAAADwAAAAAAAAAAAAAAAACYAgAAZHJz&#10;L2Rvd25yZXYueG1sUEsFBgAAAAAEAAQA9QAAAIsDAAAAAA==&#10;" fillcolor="red" strokeweight="0"/>
              <v:oval id="Oval 832" o:spid="_x0000_s1830" style="position:absolute;left:6009;top:140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0I7sYA&#10;AADcAAAADwAAAGRycy9kb3ducmV2LnhtbESPQWvCQBSE70L/w/IKvelGKVaiawgFsT1U0HrQ2yP7&#10;TGKzb0N2m037612h0OMwM98wq2wwjeipc7VlBdNJAoK4sLrmUsHxczNegHAeWWNjmRT8kINs/TBa&#10;Yapt4D31B1+KCGGXooLK+zaV0hUVGXQT2xJH72I7gz7KrpS6wxDhppGzJJlLgzXHhQpbeq2o+Dp8&#10;GwW0689bkzTm4/QSnof3kP9eN0Gpp8chX4LwNPj/8F/7TStYTOd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0I7sYAAADcAAAADwAAAAAAAAAAAAAAAACYAgAAZHJz&#10;L2Rvd25yZXYueG1sUEsFBgAAAAAEAAQA9QAAAIsDAAAAAA==&#10;" fillcolor="red" strokeweight="0"/>
              <v:oval id="Oval 833" o:spid="_x0000_s1831" style="position:absolute;left:6015;top:139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GtdcUA&#10;AADcAAAADwAAAGRycy9kb3ducmV2LnhtbESPQWvCQBSE74L/YXmCN90oUiW6igiiHlqo9lBvj+xr&#10;kpp9G7JrNvbXdwsFj8PMfMOsNp2pREuNKy0rmIwTEMSZ1SXnCj4u+9EChPPIGivLpOBBDjbrfm+F&#10;qbaB36k9+1xECLsUFRTe16mULivIoBvbmjh6X7Yx6KNscqkbDBFuKjlNkhdpsOS4UGBNu4Ky2/lu&#10;FNBbez2YpDKvn/Mw605h+/O9D0oNB912CcJT55/h//ZRK1hM5v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a11xQAAANwAAAAPAAAAAAAAAAAAAAAAAJgCAABkcnMv&#10;ZG93bnJldi54bWxQSwUGAAAAAAQABAD1AAAAigMAAAAA&#10;" fillcolor="red" strokeweight="0"/>
              <v:oval id="Oval 834" o:spid="_x0000_s1832" style="position:absolute;left:6021;top:13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45B8MA&#10;AADcAAAADwAAAGRycy9kb3ducmV2LnhtbERPy2rCQBTdF/yH4Qrd1UlKUUkdJQhSu7DgY2F3l8xt&#10;kpq5EzJjJvXrnUXB5eG8F6vBNKKnztWWFaSTBARxYXXNpYLTcfMyB+E8ssbGMin4Iwer5ehpgZm2&#10;gffUH3wpYgi7DBVU3reZlK6oyKCb2JY4cj+2M+gj7EqpOwwx3DTyNUmm0mDNsaHCltYVFZfD1Sig&#10;r/77wySN2Z1n4W34DPntdxOUeh4P+TsIT4N/iP/dW61gnsa18Uw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45B8MAAADcAAAADwAAAAAAAAAAAAAAAACYAgAAZHJzL2Rv&#10;d25yZXYueG1sUEsFBgAAAAAEAAQA9QAAAIgDAAAAAA==&#10;" fillcolor="red" strokeweight="0"/>
              <v:oval id="Oval 835" o:spid="_x0000_s1833" style="position:absolute;left:6027;top:138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KcnMYA&#10;AADcAAAADwAAAGRycy9kb3ducmV2LnhtbESPQWvCQBSE74L/YXmF3nSjlBpTVxFBbA8Wanuwt0f2&#10;mcRm34bsNhv99W5B6HGYmW+Yxao3teiodZVlBZNxAoI4t7riQsHX53aUgnAeWWNtmRRcyMFqORws&#10;MNM28Ad1B1+ICGGXoYLS+yaT0uUlGXRj2xBH72Rbgz7KtpC6xRDhppbTJHmWBiuOCyU2tCkp/zn8&#10;GgX03n3vTFKb/XEWnvq3sL6et0Gpx4d+/QLCU+//w/f2q1aQTub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KcnMYAAADcAAAADwAAAAAAAAAAAAAAAACYAgAAZHJz&#10;L2Rvd25yZXYueG1sUEsFBgAAAAAEAAQA9QAAAIsDAAAAAA==&#10;" fillcolor="red" strokeweight="0"/>
              <v:oval id="Oval 836" o:spid="_x0000_s1834" style="position:absolute;left:6033;top:138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vMMA&#10;AADcAAAADwAAAGRycy9kb3ducmV2LnhtbERPz2vCMBS+C/4P4Qm7aboytFSjFEHcDg50O8zbo3m2&#10;dc1LabKm21+/HAY7fny/N7vRtGKg3jWWFTwuEhDEpdUNVwre3w7zDITzyBpby6TgmxzsttPJBnNt&#10;A59puPhKxBB2OSqove9yKV1Zk0G3sB1x5G62N+gj7Cupewwx3LQyTZKlNNhwbKixo31N5eflyyig&#10;1+F6NElrTh+r8DS+hOLnfghKPczGYg3C0+j/xX/uZ60gS+P8eCY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T/vMMAAADcAAAADwAAAAAAAAAAAAAAAACYAgAAZHJzL2Rv&#10;d25yZXYueG1sUEsFBgAAAAAEAAQA9QAAAIgDAAAAAA==&#10;" fillcolor="red" strokeweight="0"/>
              <v:oval id="Oval 837" o:spid="_x0000_s1835" style="position:absolute;left:6039;top:137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haJ8YA&#10;AADcAAAADwAAAGRycy9kb3ducmV2LnhtbESPQWvCQBSE70L/w/IKvelGKVaiawgFaXuooPWgt0f2&#10;mcRm34bsNpv6612h0OMwM98wq2wwjeipc7VlBdNJAoK4sLrmUsHhazNegHAeWWNjmRT8koNs/TBa&#10;Yapt4B31e1+KCGGXooLK+zaV0hUVGXQT2xJH72w7gz7KrpS6wxDhppGzJJlLgzXHhQpbeq2o+N7/&#10;GAW07U9vJmnM5/ElPA8fIb9eNkGpp8chX4LwNPj/8F/7XStYzKZ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haJ8YAAADcAAAADwAAAAAAAAAAAAAAAACYAgAAZHJz&#10;L2Rvd25yZXYueG1sUEsFBgAAAAAEAAQA9QAAAIsDAAAAAA==&#10;" fillcolor="red" strokeweight="0"/>
              <v:oval id="Oval 838" o:spid="_x0000_s1836" style="position:absolute;left:6045;top:137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rEUMYA&#10;AADcAAAADwAAAGRycy9kb3ducmV2LnhtbESPT2vCQBTE7wW/w/KE3urGUGpIXUUEsT204J9De3tk&#10;X5No9m3Irtm0n74rCB6HmfkNM18OphE9da62rGA6SUAQF1bXXCo4HjZPGQjnkTU2lknBLzlYLkYP&#10;c8y1Dbyjfu9LESHsclRQed/mUrqiIoNuYlvi6P3YzqCPsiul7jBEuGlkmiQv0mDNcaHCltYVFef9&#10;xSigz/57a5LGfHzNwvPwHlZ/p01Q6nE8rF5BeBr8PXxrv2kFWZrC9Uw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rEUMYAAADcAAAADwAAAAAAAAAAAAAAAACYAgAAZHJz&#10;L2Rvd25yZXYueG1sUEsFBgAAAAAEAAQA9QAAAIsDAAAAAA==&#10;" fillcolor="red" strokeweight="0"/>
              <v:oval id="Oval 839" o:spid="_x0000_s1837" style="position:absolute;left:6051;top:136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hy8YA&#10;AADcAAAADwAAAGRycy9kb3ducmV2LnhtbESPT2vCQBTE74V+h+UVvNVNtahEV5GC1B4s+Oegt0f2&#10;NUmbfRuyazb66d2C4HGYmd8ws0VnKtFS40rLCt76CQjizOqScwWH/ep1AsJ5ZI2VZVJwIQeL+fPT&#10;DFNtA2+p3flcRAi7FBUU3teplC4ryKDr25o4ej+2MeijbHKpGwwRbio5SJKRNFhyXCiwpo+Csr/d&#10;2Sig7/b0aZLKbI7j8N59heX1dxWU6r10yykIT51/hO/ttVYwGQzh/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Zhy8YAAADcAAAADwAAAAAAAAAAAAAAAACYAgAAZHJz&#10;L2Rvd25yZXYueG1sUEsFBgAAAAAEAAQA9QAAAIsDAAAAAA==&#10;" fillcolor="red" strokeweight="0"/>
              <v:oval id="Oval 840" o:spid="_x0000_s1838" style="position:absolute;left:6057;top:135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v8YA&#10;AADcAAAADwAAAGRycy9kb3ducmV2LnhtbESPQWvCQBSE74X+h+UVeqsbRapE1xAK0vZgQetBb4/s&#10;M4lm34bsNhv767uC0OMwM98wy2wwjeipc7VlBeNRAoK4sLrmUsH+e/0yB+E8ssbGMim4koNs9fiw&#10;xFTbwFvqd74UEcIuRQWV920qpSsqMuhGtiWO3sl2Bn2UXSl1hyHCTSMnSfIqDdYcFyps6a2i4rL7&#10;MQroqz++m6Qxm8MsTIfPkP+e10Gp56chX4DwNPj/8L39oRXMJ1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v8YAAADcAAAADwAAAAAAAAAAAAAAAACYAgAAZHJz&#10;L2Rvd25yZXYueG1sUEsFBgAAAAAEAAQA9QAAAIsDAAAAAA==&#10;" fillcolor="red" strokeweight="0"/>
              <v:oval id="Oval 841" o:spid="_x0000_s1839" style="position:absolute;left:6063;top:13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NcJMYA&#10;AADcAAAADwAAAGRycy9kb3ducmV2LnhtbESPT2vCQBTE74V+h+UVvNVNxapEV5GC1B4s+Oegt0f2&#10;NUmbfRuyazb66d2C4HGYmd8ws0VnKtFS40rLCt76CQjizOqScwWH/ep1AsJ5ZI2VZVJwIQeL+fPT&#10;DFNtA2+p3flcRAi7FBUU3teplC4ryKDr25o4ej+2MeijbHKpGwwRbio5SJKRNFhyXCiwpo+Csr/d&#10;2Sig7/b0aZLKbI7jMOy+wvL6uwpK9V665RSEp84/wvf2WiuYDN7h/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NcJMYAAADcAAAADwAAAAAAAAAAAAAAAACYAgAAZHJz&#10;L2Rvd25yZXYueG1sUEsFBgAAAAAEAAQA9QAAAIsDAAAAAA==&#10;" fillcolor="red" strokeweight="0"/>
              <v:oval id="Oval 842" o:spid="_x0000_s1840" style="position:absolute;left:6069;top:13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HCU8YA&#10;AADcAAAADwAAAGRycy9kb3ducmV2LnhtbESPQWvCQBSE74X+h+UVeqsbpahE1xAK0vZgoepBb4/s&#10;M4lm34bsNpv667sFweMwM98wy2wwjeipc7VlBeNRAoK4sLrmUsF+t36Zg3AeWWNjmRT8koNs9fiw&#10;xFTbwN/Ub30pIoRdigoq79tUSldUZNCNbEscvZPtDPoou1LqDkOEm0ZOkmQqDdYcFyps6a2i4rL9&#10;MQroqz++m6Qxm8MsvA6fIb+e10Gp56chX4DwNPh7+Nb+0Armky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HCU8YAAADcAAAADwAAAAAAAAAAAAAAAACYAgAAZHJz&#10;L2Rvd25yZXYueG1sUEsFBgAAAAAEAAQA9QAAAIsDAAAAAA==&#10;" fillcolor="red" strokeweight="0"/>
              <v:oval id="Oval 843" o:spid="_x0000_s1841" style="position:absolute;left:6075;top:13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1nyMUA&#10;AADcAAAADwAAAGRycy9kb3ducmV2LnhtbESPQWvCQBSE7wX/w/IEb3VTkSrRVUQQ9VBB20O9PbKv&#10;Sdrs25Bds9Ff7wpCj8PMfMPMl52pREuNKy0reBsmIIgzq0vOFXx9bl6nIJxH1lhZJgVXcrBc9F7m&#10;mGob+EjtyeciQtilqKDwvk6ldFlBBt3Q1sTR+7GNQR9lk0vdYIhwU8lRkrxLgyXHhQJrWheU/Z0u&#10;RgEd2vPWJJX5+J6EcbcPq9vvJig16HerGQhPnf8PP9s7rWA6msDj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rWfIxQAAANwAAAAPAAAAAAAAAAAAAAAAAJgCAABkcnMv&#10;ZG93bnJldi54bWxQSwUGAAAAAAQABAD1AAAAigMAAAAA&#10;" fillcolor="red" strokeweight="0"/>
              <v:oval id="Oval 844" o:spid="_x0000_s1842" style="position:absolute;left:6081;top:133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zusMA&#10;AADcAAAADwAAAGRycy9kb3ducmV2LnhtbERPz2vCMBS+C/4P4Qm7aboytFSjFEHcDg50O8zbo3m2&#10;dc1LabKm21+/HAY7fny/N7vRtGKg3jWWFTwuEhDEpdUNVwre3w7zDITzyBpby6TgmxzsttPJBnNt&#10;A59puPhKxBB2OSqove9yKV1Zk0G3sB1x5G62N+gj7Cupewwx3LQyTZKlNNhwbKixo31N5eflyyig&#10;1+F6NElrTh+r8DS+hOLnfghKPczGYg3C0+j/xX/uZ60gS+PaeCY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zLzusMAAADcAAAADwAAAAAAAAAAAAAAAACYAgAAZHJzL2Rv&#10;d25yZXYueG1sUEsFBgAAAAAEAAQA9QAAAIgDAAAAAA==&#10;" fillcolor="red" strokeweight="0"/>
              <v:oval id="Oval 845" o:spid="_x0000_s1843" style="position:absolute;left:6087;top:133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5WIcYA&#10;AADcAAAADwAAAGRycy9kb3ducmV2LnhtbESPQWvCQBSE74L/YXlCb7pRio2pq4gg1kOF2h7s7ZF9&#10;JtHs25DdZtP++q5Q6HGYmW+Y5bo3teiodZVlBdNJAoI4t7riQsHH+26cgnAeWWNtmRR8k4P1ajhY&#10;YqZt4DfqTr4QEcIuQwWl900mpctLMugmtiGO3sW2Bn2UbSF1iyHCTS1nSTKXBiuOCyU2tC0pv52+&#10;jAI6dp97k9Tm9fwUHvtD2Pxcd0Gph1G/eQbhqff/4b/2i1aQzhZ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5WIcYAAADcAAAADwAAAAAAAAAAAAAAAACYAgAAZHJz&#10;L2Rvd25yZXYueG1sUEsFBgAAAAAEAAQA9QAAAIsDAAAAAA==&#10;" fillcolor="red" strokeweight="0"/>
              <v:oval id="Oval 846" o:spid="_x0000_s1844" style="position:absolute;left:6093;top:132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1pYcMA&#10;AADcAAAADwAAAGRycy9kb3ducmV2LnhtbERPz2vCMBS+D/wfwhO8aeocm1TTIoJsO2ww9aC3R/Ns&#10;q81LabKm21+/HIQdP77f63wwjeipc7VlBfNZAoK4sLrmUsHxsJsuQTiPrLGxTAp+yEGejR7WmGob&#10;+Iv6vS9FDGGXooLK+zaV0hUVGXQz2xJH7mI7gz7CrpS6wxDDTSMfk+RZGqw5NlTY0rai4rb/Ngro&#10;sz+/mqQxH6eX8DS8h83vdReUmoyHzQqEp8H/i+/uN61guYjz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1pYcMAAADcAAAADwAAAAAAAAAAAAAAAACYAgAAZHJzL2Rv&#10;d25yZXYueG1sUEsFBgAAAAAEAAQA9QAAAIgDAAAAAA==&#10;" fillcolor="red" strokeweight="0"/>
              <v:oval id="Oval 847" o:spid="_x0000_s1845" style="position:absolute;left:6099;top:131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HM+sYA&#10;AADcAAAADwAAAGRycy9kb3ducmV2LnhtbESPQWvCQBSE7wX/w/IEb3VjLSrRVUSQtocWqh709sg+&#10;k2j2bchus9Ff3y0IPQ4z8w2zWHWmEi01rrSsYDRMQBBnVpecKzjst88zEM4ja6wsk4IbOVgte08L&#10;TLUN/E3tzuciQtilqKDwvk6ldFlBBt3Q1sTRO9vGoI+yyaVuMES4qeRLkkykwZLjQoE1bQrKrrsf&#10;o4C+2tObSSrzeZyG1+4jrO+XbVBq0O/WcxCeOv8ffrTftYLZe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HM+sYAAADcAAAADwAAAAAAAAAAAAAAAACYAgAAZHJz&#10;L2Rvd25yZXYueG1sUEsFBgAAAAAEAAQA9QAAAIsDAAAAAA==&#10;" fillcolor="red" strokeweight="0"/>
              <v:oval id="Oval 848" o:spid="_x0000_s1846" style="position:absolute;left:6105;top:131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NSjcYA&#10;AADcAAAADwAAAGRycy9kb3ducmV2LnhtbESPT2vCQBTE74V+h+UVvNVNtahEV5GC1B4s+Oegt0f2&#10;NUmbfRuyazb66d2C4HGYmd8ws0VnKtFS40rLCt76CQjizOqScwWH/ep1AsJ5ZI2VZVJwIQeL+fPT&#10;DFNtA2+p3flcRAi7FBUU3teplC4ryKDr25o4ej+2MeijbHKpGwwRbio5SJKRNFhyXCiwpo+Csr/d&#10;2Sig7/b0aZLKbI7j8N59heX1dxWU6r10yykIT51/hO/ttVYwGQ7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NSjcYAAADcAAAADwAAAAAAAAAAAAAAAACYAgAAZHJz&#10;L2Rvd25yZXYueG1sUEsFBgAAAAAEAAQA9QAAAIsDAAAAAA==&#10;" fillcolor="red" strokeweight="0"/>
              <v:oval id="Oval 849" o:spid="_x0000_s1847" style="position:absolute;left:6111;top:130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3FsYA&#10;AADcAAAADwAAAGRycy9kb3ducmV2LnhtbESPT2vCQBTE74V+h+UVvNVNa1GJriIF0R4s+Oegt0f2&#10;NUmbfRuyazb66d2C4HGYmd8w03lnKtFS40rLCt76CQjizOqScwWH/fJ1DMJ5ZI2VZVJwIQfz2fPT&#10;FFNtA2+p3flcRAi7FBUU3teplC4ryKDr25o4ej+2MeijbHKpGwwRbir5niRDabDkuFBgTZ8FZX+7&#10;s1FA3+1pZZLKbI6j8NF9hcX1dxmU6r10iwkIT51/hO/ttVYwHgz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E/3FsYAAADcAAAADwAAAAAAAAAAAAAAAACYAgAAZHJz&#10;L2Rvd25yZXYueG1sUEsFBgAAAAAEAAQA9QAAAIsDAAAAAA==&#10;" fillcolor="red" strokeweight="0"/>
              <v:oval id="Oval 850" o:spid="_x0000_s1848" style="position:absolute;left:6117;top:1300;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ZvYsYA&#10;AADcAAAADwAAAGRycy9kb3ducmV2LnhtbESPQWvCQBSE74L/YXlCb2ajlVaiq4ggbQ8VtD3U2yP7&#10;TKLZtyG7zab99V2h4HGYmW+Y5bo3teiodZVlBZMkBUGcW11xoeDzYzeeg3AeWWNtmRT8kIP1ajhY&#10;YqZt4AN1R1+ICGGXoYLS+yaT0uUlGXSJbYijd7atQR9lW0jdYohwU8tpmj5JgxXHhRIb2paUX4/f&#10;RgHtu9OLSWvz/vUcZv1b2PxedkGph1G/WYDw1Pt7+L/9qhXMH2d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6ZvYsYAAADcAAAADwAAAAAAAAAAAAAAAACYAgAAZHJz&#10;L2Rvd25yZXYueG1sUEsFBgAAAAAEAAQA9QAAAIsDAAAAAA==&#10;" fillcolor="red" strokeweight="0"/>
              <v:oval id="Oval 851" o:spid="_x0000_s1849" style="position:absolute;left:6123;top:129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rK+cYA&#10;AADcAAAADwAAAGRycy9kb3ducmV2LnhtbESPQWvCQBSE70L/w/IK3urGqlWiq4ggbQ8t1HrQ2yP7&#10;TGKzb0N2zcb++q5Q8DjMzDfMYtWZSrTUuNKyguEgAUGcWV1yrmD/vX2agXAeWWNlmRRcycFq+dBb&#10;YKpt4C9qdz4XEcIuRQWF93UqpcsKMugGtiaO3sk2Bn2UTS51gyHCTSWfk+RFGiw5LhRY06ag7Gd3&#10;MQrosz2+mqQyH4dpGHfvYf173gal+o/deg7CU+fv4f/2m1YwG03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rK+cYAAADcAAAADwAAAAAAAAAAAAAAAACYAgAAZHJz&#10;L2Rvd25yZXYueG1sUEsFBgAAAAAEAAQA9QAAAIsDAAAAAA==&#10;" fillcolor="red" strokeweight="0"/>
              <v:oval id="Oval 852" o:spid="_x0000_s1850" style="position:absolute;left:6129;top:128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hUjsYA&#10;AADcAAAADwAAAGRycy9kb3ducmV2LnhtbESPQWvCQBSE74X+h+UVems2rWIluooURD0oaHuot0f2&#10;NUmbfRuy22z017uC4HGYmW+Y6bw3teiodZVlBa9JCoI4t7riQsHX5/JlDMJ5ZI21ZVJwIgfz2ePD&#10;FDNtA++pO/hCRAi7DBWU3jeZlC4vyaBLbEMcvR/bGvRRtoXULYYIN7V8S9ORNFhxXCixoY+S8r/D&#10;v1FAu+64Mmlttt/vYdhvwuL8uwxKPT/1iwkIT72/h2/ttVYwHozg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hUjsYAAADcAAAADwAAAAAAAAAAAAAAAACYAgAAZHJz&#10;L2Rvd25yZXYueG1sUEsFBgAAAAAEAAQA9QAAAIsDAAAAAA==&#10;" fillcolor="red" strokeweight="0"/>
              <v:oval id="Oval 853" o:spid="_x0000_s1851" style="position:absolute;left:6135;top:12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TxFcYA&#10;AADcAAAADwAAAGRycy9kb3ducmV2LnhtbESPQWvCQBSE74X+h+UJvdWNraikriIFqR4qaHvQ2yP7&#10;mkSzb0N2zUZ/fVcQPA4z8w0znXemEi01rrSsYNBPQBBnVpecK/j9Wb5OQDiPrLGyTAou5GA+e36a&#10;Yqpt4C21O5+LCGGXooLC+zqV0mUFGXR9WxNH7882Bn2UTS51gyHCTSXfkmQkDZYcFwqs6bOg7LQ7&#10;GwW0aQ9fJqnM934cht06LK7HZVDqpdctPkB46vwjfG+vtILJ+xhuZ+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TxFcYAAADcAAAADwAAAAAAAAAAAAAAAACYAgAAZHJz&#10;L2Rvd25yZXYueG1sUEsFBgAAAAAEAAQA9QAAAIsDAAAAAA==&#10;" fillcolor="red" strokeweight="0"/>
              <v:oval id="Oval 854" o:spid="_x0000_s1852" style="position:absolute;left:6141;top:127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lZ8MA&#10;AADcAAAADwAAAGRycy9kb3ducmV2LnhtbERPz2vCMBS+D/wfwhO8aeocm1TTIoJsO2ww9aC3R/Ns&#10;q81LabKm21+/HIQdP77f63wwjeipc7VlBfNZAoK4sLrmUsHxsJsuQTiPrLGxTAp+yEGejR7WmGob&#10;+Iv6vS9FDGGXooLK+zaV0hUVGXQz2xJH7mI7gz7CrpS6wxDDTSMfk+RZGqw5NlTY0rai4rb/Ngro&#10;sz+/mqQxH6eX8DS8h83vdReUmoyHzQqEp8H/i+/uN61guYhr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lZ8MAAADcAAAADwAAAAAAAAAAAAAAAACYAgAAZHJzL2Rv&#10;d25yZXYueG1sUEsFBgAAAAAEAAQA9QAAAIgDAAAAAA==&#10;" fillcolor="red" strokeweight="0"/>
              <v:oval id="Oval 855" o:spid="_x0000_s1853" style="position:absolute;left:6147;top:127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fA/McA&#10;AADcAAAADwAAAGRycy9kb3ducmV2LnhtbESPT2vCQBTE70K/w/IK3urGKv5JXUUEaXtooepBb4/s&#10;axKbfRuyazb203eFgsdhZn7DLFadqURLjSstKxgOEhDEmdUl5woO++3TDITzyBory6TgSg5Wy4fe&#10;AlNtA39Ru/O5iBB2KSoovK9TKV1WkEE3sDVx9L5tY9BH2eRSNxgi3FTyOUkm0mDJcaHAmjYFZT+7&#10;i1FAn+3p1SSV+ThOw7h7D+vf8zYo1X/s1i8gPHX+Hv5vv2kFs9Ecbmfi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nwPzHAAAA3AAAAA8AAAAAAAAAAAAAAAAAmAIAAGRy&#10;cy9kb3ducmV2LnhtbFBLBQYAAAAABAAEAPUAAACMAwAAAAA=&#10;" fillcolor="red" strokeweight="0"/>
              <v:oval id="Oval 856" o:spid="_x0000_s1854" style="position:absolute;left:6153;top:126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saHMMA&#10;AADcAAAADwAAAGRycy9kb3ducmV2LnhtbERPz2vCMBS+C/4P4Qm7aToRLdUoRSjbDg50O8zbo3m2&#10;dc1LabKm21+/HAY7fny/d4fRtGKg3jWWFTwuEhDEpdUNVwre34p5CsJ5ZI2tZVLwTQ4O++lkh5m2&#10;gc80XHwlYgi7DBXU3neZlK6syaBb2I44cjfbG/QR9pXUPYYYblq5TJK1NNhwbKixo2NN5eflyyig&#10;1+H6ZJLWnD42YTW+hPznXgSlHmZjvgXhafT/4j/3s1aQruL8eCY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saHMMAAADcAAAADwAAAAAAAAAAAAAAAACYAgAAZHJzL2Rv&#10;d25yZXYueG1sUEsFBgAAAAAEAAQA9QAAAIgDAAAAAA==&#10;" fillcolor="red" strokeweight="0"/>
              <v:oval id="Oval 857" o:spid="_x0000_s1855" style="position:absolute;left:6159;top:125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e/h8YA&#10;AADcAAAADwAAAGRycy9kb3ducmV2LnhtbESPQWvCQBSE70L/w/IKvenGIlaiawgFaXuooPWgt0f2&#10;mcRm34bsNpv6612h0OMwM98wq2wwjeipc7VlBdNJAoK4sLrmUsHhazNegHAeWWNjmRT8koNs/TBa&#10;Yapt4B31e1+KCGGXooLK+zaV0hUVGXQT2xJH72w7gz7KrpS6wxDhppHPSTKXBmuOCxW29FpR8b3/&#10;MQpo25/eTNKYz+NLmA0fIb9eNkGpp8chX4LwNPj/8F/7XStYzKZ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e/h8YAAADcAAAADwAAAAAAAAAAAAAAAACYAgAAZHJz&#10;L2Rvd25yZXYueG1sUEsFBgAAAAAEAAQA9QAAAIsDAAAAAA==&#10;" fillcolor="red" strokeweight="0"/>
              <v:oval id="Oval 858" o:spid="_x0000_s1856" style="position:absolute;left:6165;top:125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Uh8MYA&#10;AADcAAAADwAAAGRycy9kb3ducmV2LnhtbESPQWvCQBSE74X+h+UVeqsbRapE1xAK0vZgQetBb4/s&#10;M4lm34bsNhv767uC0OMwM98wy2wwjeipc7VlBeNRAoK4sLrmUsH+e/0yB+E8ssbGMim4koNs9fiw&#10;xFTbwFvqd74UEcIuRQWV920qpSsqMuhGtiWO3sl2Bn2UXSl1hyHCTSMnSfIqDdYcFyps6a2i4rL7&#10;MQroqz++m6Qxm8MsTIfPkP+e10Gp56chX4DwNPj/8L39oRXMpx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Uh8MYAAADcAAAADwAAAAAAAAAAAAAAAACYAgAAZHJz&#10;L2Rvd25yZXYueG1sUEsFBgAAAAAEAAQA9QAAAIsDAAAAAA==&#10;" fillcolor="red" strokeweight="0"/>
              <v:oval id="Oval 859" o:spid="_x0000_s1857" style="position:absolute;left:6171;top:12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mEa8YA&#10;AADcAAAADwAAAGRycy9kb3ducmV2LnhtbESPQWvCQBSE74L/YXlCb2ajlVaiq4ggbQ8VtD3U2yP7&#10;TKLZtyG7zab99V2h4HGYmW+Y5bo3teiodZVlBZMkBUGcW11xoeDzYzeeg3AeWWNtmRT8kIP1ajhY&#10;YqZt4AN1R1+ICGGXoYLS+yaT0uUlGXSJbYijd7atQR9lW0jdYohwU8tpmj5JgxXHhRIb2paUX4/f&#10;RgHtu9OLSWvz/vUcZv1b2PxedkGph1G/WYDw1Pt7+L/9qhXMZ49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mEa8YAAADcAAAADwAAAAAAAAAAAAAAAACYAgAAZHJz&#10;L2Rvd25yZXYueG1sUEsFBgAAAAAEAAQA9QAAAIsDAAAAAA==&#10;" fillcolor="red" strokeweight="0"/>
              <v:oval id="Oval 860" o:spid="_x0000_s1858" style="position:absolute;left:6177;top:12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AcH8YA&#10;AADcAAAADwAAAGRycy9kb3ducmV2LnhtbESPT2vCQBTE7wW/w/KE3upGCTWkriKC2B5a8M+hvT2y&#10;r0k0+zZkt9m0n74rCB6HmfkNs1gNphE9da62rGA6SUAQF1bXXCo4HbdPGQjnkTU2lknBLzlYLUcP&#10;C8y1Dbyn/uBLESHsclRQed/mUrqiIoNuYlvi6H3bzqCPsiul7jBEuGnkLEmepcGa40KFLW0qKi6H&#10;H6OAPvqvnUka8/45D+nwFtZ/521Q6nE8rF9AeBr8PXxrv2oFWZrC9Uw8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6AcH8YAAADcAAAADwAAAAAAAAAAAAAAAACYAgAAZHJz&#10;L2Rvd25yZXYueG1sUEsFBgAAAAAEAAQA9QAAAIsDAAAAAA==&#10;" fillcolor="red" strokeweight="0"/>
              <v:oval id="Oval 861" o:spid="_x0000_s1859" style="position:absolute;left:6183;top:123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y5hMYA&#10;AADcAAAADwAAAGRycy9kb3ducmV2LnhtbESPT2vCQBTE74V+h+UVvNVNi1WJriIF0R4s+Oegt0f2&#10;NUmbfRuyazb66d2C4HGYmd8w03lnKtFS40rLCt76CQjizOqScwWH/fJ1DMJ5ZI2VZVJwIQfz2fPT&#10;FFNtA2+p3flcRAi7FBUU3teplC4ryKDr25o4ej+2MeijbHKpGwwRbir5niRDabDkuFBgTZ8FZX+7&#10;s1FA3+1pZZLKbI6jMOi+wuL6uwxK9V66xQSEp84/wvf2WisYDz7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y5hMYAAADcAAAADwAAAAAAAAAAAAAAAACYAgAAZHJz&#10;L2Rvd25yZXYueG1sUEsFBgAAAAAEAAQA9QAAAIsDAAAAAA==&#10;" fillcolor="red" strokeweight="0"/>
              <v:oval id="Oval 862" o:spid="_x0000_s1860" style="position:absolute;left:6189;top:122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4n88UA&#10;AADcAAAADwAAAGRycy9kb3ducmV2LnhtbESPQWvCQBSE74L/YXmCN920iJXoKlIQ7UFB7aHeHtnX&#10;JG32bciu2dRf7woFj8PMfMMsVp2pREuNKy0reBknIIgzq0vOFXyeN6MZCOeRNVaWScEfOVgt+70F&#10;ptoGPlJ78rmIEHYpKii8r1MpXVaQQTe2NXH0vm1j0EfZ5FI3GCLcVPI1SabSYMlxocCa3gvKfk9X&#10;o4AO7WVrksrsv97CpPsI69vPJig1HHTrOQhPnX+G/9s7rWA2mcLjTD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PifzxQAAANwAAAAPAAAAAAAAAAAAAAAAAJgCAABkcnMv&#10;ZG93bnJldi54bWxQSwUGAAAAAAQABAD1AAAAigMAAAAA&#10;" fillcolor="red" strokeweight="0"/>
              <v:oval id="Oval 863" o:spid="_x0000_s1861" style="position:absolute;left:6195;top:12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KCaMYA&#10;AADcAAAADwAAAGRycy9kb3ducmV2LnhtbESPQWvCQBSE74L/YXmCN920SJXoGkJB1EMLtT3U2yP7&#10;mqTNvg3ZNRv99W6h0OMwM98wm2wwjeipc7VlBQ/zBARxYXXNpYKP991sBcJ5ZI2NZVJwJQfZdjza&#10;YKpt4DfqT74UEcIuRQWV920qpSsqMujmtiWO3pftDPoou1LqDkOEm0Y+JsmTNFhzXKiwpeeKip/T&#10;xSig1/68N0ljXj6XYTEcQ3773gWlppMhX4PwNPj/8F/7oBWsFkv4PROPgN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3KCaMYAAADcAAAADwAAAAAAAAAAAAAAAACYAgAAZHJz&#10;L2Rvd25yZXYueG1sUEsFBgAAAAAEAAQA9QAAAIsDAAAAAA==&#10;" fillcolor="red" strokeweight="0"/>
              <v:oval id="Oval 864" o:spid="_x0000_s1862" style="position:absolute;left:6201;top:121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0WGsMA&#10;AADcAAAADwAAAGRycy9kb3ducmV2LnhtbERPz2vCMBS+C/4P4Qm7aToRLdUoRSjbDg50O8zbo3m2&#10;dc1LabKm21+/HAY7fny/d4fRtGKg3jWWFTwuEhDEpdUNVwre34p5CsJ5ZI2tZVLwTQ4O++lkh5m2&#10;gc80XHwlYgi7DBXU3neZlK6syaBb2I44cjfbG/QR9pXUPYYYblq5TJK1NNhwbKixo2NN5eflyyig&#10;1+H6ZJLWnD42YTW+hPznXgSlHmZjvgXhafT/4j/3s1aQruLaeCY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0WGsMAAADcAAAADwAAAAAAAAAAAAAAAACYAgAAZHJzL2Rv&#10;d25yZXYueG1sUEsFBgAAAAAEAAQA9QAAAIgDAAAAAA==&#10;" fillcolor="red" strokeweight="0"/>
              <v:oval id="Oval 865" o:spid="_x0000_s1863" style="position:absolute;left:6207;top:121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GzgcYA&#10;AADcAAAADwAAAGRycy9kb3ducmV2LnhtbESPQWvCQBSE70L/w/IKvemmRWyMriIFaT0oVD3o7ZF9&#10;TdJm34bsNhv99a5Q6HGYmW+Y+bI3teiodZVlBc+jBARxbnXFhYLjYT1MQTiPrLG2TAou5GC5eBjM&#10;MdM28Cd1e1+ICGGXoYLS+yaT0uUlGXQj2xBH78u2Bn2UbSF1iyHCTS1fkmQiDVYcF0ps6K2k/Gf/&#10;axTQrju/m6Q229NrGPebsLp+r4NST4/9agbCU+//w3/tD60gHU/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GzgcYAAADcAAAADwAAAAAAAAAAAAAAAACYAgAAZHJz&#10;L2Rvd25yZXYueG1sUEsFBgAAAAAEAAQA9QAAAIsDAAAAAA==&#10;" fillcolor="red" strokeweight="0"/>
              <v:oval id="Oval 866" o:spid="_x0000_s1864" style="position:absolute;left:6213;top:120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KMwcMA&#10;AADcAAAADwAAAGRycy9kb3ducmV2LnhtbERPz2vCMBS+D/wfwhO8aepwm1TTIoJsO2ww9aC3R/Ns&#10;q81LabKm21+/HIQdP77f63wwjeipc7VlBfNZAoK4sLrmUsHxsJsuQTiPrLGxTAp+yEGejR7WmGob&#10;+Iv6vS9FDGGXooLK+zaV0hUVGXQz2xJH7mI7gz7CrpS6wxDDTSMfk+RZGqw5NlTY0rai4rb/Ngro&#10;sz+/mqQxH6eXsBjew+b3ugtKTcbDZgXC0+D/xXf3m1awfIrz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KMwcMAAADcAAAADwAAAAAAAAAAAAAAAACYAgAAZHJzL2Rv&#10;d25yZXYueG1sUEsFBgAAAAAEAAQA9QAAAIgDAAAAAA==&#10;" fillcolor="red" strokeweight="0"/>
              <v:oval id="Oval 867" o:spid="_x0000_s1865" style="position:absolute;left:6219;top:119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4pWsYA&#10;AADcAAAADwAAAGRycy9kb3ducmV2LnhtbESPQWvCQBSE7wX/w/IEb3VjsSrRVUSQtocWqh709sg+&#10;k2j2bchus9Ff3y0IPQ4z8w2zWHWmEi01rrSsYDRMQBBnVpecKzjst88zEM4ja6wsk4IbOVgte08L&#10;TLUN/E3tzuciQtilqKDwvk6ldFlBBt3Q1sTRO9vGoI+yyaVuMES4qeRLkkykwZLjQoE1bQrKrrsf&#10;o4C+2tObSSrzeZyGcfcR1vfLNig16HfrOQhPnf8PP9rvWsHsdQ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4pWsYAAADcAAAADwAAAAAAAAAAAAAAAACYAgAAZHJz&#10;L2Rvd25yZXYueG1sUEsFBgAAAAAEAAQA9QAAAIsDAAAAAA==&#10;" fillcolor="red" strokeweight="0"/>
              <v:oval id="Oval 868" o:spid="_x0000_s1866" style="position:absolute;left:6225;top:1191;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y3LcYA&#10;AADcAAAADwAAAGRycy9kb3ducmV2LnhtbESPT2vCQBTE74V+h+UVvNVNxapEV5GC1B4s+Oegt0f2&#10;NUmbfRuyazb66d2C4HGYmd8ws0VnKtFS40rLCt76CQjizOqScwWH/ep1AsJ5ZI2VZVJwIQeL+fPT&#10;DFNtA2+p3flcRAi7FBUU3teplC4ryKDr25o4ej+2MeijbHKpGwwRbio5SJKRNFhyXCiwpo+Csr/d&#10;2Sig7/b0aZLKbI7jMOy+wvL6uwpK9V665RSEp84/wvf2WiuYvA/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y3LcYAAADcAAAADwAAAAAAAAAAAAAAAACYAgAAZHJz&#10;L2Rvd25yZXYueG1sUEsFBgAAAAAEAAQA9QAAAIsDAAAAAA==&#10;" fillcolor="red" strokeweight="0"/>
              <v:oval id="Oval 869" o:spid="_x0000_s1867" style="position:absolute;left:6231;top:11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AStsYA&#10;AADcAAAADwAAAGRycy9kb3ducmV2LnhtbESPQWvCQBSE70L/w/IK3urGqlWiq4ggbQ8t1HrQ2yP7&#10;TGKzb0N2zcb++q5Q8DjMzDfMYtWZSrTUuNKyguEgAUGcWV1yrmD/vX2agXAeWWNlmRRcycFq+dBb&#10;YKpt4C9qdz4XEcIuRQWF93UqpcsKMugGtiaO3sk2Bn2UTS51gyHCTSWfk+RFGiw5LhRY06ag7Gd3&#10;MQrosz2+mqQyH4dpGHfvYf173gal+o/deg7CU+fv4f/2m1Ywm4zg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AStsYAAADcAAAADwAAAAAAAAAAAAAAAACYAgAAZHJz&#10;L2Rvd25yZXYueG1sUEsFBgAAAAAEAAQA9QAAAIsDAAAAAA==&#10;" fillcolor="red" strokeweight="0"/>
              <v:oval id="Oval 870" o:spid="_x0000_s1868" style="position:absolute;left:6237;top:117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mKwsYA&#10;AADcAAAADwAAAGRycy9kb3ducmV2LnhtbESPT2vCQBTE74V+h+UVvNVNi1WJriIF0R4s+Oegt0f2&#10;NUmbfRuyazb66d2C4HGYmd8w03lnKtFS40rLCt76CQjizOqScwWH/fJ1DMJ5ZI2VZVJwIQfz2fPT&#10;FFNtA2+p3flcRAi7FBUU3teplC4ryKDr25o4ej+2MeijbHKpGwwRbir5niRDabDkuFBgTZ8FZX+7&#10;s1FA3+1pZZLKbI6jMOi+wuL6uwxK9V66xQSEp84/wvf2WisYfwz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mKwsYAAADcAAAADwAAAAAAAAAAAAAAAACYAgAAZHJz&#10;L2Rvd25yZXYueG1sUEsFBgAAAAAEAAQA9QAAAIsDAAAAAA==&#10;" fillcolor="red" strokeweight="0"/>
              <v:oval id="Oval 871" o:spid="_x0000_s1869" style="position:absolute;left:6243;top:117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UvWcYA&#10;AADcAAAADwAAAGRycy9kb3ducmV2LnhtbESPQWvCQBSE74L/YXlCb2aj1Faiq4ggbQ8VtD3U2yP7&#10;TKLZtyG7zab99V2h4HGYmW+Y5bo3teiodZVlBZMkBUGcW11xoeDzYzeeg3AeWWNtmRT8kIP1ajhY&#10;YqZt4AN1R1+ICGGXoYLS+yaT0uUlGXSJbYijd7atQR9lW0jdYohwU8tpmj5JgxXHhRIb2paUX4/f&#10;RgHtu9OLSWvz/vUcHvu3sPm97IJSD6N+swDhqff38H/7VSuYz2Z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UvWcYAAADcAAAADwAAAAAAAAAAAAAAAACYAgAAZHJz&#10;L2Rvd25yZXYueG1sUEsFBgAAAAAEAAQA9QAAAIsDAAAAAA==&#10;" fillcolor="red" strokeweight="0"/>
              <v:oval id="Oval 872" o:spid="_x0000_s1870" style="position:absolute;left:6249;top:116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exLsYA&#10;AADcAAAADwAAAGRycy9kb3ducmV2LnhtbESPQWvCQBSE74X+h+UVems2LWoluooURD0oaHuot0f2&#10;NUmbfRuy22z017uC4HGYmW+Y6bw3teiodZVlBa9JCoI4t7riQsHX5/JlDMJ5ZI21ZVJwIgfz2ePD&#10;FDNtA++pO/hCRAi7DBWU3jeZlC4vyaBLbEMcvR/bGvRRtoXULYYIN7V8S9ORNFhxXCixoY+S8r/D&#10;v1FAu+64Mmlttt/vYdBvwuL8uwxKPT/1iwkIT72/h2/ttVYwHo7g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exLsYAAADcAAAADwAAAAAAAAAAAAAAAACYAgAAZHJz&#10;L2Rvd25yZXYueG1sUEsFBgAAAAAEAAQA9QAAAIsDAAAAAA==&#10;" fillcolor="red" strokeweight="0"/>
              <v:oval id="Oval 873" o:spid="_x0000_s1871" style="position:absolute;left:6255;top:116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sUtcYA&#10;AADcAAAADwAAAGRycy9kb3ducmV2LnhtbESPT2vCQBTE74V+h+UJvdWNpf4hdRUpSPVQQduD3h7Z&#10;1ySafRuyazb66buC4HGYmd8w03lnKtFS40rLCgb9BARxZnXJuYLfn+XrBITzyBory6TgQg7ms+en&#10;KabaBt5Su/O5iBB2KSoovK9TKV1WkEHXtzVx9P5sY9BH2eRSNxgi3FTyLUlG0mDJcaHAmj4Lyk67&#10;s1FAm/bwZZLKfO/H4b1bh8X1uAxKvfS6xQcIT51/hO/tlVYwGY7h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sUtcYAAADcAAAADwAAAAAAAAAAAAAAAACYAgAAZHJz&#10;L2Rvd25yZXYueG1sUEsFBgAAAAAEAAQA9QAAAIsDAAAAAA==&#10;" fillcolor="red" strokeweight="0"/>
              <v:oval id="Oval 874" o:spid="_x0000_s1872" style="position:absolute;left:6261;top:115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SAx8MA&#10;AADcAAAADwAAAGRycy9kb3ducmV2LnhtbERPz2vCMBS+D/wfwhO8aepwm1TTIoJsO2ww9aC3R/Ns&#10;q81LabKm21+/HIQdP77f63wwjeipc7VlBfNZAoK4sLrmUsHxsJsuQTiPrLGxTAp+yEGejR7WmGob&#10;+Iv6vS9FDGGXooLK+zaV0hUVGXQz2xJH7mI7gz7CrpS6wxDDTSMfk+RZGqw5NlTY0rai4rb/Ngro&#10;sz+/mqQxH6eXsBjew+b3ugtKTcbDZgXC0+D/xXf3m1awfIpr45l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SAx8MAAADcAAAADwAAAAAAAAAAAAAAAACYAgAAZHJzL2Rv&#10;d25yZXYueG1sUEsFBgAAAAAEAAQA9QAAAIgDAAAAAA==&#10;" fillcolor="red" strokeweight="0"/>
              <v:oval id="Oval 875" o:spid="_x0000_s1873" style="position:absolute;left:6267;top:114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glXMYA&#10;AADcAAAADwAAAGRycy9kb3ducmV2LnhtbESPT2vCQBTE70K/w/IK3urG4t/UVUSQtocWqh709si+&#10;JrHZtyG7ZmM/fVcoeBxm5jfMYtWZSrTUuNKyguEgAUGcWV1yruCw3z7NQDiPrLGyTAqu5GC1fOgt&#10;MNU28Be1O5+LCGGXooLC+zqV0mUFGXQDWxNH79s2Bn2UTS51gyHCTSWfk2QiDZYcFwqsaVNQ9rO7&#10;GAX02Z5eTVKZj+M0jLr3sP49b4NS/cdu/QLCU+fv4f/2m1YwG8/h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glXMYAAADcAAAADwAAAAAAAAAAAAAAAACYAgAAZHJz&#10;L2Rvd25yZXYueG1sUEsFBgAAAAAEAAQA9QAAAIsDAAAAAA==&#10;" fillcolor="red" strokeweight="0"/>
              <v:oval id="Oval 876" o:spid="_x0000_s1874" style="position:absolute;left:6273;top:11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5GfMMA&#10;AADcAAAADwAAAGRycy9kb3ducmV2LnhtbERPz2vCMBS+D/wfwhN2m+lkaKlGKULZdthA3WHeHs2z&#10;rWteSpM1nX+9OQw8fny/19vRtGKg3jWWFTzPEhDEpdUNVwq+jsVTCsJ5ZI2tZVLwRw62m8nDGjNt&#10;A+9pOPhKxBB2GSqove8yKV1Zk0E3sx1x5M62N+gj7Cupewwx3LRyniQLabDh2FBjR7uayp/Dr1FA&#10;n8Pp1SSt+fhehpfxPeTXSxGUepyO+QqEp9Hfxf/uN60gXcT58Uw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5GfMMAAADcAAAADwAAAAAAAAAAAAAAAACYAgAAZHJzL2Rv&#10;d25yZXYueG1sUEsFBgAAAAAEAAQA9QAAAIgDAAAAAA==&#10;" fillcolor="red" strokeweight="0"/>
              <v:oval id="Oval 877" o:spid="_x0000_s1875" style="position:absolute;left:6279;top:113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Lj58YA&#10;AADcAAAADwAAAGRycy9kb3ducmV2LnhtbESPQWvCQBSE70L/w/IKvelGKVaiawgFsT1U0HrQ2yP7&#10;TGKzb0N2m037612h0OMwM98wq2wwjeipc7VlBdNJAoK4sLrmUsHxczNegHAeWWNjmRT8kINs/TBa&#10;Yapt4D31B1+KCGGXooLK+zaV0hUVGXQT2xJH72I7gz7KrpS6wxDhppGzJJlLgzXHhQpbeq2o+Dp8&#10;GwW0689bkzTm4/QSnof3kP9eN0Gpp8chX4LwNPj/8F/7TStYzKdwP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Lj58YAAADcAAAADwAAAAAAAAAAAAAAAACYAgAAZHJz&#10;L2Rvd25yZXYueG1sUEsFBgAAAAAEAAQA9QAAAIsDAAAAAA==&#10;" fillcolor="red" strokeweight="0"/>
              <v:oval id="Oval 878" o:spid="_x0000_s1876" style="position:absolute;left:6285;top:1128;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9kMYA&#10;AADcAAAADwAAAGRycy9kb3ducmV2LnhtbESPQWvCQBSE74X+h+UVeqsbpahE1xAK0vZgoepBb4/s&#10;M4lm34bsNpv667sFweMwM98wy2wwjeipc7VlBeNRAoK4sLrmUsF+t36Zg3AeWWNjmRT8koNs9fiw&#10;xFTbwN/Ub30pIoRdigoq79tUSldUZNCNbEscvZPtDPoou1LqDkOEm0ZOkmQqDdYcFyps6a2i4rL9&#10;MQroqz++m6Qxm8MsvA6fIb+e10Gp56chX4DwNPh7+Nb+0Arm0w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B9kMYAAADcAAAADwAAAAAAAAAAAAAAAACYAgAAZHJz&#10;L2Rvd25yZXYueG1sUEsFBgAAAAAEAAQA9QAAAIsDAAAAAA==&#10;" fillcolor="red" strokeweight="0"/>
              <v:oval id="Oval 879" o:spid="_x0000_s1877" style="position:absolute;left:6291;top:112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C8YA&#10;AADcAAAADwAAAGRycy9kb3ducmV2LnhtbESPQWvCQBSE74X+h+UVems2rWIluooURD0oaHuot0f2&#10;NUmbfRuy22z017uC4HGYmW+Y6bw3teiodZVlBa9JCoI4t7riQsHX5/JlDMJ5ZI21ZVJwIgfz2ePD&#10;FDNtA++pO/hCRAi7DBWU3jeZlC4vyaBLbEMcvR/bGvRRtoXULYYIN7V8S9ORNFhxXCixoY+S8r/D&#10;v1FAu+64Mmlttt/vYdhvwuL8uwxKPT/1iwkIT72/h2/ttVYwHg3g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YC8YAAADcAAAADwAAAAAAAAAAAAAAAACYAgAAZHJz&#10;L2Rvd25yZXYueG1sUEsFBgAAAAAEAAQA9QAAAIsDAAAAAA==&#10;" fillcolor="red" strokeweight="0"/>
              <v:oval id="Oval 880" o:spid="_x0000_s1878" style="position:absolute;left:6297;top:1115;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VAf8UA&#10;AADcAAAADwAAAGRycy9kb3ducmV2LnhtbESPQWvCQBSE74L/YXmCN920iJXoKlIQ7UFB7aHeHtnX&#10;JG32bciu2dRf7woFj8PMfMMsVp2pREuNKy0reBknIIgzq0vOFXyeN6MZCOeRNVaWScEfOVgt+70F&#10;ptoGPlJ78rmIEHYpKii8r1MpXVaQQTe2NXH0vm1j0EfZ5FI3GCLcVPI1SabSYMlxocCa3gvKfk9X&#10;o4AO7WVrksrsv97CpPsI69vPJig1HHTrOQhPnX+G/9s7rWA2ncDjTDw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FUB/xQAAANwAAAAPAAAAAAAAAAAAAAAAAJgCAABkcnMv&#10;ZG93bnJldi54bWxQSwUGAAAAAAQABAD1AAAAigMAAAAA&#10;" fillcolor="red" strokeweight="0"/>
              <v:oval id="Oval 881" o:spid="_x0000_s1879" style="position:absolute;left:6303;top:110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nl5MYA&#10;AADcAAAADwAAAGRycy9kb3ducmV2LnhtbESPQWvCQBSE74X+h+UVems2LWoluooURD0oaHuot0f2&#10;NUmbfRuy22z017uC4HGYmW+Y6bw3teiodZVlBa9JCoI4t7riQsHX5/JlDMJ5ZI21ZVJwIgfz2ePD&#10;FDNtA++pO/hCRAi7DBWU3jeZlC4vyaBLbEMcvR/bGvRRtoXULYYIN7V8S9ORNFhxXCixoY+S8r/D&#10;v1FAu+64Mmlttt/vYdBvwuL8uwxKPT/1iwkIT72/h2/ttVYwHg3heiYeAT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nl5MYAAADcAAAADwAAAAAAAAAAAAAAAACYAgAAZHJz&#10;L2Rvd25yZXYueG1sUEsFBgAAAAAEAAQA9QAAAIsDAAAAAA==&#10;" fillcolor="red" strokeweight="0"/>
              <v:oval id="Oval 882" o:spid="_x0000_s1880" style="position:absolute;left:6309;top:110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t7k8YA&#10;AADcAAAADwAAAGRycy9kb3ducmV2LnhtbESPT2vCQBTE70K/w/IK3nTTIqmkriIFqR4U/HNob4/s&#10;a5I2+zZk12z007tCweMwM79hZove1KKj1lWWFbyMExDEudUVFwpOx9VoCsJ5ZI21ZVJwIQeL+dNg&#10;hpm2gffUHXwhIoRdhgpK75tMSpeXZNCNbUMcvR/bGvRRtoXULYYIN7V8TZJUGqw4LpTY0EdJ+d/h&#10;bBTQrvv+NElttl9vYdJvwvL6uwpKDZ/75TsIT71/hP/ba61gmqZwPxOP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4t7k8YAAADcAAAADwAAAAAAAAAAAAAAAACYAgAAZHJz&#10;L2Rvd25yZXYueG1sUEsFBgAAAAAEAAQA9QAAAIsDAAAAAA==&#10;" fillcolor="red" strokeweight="0"/>
              <v:oval id="Oval 883" o:spid="_x0000_s1881" style="position:absolute;left:6315;top:10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feCMYA&#10;AADcAAAADwAAAGRycy9kb3ducmV2LnhtbESPT2vCQBTE74V+h+UVeqsbS1GJriEUpO3Bgn8Oentk&#10;n0k0+zZkt9nYT98tCB6HmfkNs8gG04ieOldbVjAeJSCIC6trLhXsd6uXGQjnkTU2lknBlRxky8eH&#10;BabaBt5Qv/WliBB2KSqovG9TKV1RkUE3si1x9E62M+ij7EqpOwwRbhr5miQTabDmuFBhS+8VFZft&#10;j1FA3/3xwySNWR+m4W34CvnveRWUen4a8jkIT4O/h2/tT61gNpnC/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feCMYAAADcAAAADwAAAAAAAAAAAAAAAACYAgAAZHJz&#10;L2Rvd25yZXYueG1sUEsFBgAAAAAEAAQA9QAAAIsDAAAAAA==&#10;" fillcolor="red" strokeweight="0"/>
              <v:oval id="Oval 884" o:spid="_x0000_s1882" style="position:absolute;left:6321;top:109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hKesMA&#10;AADcAAAADwAAAGRycy9kb3ducmV2LnhtbERPz2vCMBS+D/wfwhN2m+lkaKlGKULZdthA3WHeHs2z&#10;rWteSpM1nX+9OQw8fny/19vRtGKg3jWWFTzPEhDEpdUNVwq+jsVTCsJ5ZI2tZVLwRw62m8nDGjNt&#10;A+9pOPhKxBB2GSqove8yKV1Zk0E3sx1x5M62N+gj7Cupewwx3LRyniQLabDh2FBjR7uayp/Dr1FA&#10;n8Pp1SSt+fhehpfxPeTXSxGUepyO+QqEp9Hfxf/uN60gXcS18Uw8An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hKesMAAADcAAAADwAAAAAAAAAAAAAAAACYAgAAZHJzL2Rv&#10;d25yZXYueG1sUEsFBgAAAAAEAAQA9QAAAIgDAAAAAA==&#10;" fillcolor="red" strokeweight="0"/>
              <v:oval id="Oval 885" o:spid="_x0000_s1883" style="position:absolute;left:6327;top:108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v4cYA&#10;AADcAAAADwAAAGRycy9kb3ducmV2LnhtbESPQWvCQBSE74L/YXmCN91UisbUVUSQtocK2h7s7ZF9&#10;TdJm34bsmk3767uC4HGYmW+Y1aY3teiodZVlBQ/TBARxbnXFhYKP9/0kBeE8ssbaMin4JQeb9XCw&#10;wkzbwEfqTr4QEcIuQwWl900mpctLMuimtiGO3pdtDfoo20LqFkOEm1rOkmQuDVYcF0psaFdS/nO6&#10;GAV06D6fTVKbt/MiPPavYfv3vQ9KjUf99gmEp97fw7f2i1aQzp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Tv4cYAAADcAAAADwAAAAAAAAAAAAAAAACYAgAAZHJz&#10;L2Rvd25yZXYueG1sUEsFBgAAAAAEAAQA9QAAAIsDAAAAAA==&#10;" fillcolor="red" strokeweight="0"/>
              <v:oval id="Oval 886" o:spid="_x0000_s1884" style="position:absolute;left:6333;top:107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fQocMA&#10;AADcAAAADwAAAGRycy9kb3ducmV2LnhtbERPz2vCMBS+C/4P4Qm7aToZs1SjFKFsO2yg7jBvj+bZ&#10;1jUvpcmabn/9chA8fny/N7vRtGKg3jWWFTwuEhDEpdUNVwo+T8U8BeE8ssbWMin4JQe77XSywUzb&#10;wAcajr4SMYRdhgpq77tMSlfWZNAtbEccuYvtDfoI+0rqHkMMN61cJsmzNNhwbKixo31N5ffxxyig&#10;j+H8YpLWvH+twtP4FvK/axGUepiN+RqEp9HfxTf3q1aQruL8eC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fQocMAAADcAAAADwAAAAAAAAAAAAAAAACYAgAAZHJzL2Rv&#10;d25yZXYueG1sUEsFBgAAAAAEAAQA9QAAAIgDAAAAAA==&#10;" fillcolor="red" strokeweight="0"/>
              <v:oval id="Oval 887" o:spid="_x0000_s1885" style="position:absolute;left:6340;top:1070;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1OsUA&#10;AADcAAAADwAAAGRycy9kb3ducmV2LnhtbESPQWvCQBSE74L/YXmCN90oUiW6igiiHlqo9lBvj+xr&#10;kpp9G7JrNvbXdwsFj8PMfMOsNp2pREuNKy0rmIwTEMSZ1SXnCj4u+9EChPPIGivLpOBBDjbrfm+F&#10;qbaB36k9+1xECLsUFRTe16mULivIoBvbmjh6X7Yx6KNscqkbDBFuKjlNkhdpsOS4UGBNu4Ky2/lu&#10;FNBbez2YpDKvn/Mw605h+/O9D0oNB912CcJT55/h//ZRK1jMJ/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u3U6xQAAANwAAAAPAAAAAAAAAAAAAAAAAJgCAABkcnMv&#10;ZG93bnJldi54bWxQSwUGAAAAAAQABAD1AAAAigMAAAAA&#10;" fillcolor="red" strokeweight="0"/>
              <v:oval id="Oval 888" o:spid="_x0000_s1886" style="position:absolute;left:6345;top:106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nrTcUA&#10;AADcAAAADwAAAGRycy9kb3ducmV2LnhtbESPQWvCQBSE7wX/w/IEb3VTkSrRVUQQ9VBB20O9PbKv&#10;Sdrs25Bds9Ff7wpCj8PMfMPMl52pREuNKy0reBsmIIgzq0vOFXx9bl6nIJxH1lhZJgVXcrBc9F7m&#10;mGob+EjtyeciQtilqKDwvk6ldFlBBt3Q1sTR+7GNQR9lk0vdYIhwU8lRkrxLgyXHhQJrWheU/Z0u&#10;RgEd2vPWJJX5+J6EcbcPq9vvJig16HerGQhPnf8PP9s7rWA6GcHj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etNxQAAANwAAAAPAAAAAAAAAAAAAAAAAJgCAABkcnMv&#10;ZG93bnJldi54bWxQSwUGAAAAAAQABAD1AAAAigMAAAAA&#10;" fillcolor="red" strokeweight="0"/>
              <v:oval id="Oval 889" o:spid="_x0000_s1887" style="position:absolute;left:6351;top:105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VO1sYA&#10;AADcAAAADwAAAGRycy9kb3ducmV2LnhtbESPQWvCQBSE74X+h+UJvdWNraikriIFqR4qaHvQ2yP7&#10;mkSzb0N2zUZ/fVcQPA4z8w0znXemEi01rrSsYNBPQBBnVpecK/j9Wb5OQDiPrLGyTAou5GA+e36a&#10;Yqpt4C21O5+LCGGXooLC+zqV0mUFGXR9WxNH7882Bn2UTS51gyHCTSXfkmQkDZYcFwqs6bOg7LQ7&#10;GwW0aQ9fJqnM934cht06LK7HZVDqpdctPkB46vwjfG+vtILJ+B1uZ+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VO1sYAAADcAAAADwAAAAAAAAAAAAAAAACYAgAAZHJz&#10;L2Rvd25yZXYueG1sUEsFBgAAAAAEAAQA9QAAAIsDAAAAAA==&#10;" fillcolor="red" strokeweight="0"/>
              <v:oval id="Oval 890" o:spid="_x0000_s1888" style="position:absolute;left:6357;top:105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zWosYA&#10;AADcAAAADwAAAGRycy9kb3ducmV2LnhtbESPQWvCQBSE74L/YXmCN920SJXoGkJB1EMLtT3U2yP7&#10;mqTNvg3ZNRv99W6h0OMwM98wm2wwjeipc7VlBQ/zBARxYXXNpYKP991sBcJ5ZI2NZVJwJQfZdjza&#10;YKpt4DfqT74UEcIuRQWV920qpSsqMujmtiWO3pftDPoou1LqDkOEm0Y+JsmTNFhzXKiwpeeKip/T&#10;xSig1/68N0ljXj6XYTEcQ3773gWlppMhX4PwNPj/8F/7oBWslgv4PROPgN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zWosYAAADcAAAADwAAAAAAAAAAAAAAAACYAgAAZHJz&#10;L2Rvd25yZXYueG1sUEsFBgAAAAAEAAQA9QAAAIsDAAAAAA==&#10;" fillcolor="red" strokeweight="0"/>
              <v:oval id="Oval 891" o:spid="_x0000_s1889" style="position:absolute;left:6363;top:104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BzOcYA&#10;AADcAAAADwAAAGRycy9kb3ducmV2LnhtbESPT2vCQBTE74V+h+UJvdWNpf4hdRUpSPVQQduD3h7Z&#10;1ySafRuyazb66buC4HGYmd8w03lnKtFS40rLCgb9BARxZnXJuYLfn+XrBITzyBory6TgQg7ms+en&#10;KabaBt5Su/O5iBB2KSoovK9TKV1WkEHXtzVx9P5sY9BH2eRSNxgi3FTyLUlG0mDJcaHAmj4Lyk67&#10;s1FAm/bwZZLKfO/H4b1bh8X1uAxKvfS6xQcIT51/hO/tlVYwGQ/h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BzOcYAAADcAAAADwAAAAAAAAAAAAAAAACYAgAAZHJz&#10;L2Rvd25yZXYueG1sUEsFBgAAAAAEAAQA9QAAAIsDAAAAAA==&#10;" fillcolor="red" strokeweight="0"/>
              <v:oval id="Oval 892" o:spid="_x0000_s1890" style="position:absolute;left:6369;top:103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tTsYA&#10;AADcAAAADwAAAGRycy9kb3ducmV2LnhtbESPT2vCQBTE74V+h+UVeqsbS1GJriEUpO3Bgn8Oentk&#10;n0k0+zZkt9nYT98tCB6HmfkNs8gG04ieOldbVjAeJSCIC6trLhXsd6uXGQjnkTU2lknBlRxky8eH&#10;BabaBt5Qv/WliBB2KSqovG9TKV1RkUE3si1x9E62M+ij7EqpOwwRbhr5miQTabDmuFBhS+8VFZft&#10;j1FA3/3xwySNWR+m4W34CvnveRWUen4a8jkIT4O/h2/tT61gNp3A/5l4BO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LtTsYAAADcAAAADwAAAAAAAAAAAAAAAACYAgAAZHJz&#10;L2Rvd25yZXYueG1sUEsFBgAAAAAEAAQA9QAAAIsDAAAAAA==&#10;" fillcolor="red" strokeweight="0"/>
              <v:oval id="Oval 893" o:spid="_x0000_s1891" style="position:absolute;left:6375;top:103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5I1cYA&#10;AADcAAAADwAAAGRycy9kb3ducmV2LnhtbESPQWvCQBSE74X+h+UVequbSmlCdBUpiPZQoepBb4/s&#10;M0mbfRuyazb117tCweMwM98w0/lgGtFT52rLCl5HCQjiwuqaSwX73fIlA+E8ssbGMin4Iwfz2ePD&#10;FHNtA39Tv/WliBB2OSqovG9zKV1RkUE3si1x9E62M+ij7EqpOwwRbho5TpJ3abDmuFBhSx8VFb/b&#10;s1FAm/64Mkljvg5peBs+w+LyswxKPT8NiwkIT4O/h//ba60gS1O4nYlHQM6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5I1cYAAADcAAAADwAAAAAAAAAAAAAAAACYAgAAZHJz&#10;L2Rvd25yZXYueG1sUEsFBgAAAAAEAAQA9QAAAIsDAAAAAA==&#10;" fillcolor="red" strokeweight="0"/>
              <v:oval id="Oval 894" o:spid="_x0000_s1892" style="position:absolute;left:6381;top:102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cp8MA&#10;AADcAAAADwAAAGRycy9kb3ducmV2LnhtbERPz2vCMBS+C/4P4Qm7aToZs1SjFKFsO2yg7jBvj+bZ&#10;1jUvpcmabn/9chA8fny/N7vRtGKg3jWWFTwuEhDEpdUNVwo+T8U8BeE8ssbWMin4JQe77XSywUzb&#10;wAcajr4SMYRdhgpq77tMSlfWZNAtbEccuYvtDfoI+0rqHkMMN61cJsmzNNhwbKixo31N5ffxxyig&#10;j+H8YpLWvH+twtP4FvK/axGUepiN+RqEp9HfxTf3q1aQruLaeC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IHcp8MAAADcAAAADwAAAAAAAAAAAAAAAACYAgAAZHJzL2Rv&#10;d25yZXYueG1sUEsFBgAAAAAEAAQA9QAAAIgDAAAAAA==&#10;" fillcolor="red" strokeweight="0"/>
              <v:oval id="Oval 895" o:spid="_x0000_s1893" style="position:absolute;left:6387;top:101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15PMYA&#10;AADcAAAADwAAAGRycy9kb3ducmV2LnhtbESPQWvCQBSE7wX/w/KE3upGKTWmriKCtD1U0PZgb4/s&#10;M4lm34bsNpv217uC4HGYmW+Y+bI3teiodZVlBeNRAoI4t7riQsH31+YpBeE8ssbaMin4IwfLxeBh&#10;jpm2gXfU7X0hIoRdhgpK75tMSpeXZNCNbEMcvaNtDfoo20LqFkOEm1pOkuRFGqw4LpTY0Lqk/Lz/&#10;NQpo2/28maQ2n4dpeO4/wur/tAlKPQ771SsIT72/h2/td60gnc7g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15PMYAAADcAAAADwAAAAAAAAAAAAAAAACYAgAAZHJz&#10;L2Rvd25yZXYueG1sUEsFBgAAAAAEAAQA9QAAAIsDAAAAAA==&#10;" fillcolor="red" strokeweight="0"/>
              <v:oval id="Oval 896" o:spid="_x0000_s1894" style="position:absolute;left:6393;top:1009;width:37;height: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KghsMA&#10;AADcAAAADwAAAGRycy9kb3ducmV2LnhtbERPu2rDMBTdA/0HcQvdErmlNMaJbEIhNB0ayGNot4t1&#10;Y7u1roylWG6+PhoCGQ/nvSxG04qBetdYVvA8S0AQl1Y3XCk4HtbTFITzyBpby6TgnxwU+cNkiZm2&#10;gXc07H0lYgi7DBXU3neZlK6syaCb2Y44cifbG/QR9pXUPYYYblr5kiRv0mDDsaHGjt5rKv/2Z6OA&#10;tsPPh0la8/U9D6/jZ1hdftdBqafHcbUA4Wn0d/HNvdEK0jTOj2fiEZ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KghsMAAADcAAAADwAAAAAAAAAAAAAAAACYAgAAZHJzL2Rv&#10;d25yZXYueG1sUEsFBgAAAAAEAAQA9QAAAIgDAAAAAA==&#10;" fillcolor="red" strokeweight="0"/>
              <v:oval id="Oval 897" o:spid="_x0000_s1895" style="position:absolute;left:6399;top:100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4FHcUA&#10;AADcAAAADwAAAGRycy9kb3ducmV2LnhtbESPQWvCQBSE7wX/w/IEb3WjlDZEVxFBWg8Wqh709sg+&#10;k2j2bchus7G/vlsoeBxm5htmvuxNLTpqXWVZwWScgCDOra64UHA8bJ5TEM4ja6wtk4I7OVguBk9z&#10;zLQN/EXd3hciQthlqKD0vsmkdHlJBt3YNsTRu9jWoI+yLaRuMUS4qeU0SV6lwYrjQokNrUvKb/tv&#10;o4A+u/O7SWqzO72Fl34bVj/XTVBqNOxXMxCeev8I/7c/tII0ncD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gUdxQAAANwAAAAPAAAAAAAAAAAAAAAAAJgCAABkcnMv&#10;ZG93bnJldi54bWxQSwUGAAAAAAQABAD1AAAAigMAAAAA&#10;" fillcolor="red" strokeweight="0"/>
              <v:oval id="Oval 898" o:spid="_x0000_s1896" style="position:absolute;left:6405;top:99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basUA&#10;AADcAAAADwAAAGRycy9kb3ducmV2LnhtbESPQWvCQBSE74L/YXmCN90oYkPqKiJI9dBC1UN7e2Rf&#10;k2j2bchus6m/vlsoeBxm5htmtelNLTpqXWVZwWyagCDOra64UHA57ycpCOeRNdaWScEPOdish4MV&#10;ZtoGfqfu5AsRIewyVFB632RSurwkg25qG+LofdnWoI+yLaRuMUS4qeU8SZbSYMVxocSGdiXlt9O3&#10;UUBv3eeLSWrz+vEUFv0xbO/XfVBqPOq3zyA89f4R/m8ftII0ncP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vJtqxQAAANwAAAAPAAAAAAAAAAAAAAAAAJgCAABkcnMv&#10;ZG93bnJldi54bWxQSwUGAAAAAAQABAD1AAAAigMAAAAA&#10;" fillcolor="red" strokeweight="0"/>
              <v:oval id="Oval 899" o:spid="_x0000_s1897" style="position:absolute;left:6411;top:98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8cYA&#10;AADcAAAADwAAAGRycy9kb3ducmV2LnhtbESPQWvCQBSE70L/w/IK3nRTlRqiq0hBrIcK2h709sg+&#10;k7TZtyG7zab99V2h4HGYmW+Y5bo3teiodZVlBU/jBARxbnXFhYKP9+0oBeE8ssbaMin4IQfr1cNg&#10;iZm2gY/UnXwhIoRdhgpK75tMSpeXZNCNbUMcvattDfoo20LqFkOEm1pOkuRZGqw4LpTY0EtJ+dfp&#10;2yigQ3fZmaQ2b+d5mPX7sPn93Aalho/9ZgHCU+/v4f/2q1aQpl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8cYAAADcAAAADwAAAAAAAAAAAAAAAACYAgAAZHJz&#10;L2Rvd25yZXYueG1sUEsFBgAAAAAEAAQA9QAAAIsDAAAAAA==&#10;" fillcolor="red" strokeweight="0"/>
              <v:oval id="Oval 900" o:spid="_x0000_s1898" style="position:absolute;left:6418;top:982;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mmhcUA&#10;AADcAAAADwAAAGRycy9kb3ducmV2LnhtbESPQWvCQBSE70L/w/IK3nTTIjZEV5GCVA8KtT3o7ZF9&#10;Jmmzb0N2zUZ/vVsoeBxm5htmvuxNLTpqXWVZwcs4AUGcW11xoeD7az1KQTiPrLG2TAqu5GC5eBrM&#10;MdM28Cd1B1+ICGGXoYLS+yaT0uUlGXRj2xBH72xbgz7KtpC6xRDhppavSTKVBiuOCyU29F5S/nu4&#10;GAW0704fJqnN7vgWJv02rG4/66DU8LlfzUB46v0j/N/eaAVpOoG/M/EI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GaaFxQAAANwAAAAPAAAAAAAAAAAAAAAAAJgCAABkcnMv&#10;ZG93bnJldi54bWxQSwUGAAAAAAQABAD1AAAAigMAAAAA&#10;" fillcolor="red" strokeweight="0"/>
              <v:oval id="Oval 901" o:spid="_x0000_s1899" style="position:absolute;left:6423;top:97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UDHsYA&#10;AADcAAAADwAAAGRycy9kb3ducmV2LnhtbESPQWvCQBSE70L/w/IK3nRT0Rqiq0hBrIcK2h709sg+&#10;k7TZtyG7zab99V2h4HGYmW+Y5bo3teiodZVlBU/jBARxbnXFhYKP9+0oBeE8ssbaMin4IQfr1cNg&#10;iZm2gY/UnXwhIoRdhgpK75tMSpeXZNCNbUMcvattDfoo20LqFkOEm1pOkuRZGqw4LpTY0EtJ+dfp&#10;2yigQ3fZmaQ2b+d5mPb7sPn93Aalho/9ZgHCU+/v4f/2q1aQpj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UDHsYAAADcAAAADwAAAAAAAAAAAAAAAACYAgAAZHJz&#10;L2Rvd25yZXYueG1sUEsFBgAAAAAEAAQA9QAAAIsDAAAAAA==&#10;" fillcolor="red" strokeweight="0"/>
              <v:oval id="Oval 902" o:spid="_x0000_s1900" style="position:absolute;left:6429;top:96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edacUA&#10;AADcAAAADwAAAGRycy9kb3ducmV2LnhtbESPQWvCQBSE7wX/w/IEb3VjEQ3RVUSQ1kMLtT3o7ZF9&#10;JtHs25DdZmN/fbcgeBxm5htmue5NLTpqXWVZwWScgCDOra64UPD9tXtOQTiPrLG2TApu5GC9Gjwt&#10;MdM28Cd1B1+ICGGXoYLS+yaT0uUlGXRj2xBH72xbgz7KtpC6xRDhppYvSTKTBiuOCyU2tC0pvx5+&#10;jAL66E6vJqnN+3Eepv0+bH4vu6DUaNhvFiA89f4RvrfftII0ncH/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51pxQAAANwAAAAPAAAAAAAAAAAAAAAAAJgCAABkcnMv&#10;ZG93bnJldi54bWxQSwUGAAAAAAQABAD1AAAAigMAAAAA&#10;" fillcolor="red" strokeweight="0"/>
              <v:oval id="Oval 903" o:spid="_x0000_s1901" style="position:absolute;left:6435;top:96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48sUA&#10;AADcAAAADwAAAGRycy9kb3ducmV2LnhtbESPQWvCQBSE74L/YXmCN91YpIboKiJI66GF2h709sg+&#10;k2j2bchus7G/vlsoeBxm5htmtelNLTpqXWVZwWyagCDOra64UPD1uZ+kIJxH1lhbJgV3crBZDwcr&#10;zLQN/EHd0RciQthlqKD0vsmkdHlJBt3UNsTRu9jWoI+yLaRuMUS4qeVTkjxLgxXHhRIb2pWU347f&#10;RgG9d+cXk9Tm7bQI8/4Qtj/XfVBqPOq3SxCeev8I/7dftYI0XcD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zjyxQAAANwAAAAPAAAAAAAAAAAAAAAAAJgCAABkcnMv&#10;ZG93bnJldi54bWxQSwUGAAAAAAQABAD1AAAAigMAAAAA&#10;" fillcolor="red" strokeweight="0"/>
              <v:oval id="Oval 904" o:spid="_x0000_s1902" style="position:absolute;left:6442;top:95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SsgMMA&#10;AADcAAAADwAAAGRycy9kb3ducmV2LnhtbERPu2rDMBTdA/0HcQvdErmlNMaJbEIhNB0ayGNot4t1&#10;Y7u1roylWG6+PhoCGQ/nvSxG04qBetdYVvA8S0AQl1Y3XCk4HtbTFITzyBpby6TgnxwU+cNkiZm2&#10;gXc07H0lYgi7DBXU3neZlK6syaCb2Y44cifbG/QR9pXUPYYYblr5kiRv0mDDsaHGjt5rKv/2Z6OA&#10;tsPPh0la8/U9D6/jZ1hdftdBqafHcbUA4Wn0d/HNvdEK0jSujWfiEZ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SsgMMAAADcAAAADwAAAAAAAAAAAAAAAACYAgAAZHJzL2Rv&#10;d25yZXYueG1sUEsFBgAAAAAEAAQA9QAAAIgDAAAAAA==&#10;" fillcolor="red" strokeweight="0"/>
              <v:oval id="Oval 905" o:spid="_x0000_s1903" style="position:absolute;left:6447;top:948;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gJG8YA&#10;AADcAAAADwAAAGRycy9kb3ducmV2LnhtbESPQWvCQBSE74X+h+UVvNVNRWoaXUUKoj20oPagt0f2&#10;maTNvg3ZNRv99d2C4HGYmW+Y2aI3teiodZVlBS/DBARxbnXFhYLv/eo5BeE8ssbaMim4kIPF/PFh&#10;hpm2gbfU7XwhIoRdhgpK75tMSpeXZNANbUMcvZNtDfoo20LqFkOEm1qOkuRVGqw4LpTY0HtJ+e/u&#10;bBTQV3dcm6Q2n4dJGPcfYXn9WQWlBk/9cgrCU+/v4Vt7oxWk6Rv8n4lH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gJG8YAAADcAAAADwAAAAAAAAAAAAAAAACYAgAAZHJz&#10;L2Rvd25yZXYueG1sUEsFBgAAAAAEAAQA9QAAAIsDAAAAAA==&#10;" fillcolor="red" strokeweight="0"/>
              <v:oval id="Oval 906" o:spid="_x0000_s1904" style="position:absolute;left:6453;top:9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s2W8MA&#10;AADcAAAADwAAAGRycy9kb3ducmV2LnhtbERPz2vCMBS+C/4P4QneNFWGumoUEWTbYcLcDvP2aJ5t&#10;tXkpTWzq/npzEHb8+H6vNp2pREuNKy0rmIwTEMSZ1SXnCn6+96MFCOeRNVaWScGdHGzW/d4KU20D&#10;f1F79LmIIexSVFB4X6dSuqwgg25sa+LInW1j0EfY5FI3GGK4qeQ0SWbSYMmxocCadgVl1+PNKKBD&#10;e3ozSWU+f+fhpfsI27/LPig1HHTbJQhPnf8XP93vWsHiNc6P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s2W8MAAADcAAAADwAAAAAAAAAAAAAAAACYAgAAZHJzL2Rv&#10;d25yZXYueG1sUEsFBgAAAAAEAAQA9QAAAIgDAAAAAA==&#10;" fillcolor="red" strokeweight="0"/>
              <v:oval id="Oval 907" o:spid="_x0000_s1905" style="position:absolute;left:6459;top:9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eTwMYA&#10;AADcAAAADwAAAGRycy9kb3ducmV2LnhtbESPQWvCQBSE74L/YXmF3nSjlBpTVxFBbA8Wanuwt0f2&#10;mcRm34bsNhv99W5B6HGYmW+Yxao3teiodZVlBZNxAoI4t7riQsHX53aUgnAeWWNtmRRcyMFqORws&#10;MNM28Ad1B1+ICGGXoYLS+yaT0uUlGXRj2xBH72Rbgz7KtpC6xRDhppbTJHmWBiuOCyU2tCkp/zn8&#10;GgX03n3vTFKb/XEWnvq3sL6et0Gpx4d+/QLCU+//w/f2q1aQzifwdyY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eTwMYAAADcAAAADwAAAAAAAAAAAAAAAACYAgAAZHJz&#10;L2Rvd25yZXYueG1sUEsFBgAAAAAEAAQA9QAAAIsDAAAAAA==&#10;" fillcolor="red" strokeweight="0"/>
              <v:oval id="Oval 908" o:spid="_x0000_s1906" style="position:absolute;left:6465;top:92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UNt8YA&#10;AADcAAAADwAAAGRycy9kb3ducmV2LnhtbESPQWvCQBSE74L/YXlCb7pRio2pq4gg1kOF2h7s7ZF9&#10;JtHs25DdZtP++q5Q6HGYmW+Y5bo3teiodZVlBdNJAoI4t7riQsHH+26cgnAeWWNtmRR8k4P1ajhY&#10;YqZt4DfqTr4QEcIuQwWl900mpctLMugmtiGO3sW2Bn2UbSF1iyHCTS1nSTKXBiuOCyU2tC0pv52+&#10;jAI6dp97k9Tm9fwUHvtD2Pxcd0Gph1G/eQbhqff/4b/2i1aQLmZwP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UNt8YAAADcAAAADwAAAAAAAAAAAAAAAACYAgAAZHJz&#10;L2Rvd25yZXYueG1sUEsFBgAAAAAEAAQA9QAAAIsDAAAAAA==&#10;" fillcolor="red" strokeweight="0"/>
              <v:oval id="Oval 909" o:spid="_x0000_s1907" style="position:absolute;left:6472;top:920;width:36;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moLMcA&#10;AADcAAAADwAAAGRycy9kb3ducmV2LnhtbESPT2vCQBTE70K/w/IK3urGKv5JXUUEaXtooepBb4/s&#10;axKbfRuyazb203eFgsdhZn7DLFadqURLjSstKxgOEhDEmdUl5woO++3TDITzyBory6TgSg5Wy4fe&#10;AlNtA39Ru/O5iBB2KSoovK9TKV1WkEE3sDVx9L5tY9BH2eRSNxgi3FTyOUkm0mDJcaHAmjYFZT+7&#10;i1FAn+3p1SSV+ThOw7h7D+vf8zYo1X/s1i8gPHX+Hv5vv2kFs/kIbmfi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pqCzHAAAA3AAAAA8AAAAAAAAAAAAAAAAAmAIAAGRy&#10;cy9kb3ducmV2LnhtbFBLBQYAAAAABAAEAPUAAACMAwAAAAA=&#10;" fillcolor="red" strokeweight="0"/>
              <v:oval id="Oval 910" o:spid="_x0000_s1908" style="position:absolute;left:6477;top:91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AwWMYA&#10;AADcAAAADwAAAGRycy9kb3ducmV2LnhtbESPQWvCQBSE70L/w/IKvemmRWyMriIFaT0oVD3o7ZF9&#10;TdJm34bsNhv99a5Q6HGYmW+Y+bI3teiodZVlBc+jBARxbnXFhYLjYT1MQTiPrLG2TAou5GC5eBjM&#10;MdM28Cd1e1+ICGGXoYLS+yaT0uUlGXQj2xBH78u2Bn2UbSF1iyHCTS1fkmQiDVYcF0ps6K2k/Gf/&#10;axTQrju/m6Q229NrGPebsLp+r4NST4/9agbCU+//w3/tD60gnY7h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AwWMYAAADcAAAADwAAAAAAAAAAAAAAAACYAgAAZHJz&#10;L2Rvd25yZXYueG1sUEsFBgAAAAAEAAQA9QAAAIsDAAAAAA==&#10;" fillcolor="red" strokeweight="0"/>
              <v:oval id="Oval 911" o:spid="_x0000_s1909" style="position:absolute;left:6483;top:90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yVw8YA&#10;AADcAAAADwAAAGRycy9kb3ducmV2LnhtbESPT2vCQBTE70K/w/IK3urG4t/UVUSQtocWqh709si+&#10;JrHZtyG7ZmM/fVcoeBxm5jfMYtWZSrTUuNKyguEgAUGcWV1yruCw3z7NQDiPrLGyTAqu5GC1fOgt&#10;MNU28Be1O5+LCGGXooLC+zqV0mUFGXQDWxNH79s2Bn2UTS51gyHCTSWfk2QiDZYcFwqsaVNQ9rO7&#10;GAX02Z5eTVKZj+M0jLr3sP49b4NS/cdu/QLCU+fv4f/2m1Ywm4/hdiY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yVw8YAAADcAAAADwAAAAAAAAAAAAAAAACYAgAAZHJz&#10;L2Rvd25yZXYueG1sUEsFBgAAAAAEAAQA9QAAAIsDAAAAAA==&#10;" fillcolor="red" strokeweight="0"/>
              <v:oval id="Oval 912" o:spid="_x0000_s1910" style="position:absolute;left:6489;top:89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4LtMYA&#10;AADcAAAADwAAAGRycy9kb3ducmV2LnhtbESPQWvCQBSE74L/YXmCN91UisbUVUSQtocK2h7s7ZF9&#10;TdJm34bsmk3767uC4HGYmW+Y1aY3teiodZVlBQ/TBARxbnXFhYKP9/0kBeE8ssbaMin4JQeb9XCw&#10;wkzbwEfqTr4QEcIuQwWl900mpctLMuimtiGO3pdtDfoo20LqFkOEm1rOkmQuDVYcF0psaFdS/nO6&#10;GAV06D6fTVKbt/MiPPavYfv3vQ9KjUf99gmEp97fw7f2i1aQLudwPROPgF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4LtMYAAADcAAAADwAAAAAAAAAAAAAAAACYAgAAZHJz&#10;L2Rvd25yZXYueG1sUEsFBgAAAAAEAAQA9QAAAIsDAAAAAA==&#10;" fillcolor="red" strokeweight="0"/>
              <v:oval id="Oval 913" o:spid="_x0000_s1911" style="position:absolute;left:6496;top:892;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uL8YA&#10;AADcAAAADwAAAGRycy9kb3ducmV2LnhtbESPQWvCQBSE7wX/w/KE3upGKTWmriKCtD1U0PZgb4/s&#10;M4lm34bsNpv217uC4HGYmW+Y+bI3teiodZVlBeNRAoI4t7riQsH31+YpBeE8ssbaMin4IwfLxeBh&#10;jpm2gXfU7X0hIoRdhgpK75tMSpeXZNCNbEMcvaNtDfoo20LqFkOEm1pOkuRFGqw4LpTY0Lqk/Lz/&#10;NQpo2/28maQ2n4dpeO4/wur/tAlKPQ771SsIT72/h2/td60gnU3heiYeAbm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RKuL8YAAADcAAAADwAAAAAAAAAAAAAAAACYAgAAZHJz&#10;L2Rvd25yZXYueG1sUEsFBgAAAAAEAAQA9QAAAIsDAAAAAA==&#10;" fillcolor="red" strokeweight="0"/>
              <v:oval id="Oval 914" o:spid="_x0000_s1912" style="position:absolute;left:6501;top:885;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06XcMA&#10;AADcAAAADwAAAGRycy9kb3ducmV2LnhtbERPz2vCMBS+C/4P4QneNFWGumoUEWTbYcLcDvP2aJ5t&#10;tXkpTWzq/npzEHb8+H6vNp2pREuNKy0rmIwTEMSZ1SXnCn6+96MFCOeRNVaWScGdHGzW/d4KU20D&#10;f1F79LmIIexSVFB4X6dSuqwgg25sa+LInW1j0EfY5FI3GGK4qeQ0SWbSYMmxocCadgVl1+PNKKBD&#10;e3ozSWU+f+fhpfsI27/LPig1HHTbJQhPnf8XP93vWsHiNa6NZ+IR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06XcMAAADcAAAADwAAAAAAAAAAAAAAAACYAgAAZHJzL2Rv&#10;d25yZXYueG1sUEsFBgAAAAAEAAQA9QAAAIgDAAAAAA==&#10;" fillcolor="red" strokeweight="0"/>
              <v:oval id="Oval 915" o:spid="_x0000_s1913" style="position:absolute;left:6507;top:877;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GfxsYA&#10;AADcAAAADwAAAGRycy9kb3ducmV2LnhtbESPT2vCQBTE74V+h+UJvdWNpfgndRUpSPVQQduD3h7Z&#10;1ySafRuyazb66buC4HGYmd8w03lnKtFS40rLCgb9BARxZnXJuYLfn+XrGITzyBory6TgQg7ms+en&#10;KabaBt5Su/O5iBB2KSoovK9TKV1WkEHXtzVx9P5sY9BH2eRSNxgi3FTyLUmG0mDJcaHAmj4Lyk67&#10;s1FAm/bwZZLKfO9H4b1bh8X1uAxKvfS6xQcIT51/hO/tlVYwnkzgdiYeATn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GfxsYAAADcAAAADwAAAAAAAAAAAAAAAACYAgAAZHJz&#10;L2Rvd25yZXYueG1sUEsFBgAAAAAEAAQA9QAAAIsDAAAAAA==&#10;" fillcolor="red" strokeweight="0"/>
              <v:oval id="Oval 916" o:spid="_x0000_s1914" style="position:absolute;left:6513;top:870;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CsQcMA&#10;AADcAAAADwAAAGRycy9kb3ducmV2LnhtbERPz2vCMBS+D/Y/hCfspoljzNkZRQYyd1DQedhuj+at&#10;rTYvpYlN9a83B2HHj+/3bNHbWnTU+sqxhvFIgSDOnam40HD4Xg3fQPiAbLB2TBou5GExf3yYYWZc&#10;5B11+1CIFMI+Qw1lCE0mpc9LsuhHriFO3J9rLYYE20KaFmMKt7V8VupVWqw4NZTY0EdJ+Wl/thpo&#10;2/1+WlXbzc8kvvRfcXk9rqLWT4N++Q4iUB/+xXf32miYqjQ/nUlH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CsQcMAAADcAAAADwAAAAAAAAAAAAAAAACYAgAAZHJzL2Rv&#10;d25yZXYueG1sUEsFBgAAAAAEAAQA9QAAAIgDAAAAAA==&#10;" fillcolor="red" strokeweight="0"/>
              <v:oval id="Oval 917" o:spid="_x0000_s1915" style="position:absolute;left:6520;top:863;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wJ2sYA&#10;AADcAAAADwAAAGRycy9kb3ducmV2LnhtbESPT2sCMRTE70K/Q3iF3jSxlFZXo0hB2h4s+Oegt8fm&#10;ubt287Js0s22n94UCh6HmfkNM1/2thYdtb5yrGE8UiCIc2cqLjQc9uvhBIQPyAZrx6ThhzwsF3eD&#10;OWbGRd5StwuFSBD2GWooQ2gyKX1ekkU/cg1x8s6utRiSbAtpWowJbmv5qNSztFhxWiixodeS8q/d&#10;t9VAn93pzarabo4v8an/iKvfyzpq/XDfr2YgAvXhFv5vvxsNUzWGv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1wJ2sYAAADcAAAADwAAAAAAAAAAAAAAAACYAgAAZHJz&#10;L2Rvd25yZXYueG1sUEsFBgAAAAAEAAQA9QAAAIsDAAAAAA==&#10;" fillcolor="red" strokeweight="0"/>
              <v:oval id="Oval 918" o:spid="_x0000_s1916" style="position:absolute;left:6525;top:856;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6XrcYA&#10;AADcAAAADwAAAGRycy9kb3ducmV2LnhtbESPT2sCMRTE74V+h/AKvdVEKW1djSIFaXuw4J+D3h6b&#10;5+7q5mXZpJvVT28KhR6HmfkNM533thYdtb5yrGE4UCCIc2cqLjTstsunNxA+IBusHZOGC3mYz+7v&#10;ppgZF3lN3SYUIkHYZ6ihDKHJpPR5SRb9wDXEyTu61mJIsi2kaTEmuK3lSKkXabHitFBiQ+8l5efN&#10;j9VA393hw6rarvav8bn/iovraRm1fnzoFxMQgfrwH/5rfxoNYzWC3zPpCM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6XrcYAAADcAAAADwAAAAAAAAAAAAAAAACYAgAAZHJz&#10;L2Rvd25yZXYueG1sUEsFBgAAAAAEAAQA9QAAAIsDAAAAAA==&#10;" fillcolor="red" strokeweight="0"/>
              <v:oval id="Oval 919" o:spid="_x0000_s1917" style="position:absolute;left:6531;top:849;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IyNscA&#10;AADcAAAADwAAAGRycy9kb3ducmV2LnhtbESPS2vDMBCE74X8B7GB3hKpD/pwLIdQCG0PCTTNIb0t&#10;1sZ2a62MpVpuf31UCPQ4zMw3TL4cbSsG6n3jWMPVXIEgLp1puNKwf1/PHkD4gGywdUwafsjDsphc&#10;5JgZF/mNhl2oRIKwz1BDHUKXSenLmiz6ueuIk3d0vcWQZF9J02NMcNvKa6XupMWG00KNHT3VVH7t&#10;vq0G2g4fz1a1dnO4j7fja1z9fq6j1pfTcbUAEWgM/+Fz+8VoeFQ38HcmHQFZn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CMjbHAAAA3AAAAA8AAAAAAAAAAAAAAAAAmAIAAGRy&#10;cy9kb3ducmV2LnhtbFBLBQYAAAAABAAEAPUAAACMAwAAAAA=&#10;" fillcolor="red" strokeweight="0"/>
              <v:oval id="Oval 920" o:spid="_x0000_s1918" style="position:absolute;left:6537;top:841;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qQsYA&#10;AADcAAAADwAAAGRycy9kb3ducmV2LnhtbESPQWsCMRSE74X+h/AKvdXEIq1ujSIFqT1Y0PZgb4/N&#10;c3d187Js4mb115tCweMwM98w03lva9FR6yvHGoYDBYI4d6biQsPP9/JpDMIHZIO1Y9JwJg/z2f3d&#10;FDPjIm+o24ZCJAj7DDWUITSZlD4vyaIfuIY4eXvXWgxJtoU0LcYEt7V8VupFWqw4LZTY0HtJ+XF7&#10;shroq/v9sKq2691rHPWfcXE5LKPWjw/94g1EoD7cwv/tldEwUSP4O5OO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uqQsYAAADcAAAADwAAAAAAAAAAAAAAAACYAgAAZHJz&#10;L2Rvd25yZXYueG1sUEsFBgAAAAAEAAQA9QAAAIsDAAAAAA==&#10;" fillcolor="red" strokeweight="0"/>
              <v:oval id="Oval 921" o:spid="_x0000_s1919" style="position:absolute;left:6543;top:834;width:37;height: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P2cYA&#10;AADcAAAADwAAAGRycy9kb3ducmV2LnhtbESPzWrDMBCE74W8g9hAb4nU0l/HcgiF0PaQQNMc0tti&#10;bWy31spYquX26aNCoMdhZr5h8uVoWzFQ7xvHGq7mCgRx6UzDlYb9+3r2AMIHZIOtY9LwQx6WxeQi&#10;x8y4yG807EIlEoR9hhrqELpMSl/WZNHPXUecvKPrLYYk+0qaHmOC21ZeK3UnLTacFmrs6Kmm8mv3&#10;bTXQdvh4tqq1m8N9vBlf4+r3cx21vpyOqwWIQGP4D5/bL0bDo7qFvzPpCMji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cP2cYAAADcAAAADwAAAAAAAAAAAAAAAACYAgAAZHJz&#10;L2Rvd25yZXYueG1sUEsFBgAAAAAEAAQA9QAAAIsDAAAAAA==&#10;" fillcolor="red" strokeweight="0"/>
            </v:group>
            <v:group id="Group 925" o:spid="_x0000_s1920" style="position:absolute;left:2138;top:1098;width:51651;height:25895" coordorigin="247,173" coordsize="8134,4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gMYAAADcAAAADwAAAGRycy9kb3ducmV2LnhtbESPT2vCQBTE74V+h+UV&#10;ejObtCg1ZhWRtvQQBLUg3h7ZZxLMvg3Zbf58e7dQ6HGYmd8w2WY0jeipc7VlBUkUgyAurK65VPB9&#10;+pi9gXAeWWNjmRRM5GCzfnzIMNV24AP1R1+KAGGXooLK+zaV0hUVGXSRbYmDd7WdQR9kV0rd4RDg&#10;ppEvcbyQBmsOCxW2tKuouB1/jILPAYfta/Le57frbrqc5vtznpBSz0/jdgXC0+j/w3/tL61gGS/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6AxgAAANwA&#10;AAAPAAAAAAAAAAAAAAAAAKoCAABkcnMvZG93bnJldi54bWxQSwUGAAAAAAQABAD6AAAAnQMAAAAA&#10;">
              <v:shape id="Freeform 923" o:spid="_x0000_s1921" style="position:absolute;left:247;top:173;width:7932;height:4078;visibility:visible;mso-wrap-style:square;v-text-anchor:top" coordsize="7932,4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vMAA&#10;AADcAAAADwAAAGRycy9kb3ducmV2LnhtbESPW0sDMRCF3wX/QxihbzZRaK1r0yK9gK9u9X1Ixs3q&#10;ZrJspu3235uC4OPhXD7Ocj3GTp1oyG1iCw9TA4rYJd9yY+HjsL9fgMqC7LFLTBYulGG9ur1ZYuXT&#10;md/pVEujygjnCi0Ekb7SOrtAEfM09cTF+0pDRClyaLQf8FzGY6cfjZnriC0XQsCeNoHcT32MBeLE&#10;bL/d5wJnXazbo5iw0TtrJ3fj6wsooVH+w3/tN2/h2TzB9Uw5Anr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cTvMAAAADcAAAADwAAAAAAAAAAAAAAAACYAgAAZHJzL2Rvd25y&#10;ZXYueG1sUEsFBgAAAAAEAAQA9QAAAIUDAAAAAA==&#10;" path="m,4078l18,3686,30,3581r11,-86l65,3352r11,-61l88,3234r11,-53l111,3132r11,-48l145,2996r58,-191l214,2770r12,-34l238,2704r11,-32l261,2641r11,-31l284,2581r11,-29l342,2442r11,-26l376,2365r12,-25l411,2292r11,-24l480,2156r11,-22l514,2092r12,-20l549,2031r12,-19l572,1992r12,-19l595,1953r12,-18l618,1916r12,-18l642,1880r11,-18l664,1844r12,-18l687,1809r24,-34l722,1758r12,-17l745,1725r12,-16l780,1677r11,-16l826,1614r12,-15l884,1540r11,-15l918,1497r12,-14l976,1428r12,-14l1103,1286r11,-12l1218,1168r12,-12l1276,1112r11,-11l1322,1069r11,-10l1391,1007r12,-10l1449,957r12,-9l1472,938r23,-19l1506,909r35,-27l1553,873r34,-27l1599,837r23,-18l1634,811r11,-9l1657,793r11,-8l1703,760r11,-8l1737,735r12,-8l1760,719r12,-7l1795,696r12,-8l1818,680r12,-7l1841,665r11,-8l1864,650r23,-15l1899,628r11,-7l1922,613r23,-14l1956,592r12,-7l1980,578r11,-7l2003,564r11,-6l2026,551r23,-13l2060,531r12,-6l2083,518r12,-6l2107,505r11,-6l2129,492r12,-5l2152,480r12,-6l2176,468r11,-6l2199,456r11,-6l2222,444r11,-6l2256,426r12,-5l2280,415r11,-6l2302,404r12,-6l2325,393r12,-5l2349,382r11,-5l2372,371r11,-5l2395,361r11,-5l2418,350r23,-10l2453,335r11,-5l2476,325r22,-9l2510,311r12,-5l2533,301r12,-4l2556,292r12,-5l2579,283r12,-5l2614,269r12,-4l2649,256r11,-4l2683,243r12,-4l2718,231r11,-4l2752,219r12,-4l2787,207r12,-3l2833,193r12,-4l2868,181r11,-3l2902,171r12,-4l2926,164r22,-7l2960,154r35,-10l3006,141r35,-9l3052,129r23,-6l3087,120r12,-2l3144,107r12,-3l3202,94r12,-3l3260,81r12,-2l3317,70r12,-2l3387,58r11,-2l3433,50r12,-2l3468,45r11,-2l3560,32r11,-1l3618,25r11,-1l3675,19r12,-1l3802,9r12,-1l3837,7r11,-1l3975,1r12,l4067,r12,l4160,1r11,1l4287,6r11,1l4333,9r11,1l4448,18r12,1l4517,25r12,1l4564,31r11,1l4656,43r11,2l4702,50r11,2l4725,54r12,2l4806,68r11,2l4863,79r12,2l4886,84r35,7l4933,94r46,10l4990,107r35,8l5036,118r23,6l5071,127r12,3l5094,132r35,9l5140,145r35,9l5186,158r24,6l5221,168r11,3l5244,175r12,3l5267,182r23,7l5302,193r34,11l5348,208r23,8l5383,219r22,8l5417,231r11,5l5440,240r12,4l5475,252r11,5l5509,265r12,5l5532,274r12,5l5567,287r12,5l5601,302r12,4l5625,311r11,5l5659,326r12,4l5682,336r12,4l5717,351r12,5l5740,361r12,5l5775,377r11,5l5798,388r11,5l5821,399r11,5l5844,410r11,6l5867,421r11,6l5902,439r11,5l5925,450r11,6l5948,462r11,6l5971,474r11,7l5994,487r11,6l6017,499r12,7l6040,512r11,6l6063,525r23,13l6098,545r11,6l6121,558r11,7l6144,572r11,7l6167,585r23,15l6202,607r11,7l6225,621r11,7l6247,636r24,15l6282,658r12,8l6305,673r12,8l6328,689r12,7l6363,712r12,8l6398,736r11,8l6432,760r12,9l6467,786r11,8l6501,811r12,9l6536,838r12,8l6582,873r12,9l6628,910r12,10l6675,948r11,10l6697,968r47,40l6755,1018r58,52l6824,1080r35,33l6870,1124r47,44l6928,1180r104,107l7044,1299r92,103l7147,1415r70,83l7228,1512r11,14l7297,1600r12,15l7343,1662r12,16l7378,1710r12,16l7401,1743r12,16l7424,1776r23,34l7459,1827r11,18l7482,1863r12,18l7505,1899r11,18l7528,1936r12,19l7551,1974r12,19l7574,2013r12,20l7609,2073r11,21l7655,2157r12,22l7736,2317r11,25l7759,2366r11,26l7828,2525r12,29l7863,2613r11,30l7885,2674r24,65l7920,2772r12,35e" filled="f" strokecolor="#ff8000" strokeweight=".001mm">
                <v:stroke joinstyle="miter"/>
                <v:path arrowok="t" o:connecttype="custom" o:connectlocs="88,3234;226,2736;342,2442;491,2134;595,1953;676,1826;780,1677;930,1483;1276,1112;1461,948;1599,837;1714,752;1818,680;1910,621;2003,564;2095,512;2176,468;2268,421;2349,382;2441,340;2533,301;2626,265;2752,219;2879,178;3006,141;3156,104;3387,58;3571,31;3837,7;4171,2;4517,25;4713,52;4886,84;5059,124;5186,158;5290,189;5417,231;5521,270;5625,311;5729,356;5821,399;5913,444;5994,487;6086,538;6167,585;6271,651;6363,712;6478,794;6628,910;6813,1070;7044,1299;7309,1615;7424,1776;7516,1917;7609,2073;7770,2392;7920,2772" o:connectangles="0,0,0,0,0,0,0,0,0,0,0,0,0,0,0,0,0,0,0,0,0,0,0,0,0,0,0,0,0,0,0,0,0,0,0,0,0,0,0,0,0,0,0,0,0,0,0,0,0,0,0,0,0,0,0,0,0"/>
              </v:shape>
              <v:shape id="Freeform 924" o:spid="_x0000_s1922" style="position:absolute;left:8179;top:2980;width:202;height:1271;visibility:visible;mso-wrap-style:square;v-text-anchor:top" coordsize="202,1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VIvMQA&#10;AADcAAAADwAAAGRycy9kb3ducmV2LnhtbERPy2qDQBTdB/oPwy10E5pRKcHaTKQEQrppIeZBlxfn&#10;VkXnjjgTNX/fWRS6PJz3Jp9NJ0YaXGNZQbyKQBCXVjdcKTif9s8pCOeRNXaWScGdHOTbh8UGM20n&#10;PtJY+EqEEHYZKqi97zMpXVmTQbeyPXHgfuxg0Ac4VFIPOIVw08kkitbSYMOhocaedjWVbXEzCq7J&#10;PT4tv9Lpst9dPtOD/m7j64tST4/z+xsIT7P/F/+5P7SC1yisDWfCE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FSLzEAAAA3AAAAA8AAAAAAAAAAAAAAAAAmAIAAGRycy9k&#10;b3ducmV2LnhtbFBLBQYAAAAABAAEAPUAAACJAwAAAAA=&#10;" path="m,l11,36,46,151r11,41l69,235r46,196l150,617r11,76l173,780r11,108l202,1271e" filled="f" strokecolor="#ff8000" strokeweight=".001mm">
                <v:stroke joinstyle="miter"/>
                <v:path arrowok="t" o:connecttype="custom" o:connectlocs="0,0;11,36;46,151;57,192;69,235;115,431;150,617;161,693;173,780;184,888;202,1271" o:connectangles="0,0,0,0,0,0,0,0,0,0,0"/>
              </v:shape>
            </v:group>
            <v:shape id="Freeform 926" o:spid="_x0000_s1923" style="position:absolute;left:13574;top:5416;width:235;height:21311;visibility:visible;mso-wrap-style:square;v-text-anchor:top" coordsize="100,9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OhAcUA&#10;AADcAAAADwAAAGRycy9kb3ducmV2LnhtbESPQWvCQBSE74L/YXlCb7proUWjmxDEFik9tCqCt0f2&#10;mQSzb0N2m6T/vlso9DjMzDfMNhttI3rqfO1Yw3KhQBAXztRcajifXuYrED4gG2wck4Zv8pCl08kW&#10;E+MG/qT+GEoRIewT1FCF0CZS+qIii37hWuLo3VxnMUTZldJ0OES4beSjUs/SYs1xocKWdhUV9+OX&#10;1XC45svVayHzmi5PH+/Dm7L9ba/1w2zMNyACjeE//Nc+GA1rtYbfM/EIyPQ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6EBxQAAANwAAAAPAAAAAAAAAAAAAAAAAJgCAABkcnMv&#10;ZG93bnJldi54bWxQSwUGAAAAAAQABAD1AAAAigMAAAAA&#10;" path="m100,r,c100,27,77,50,50,50,22,50,,27,,l,,100,xm100,200r,c100,228,77,250,50,250,22,250,,228,,200r,c,172,22,150,50,150v27,,50,22,50,50xm100,400r,c100,428,77,450,50,450,22,450,,428,,400r,c,372,22,350,50,350v27,,50,22,50,50xm100,600r,c100,628,77,650,50,650,22,650,,628,,600r,c,572,22,550,50,550v27,,50,22,50,50xm100,800r,c100,828,77,850,50,850,22,850,,828,,800r,c,772,22,750,50,750v27,,50,22,50,50xm100,1000r,c100,1028,77,1050,50,1050,22,1050,,1028,,1000r,c,973,22,950,50,950v27,,50,23,50,50xm100,1200r,c100,1228,77,1250,50,1250,22,1250,,1228,,1200r,c,1173,22,1150,50,1150v27,,50,23,50,50xm100,1400r,1c100,1428,77,1451,50,1451,22,1451,,1428,,1401r,-1c,1373,22,1350,50,1350v27,,50,23,50,50xm100,1601r,c100,1628,77,1651,50,1651,22,1651,,1628,,1601r,c,1573,22,1551,50,1551v27,,50,22,50,50xm100,1801r,c100,1828,77,1851,50,1851,22,1851,,1828,,1801r,c,1773,22,1751,50,1751v27,,50,22,50,50xm100,2001r,c100,2028,77,2051,50,2051,22,2051,,2028,,2001r,c,1973,22,1951,50,1951v27,,50,22,50,50xm100,2201r,c100,2229,77,2251,50,2251,22,2251,,2229,,2201r,c,2173,22,2151,50,2151v27,,50,22,50,50xm100,2401r,c100,2429,77,2451,50,2451,22,2451,,2429,,2401r,c,2373,22,2351,50,2351v27,,50,22,50,50xm100,2601r,c100,2629,77,2651,50,2651,22,2651,,2629,,2601r,c,2573,22,2551,50,2551v27,,50,22,50,50xm100,2801r,c100,2829,77,2851,50,2851,22,2851,,2829,,2801r,c,2773,22,2751,50,2751v27,,50,22,50,50xm100,3001r,c100,3029,77,3051,50,3051,22,3051,,3029,,3001r,c,2974,22,2951,50,2951v27,,50,23,50,50xm100,3201r,c100,3229,77,3251,50,3251,22,3251,,3229,,3201r,c,3174,22,3151,50,3151v27,,50,23,50,50xm100,3401r,1c100,3429,77,3452,50,3452,22,3452,,3429,,3402r,-1c,3374,22,3351,50,3351v27,,50,23,50,50xm100,3602r,c100,3629,77,3652,50,3652,22,3652,,3629,,3602r,c,3574,22,3552,50,3552v27,,50,22,50,50xm100,3802r,c100,3829,77,3852,50,3852,22,3852,,3829,,3802r,c,3774,22,3752,50,3752v27,,50,22,50,50xm100,4002r,c100,4029,77,4052,50,4052,22,4052,,4029,,4002r,c,3974,22,3952,50,3952v27,,50,22,50,50xm100,4202r,c100,4230,77,4252,50,4252,22,4252,,4230,,4202r,c,4174,22,4152,50,4152v27,,50,22,50,50xm100,4402r,c100,4430,77,4452,50,4452,22,4452,,4430,,4402r,c,4374,22,4352,50,4352v27,,50,22,50,50xm100,4602r,c100,4630,77,4652,50,4652,22,4652,,4630,,4602r,c,4574,22,4552,50,4552v27,,50,22,50,50xm100,4802r,c100,4830,77,4852,50,4852,22,4852,,4830,,4802r,c,4774,22,4752,50,4752v27,,50,22,50,50xm100,5002r,c100,5030,77,5052,50,5052,22,5052,,5030,,5002r,c,4975,22,4952,50,4952v27,,50,23,50,50xm100,5202r,c100,5230,77,5252,50,5252,22,5252,,5230,,5202r,c,5175,22,5152,50,5152v27,,50,23,50,50xm100,5402r,1c100,5430,77,5453,50,5453,22,5453,,5430,,5403r,-1c,5375,22,5352,50,5352v27,,50,23,50,50xm100,5603r,c100,5630,77,5653,50,5653,22,5653,,5630,,5603r,c,5575,22,5553,50,5553v27,,50,22,50,50xm100,5803r,c100,5830,77,5853,50,5853,22,5853,,5830,,5803r,c,5775,22,5753,50,5753v27,,50,22,50,50xm100,6003r,c100,6030,77,6053,50,6053,22,6053,,6030,,6003r,c,5975,22,5953,50,5953v27,,50,22,50,50xm100,6203r,c100,6231,77,6253,50,6253,22,6253,,6231,,6203r,c,6175,22,6153,50,6153v27,,50,22,50,50xm100,6403r,c100,6431,77,6453,50,6453,22,6453,,6431,,6403r,c,6375,22,6353,50,6353v27,,50,22,50,50xm100,6603r,c100,6631,77,6653,50,6653,22,6653,,6631,,6603r,c,6575,22,6553,50,6553v27,,50,22,50,50xm100,6803r,c100,6831,77,6853,50,6853,22,6853,,6831,,6803r,c,6775,22,6753,50,6753v27,,50,22,50,50xm100,7003r,c100,7031,77,7053,50,7053,22,7053,,7031,,7003r,c,6976,22,6953,50,6953v27,,50,23,50,50xm100,7203r,c100,7231,77,7253,50,7253,22,7253,,7231,,7203r,c,7176,22,7153,50,7153v27,,50,23,50,50xm100,7403r,1c100,7431,77,7454,50,7454,22,7454,,7431,,7404r,-1c,7376,22,7353,50,7353v27,,50,23,50,50xm100,7604r,c100,7631,77,7654,50,7654,22,7654,,7631,,7604r,c,7576,22,7554,50,7554v27,,50,22,50,50xm100,7804r,c100,7831,77,7854,50,7854,22,7854,,7831,,7804r,c,7776,22,7754,50,7754v27,,50,22,50,50xm100,8004r,c100,8031,77,8054,50,8054,22,8054,,8031,,8004r,c,7976,22,7954,50,7954v27,,50,22,50,50xm100,8204r,c100,8232,77,8254,50,8254,22,8254,,8232,,8204r,c,8176,22,8154,50,8154v27,,50,22,50,50xm100,8404r,c100,8432,77,8454,50,8454,22,8454,,8432,,8404r,c,8376,22,8354,50,8354v27,,50,22,50,50xm100,8604r,c100,8632,77,8654,50,8654,22,8654,,8632,,8604r,c,8576,22,8554,50,8554v27,,50,22,50,50xm100,8804r,c100,8832,77,8854,50,8854,22,8854,,8832,,8804r,c,8776,22,8754,50,8754v27,,50,22,50,50xm100,9004r,c100,9032,77,9054,50,9054,22,9054,,9032,,9004r,c,8977,22,8954,50,8954v27,,50,23,50,50xe" fillcolor="black" strokeweight="17e-5mm">
              <v:stroke joinstyle="bevel"/>
              <v:path arrowok="t" o:connecttype="custom" o:connectlocs="23495,0;11748,35306;0,94149;0,141223;11748,200066;23495,235372;23495,282447;23495,282447;11748,317752;0,376831;0,423905;11748,482748;23495,518054;23495,565129;23495,565129;11748,600435;0,659278;0,706352;11748,765195;23495,800736;23495,847811;23495,847811;11748,883117;0,941960;0,989034;11748,1047877;23495,1083183;23495,1130257;23495,1130257;11748,1165563;0,1224406;0,1271716;11748,1330559;23495,1365865;23495,1412939;23495,1412939;11748,1448245;0,1507088;0,1554163;11748,1613006;23495,1648312;23495,1695386;23495,1695386;11748,1730692;0,1789770;0,1836845;11748,1895688;23495,1930994;23495,1978068;23495,1978068;11748,2013374;0,2072217;0,2119291" o:connectangles="0,0,0,0,0,0,0,0,0,0,0,0,0,0,0,0,0,0,0,0,0,0,0,0,0,0,0,0,0,0,0,0,0,0,0,0,0,0,0,0,0,0,0,0,0,0,0,0,0,0,0,0,0"/>
              <o:lock v:ext="edit" verticies="t"/>
            </v:shape>
            <v:shape id="Freeform 927" o:spid="_x0000_s1924" style="position:absolute;left:42117;top:5416;width:235;height:21311;visibility:visible;mso-wrap-style:square;v-text-anchor:top" coordsize="100,90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CeQcMA&#10;AADcAAAADwAAAGRycy9kb3ducmV2LnhtbERPTWuDQBC9F/IflgnkVlcLCcZmE6S0RUIPjQmF3gZ3&#10;olJ3Vtytmn+fPRR6fLzv3WE2nRhpcK1lBUkUgyCurG65VnA5vz2mIJxH1thZJgU3cnDYLx52mGk7&#10;8YnG0tcihLDLUEHjfZ9J6aqGDLrI9sSBu9rBoA9wqKUecArhppNPcbyRBlsODQ329NJQ9VP+GgXF&#10;d56k75XMW/paf35Mx9iM11elVss5fwbhafb/4j93oRVskzA/nAlHQO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QCeQcMAAADcAAAADwAAAAAAAAAAAAAAAACYAgAAZHJzL2Rv&#10;d25yZXYueG1sUEsFBgAAAAAEAAQA9QAAAIgDAAAAAA==&#10;" path="m100,r,c100,27,78,50,50,50,23,50,,27,,l,,100,xm100,200r,c100,228,78,250,50,250,23,250,,228,,200r,c,172,23,150,50,150v28,,50,22,50,50xm100,400r,c100,428,78,450,50,450,23,450,,428,,400r,c,372,23,350,50,350v28,,50,22,50,50xm100,600r,c100,628,78,650,50,650,23,650,,628,,600r,c,572,23,550,50,550v28,,50,22,50,50xm100,800r,c100,828,78,850,50,850,23,850,,828,,800r,c,772,23,750,50,750v28,,50,22,50,50xm100,1000r,c100,1028,78,1050,50,1050,23,1050,,1028,,1000r,c,973,23,950,50,950v28,,50,23,50,50xm100,1200r,c100,1228,78,1250,50,1250,23,1250,,1228,,1200r,c,1173,23,1150,50,1150v28,,50,23,50,50xm100,1400r,1c100,1428,78,1451,50,1451,23,1451,,1428,,1401r,-1c,1373,23,1350,50,1350v28,,50,23,50,50xm100,1601r,c100,1628,78,1651,50,1651,23,1651,,1628,,1601r,c,1573,23,1551,50,1551v28,,50,22,50,50xm100,1801r,c100,1828,78,1851,50,1851,23,1851,,1828,,1801r,c,1773,23,1751,50,1751v28,,50,22,50,50xm100,2001r,c100,2028,78,2051,50,2051,23,2051,,2028,,2001r,c,1973,23,1951,50,1951v28,,50,22,50,50xm100,2201r,c100,2229,78,2251,50,2251,23,2251,,2229,,2201r,c,2173,23,2151,50,2151v28,,50,22,50,50xm100,2401r,c100,2429,78,2451,50,2451,23,2451,,2429,,2401r,c,2373,23,2351,50,2351v28,,50,22,50,50xm100,2601r,c100,2629,78,2651,50,2651,23,2651,,2629,,2601r,c,2573,23,2551,50,2551v28,,50,22,50,50xm100,2801r,c100,2829,78,2851,50,2851,23,2851,,2829,,2801r,c,2773,23,2751,50,2751v28,,50,22,50,50xm100,3001r,c100,3029,78,3051,50,3051,23,3051,,3029,,3001r,c,2974,23,2951,50,2951v28,,50,23,50,50xm100,3201r,c100,3229,78,3251,50,3251,23,3251,,3229,,3201r,c,3174,23,3151,50,3151v28,,50,23,50,50xm100,3401r,1c100,3429,78,3452,50,3452,23,3452,,3429,,3402r,-1c,3374,23,3351,50,3351v28,,50,23,50,50xm100,3602r,c100,3629,78,3652,50,3652,23,3652,,3629,,3602r,c,3574,23,3552,50,3552v28,,50,22,50,50xm100,3802r,c100,3829,78,3852,50,3852,23,3852,,3829,,3802r,c,3774,23,3752,50,3752v28,,50,22,50,50xm100,4002r,c100,4029,78,4052,50,4052,23,4052,,4029,,4002r,c,3974,23,3952,50,3952v28,,50,22,50,50xm100,4202r,c100,4230,78,4252,50,4252,23,4252,,4230,,4202r,c,4174,23,4152,50,4152v28,,50,22,50,50xm100,4402r,c100,4430,78,4452,50,4452,23,4452,,4430,,4402r,c,4374,23,4352,50,4352v28,,50,22,50,50xm100,4602r,c100,4630,78,4652,50,4652,23,4652,,4630,,4602r,c,4574,23,4552,50,4552v28,,50,22,50,50xm100,4802r,c100,4830,78,4852,50,4852,23,4852,,4830,,4802r,c,4774,23,4752,50,4752v28,,50,22,50,50xm100,5002r,c100,5030,78,5052,50,5052,23,5052,,5030,,5002r,c,4975,23,4952,50,4952v28,,50,23,50,50xm100,5202r,c100,5230,78,5252,50,5252,23,5252,,5230,,5202r,c,5175,23,5152,50,5152v28,,50,23,50,50xm100,5402r,1c100,5430,78,5453,50,5453,23,5453,,5430,,5403r,-1c,5375,23,5352,50,5352v28,,50,23,50,50xm100,5603r,c100,5630,78,5653,50,5653,23,5653,,5630,,5603r,c,5575,23,5553,50,5553v28,,50,22,50,50xm100,5803r,c100,5830,78,5853,50,5853,23,5853,,5830,,5803r,c,5775,23,5753,50,5753v28,,50,22,50,50xm100,6003r,c100,6030,78,6053,50,6053,23,6053,,6030,,6003r,c,5975,23,5953,50,5953v28,,50,22,50,50xm100,6203r,c100,6231,78,6253,50,6253,23,6253,,6231,,6203r,c,6175,23,6153,50,6153v28,,50,22,50,50xm100,6403r,c100,6431,78,6453,50,6453,23,6453,,6431,,6403r,c,6375,23,6353,50,6353v28,,50,22,50,50xm100,6603r,c100,6631,78,6653,50,6653,23,6653,,6631,,6603r,c,6575,23,6553,50,6553v28,,50,22,50,50xm100,6803r,c100,6831,78,6853,50,6853,23,6853,,6831,,6803r,c,6775,23,6753,50,6753v28,,50,22,50,50xm100,7003r,c100,7031,78,7053,50,7053,23,7053,,7031,,7003r,c,6976,23,6953,50,6953v28,,50,23,50,50xm100,7203r,c100,7231,78,7253,50,7253,23,7253,,7231,,7203r,c,7176,23,7153,50,7153v28,,50,23,50,50xm100,7403r,1c100,7431,78,7454,50,7454,23,7454,,7431,,7404r,-1c,7376,23,7353,50,7353v28,,50,23,50,50xm100,7604r,c100,7631,78,7654,50,7654,23,7654,,7631,,7604r,c,7576,23,7554,50,7554v28,,50,22,50,50xm100,7804r,c100,7831,78,7854,50,7854,23,7854,,7831,,7804r,c,7776,23,7754,50,7754v28,,50,22,50,50xm100,8004r,c100,8031,78,8054,50,8054,23,8054,,8031,,8004r,c,7976,23,7954,50,7954v28,,50,22,50,50xm100,8204r,c100,8232,78,8254,50,8254,23,8254,,8232,,8204r,c,8176,23,8154,50,8154v28,,50,22,50,50xm100,8404r,c100,8432,78,8454,50,8454,23,8454,,8432,,8404r,c,8376,23,8354,50,8354v28,,50,22,50,50xm100,8604r,c100,8632,78,8654,50,8654,23,8654,,8632,,8604r,c,8576,23,8554,50,8554v28,,50,22,50,50xm100,8804r,c100,8832,78,8854,50,8854,23,8854,,8832,,8804r,c,8776,23,8754,50,8754v28,,50,22,50,50xm100,9004r,c100,9032,78,9054,50,9054,23,9054,,9032,,9004r,c,8977,23,8954,50,8954v28,,50,23,50,50xe" fillcolor="black" strokeweight="17e-5mm">
              <v:stroke joinstyle="bevel"/>
              <v:path arrowok="t" o:connecttype="custom" o:connectlocs="23495,0;11748,35306;0,94149;0,141223;11748,200066;23495,235372;23495,282447;23495,282447;11748,317752;0,376831;0,423905;11748,482748;23495,518054;23495,565129;23495,565129;11748,600435;0,659278;0,706352;11748,765195;23495,800736;23495,847811;23495,847811;11748,883117;0,941960;0,989034;11748,1047877;23495,1083183;23495,1130257;23495,1130257;11748,1165563;0,1224406;0,1271716;11748,1330559;23495,1365865;23495,1412939;23495,1412939;11748,1448245;0,1507088;0,1554163;11748,1613006;23495,1648312;23495,1695386;23495,1695386;11748,1730692;0,1789770;0,1836845;11748,1895688;23495,1930994;23495,1978068;23495,1978068;11748,2013374;0,2072217;0,2119291" o:connectangles="0,0,0,0,0,0,0,0,0,0,0,0,0,0,0,0,0,0,0,0,0,0,0,0,0,0,0,0,0,0,0,0,0,0,0,0,0,0,0,0,0,0,0,0,0,0,0,0,0,0,0,0,0"/>
              <o:lock v:ext="edit" verticies="t"/>
            </v:shape>
            <v:shape id="Freeform 928" o:spid="_x0000_s1925" style="position:absolute;left:13688;top:5295;width:28309;height:235;visibility:visible;mso-wrap-style:square;v-text-anchor:top" coordsize="12056,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QX/8UA&#10;AADcAAAADwAAAGRycy9kb3ducmV2LnhtbESPQWsCMRSE7wX/Q3hCL6Vms4dSt0YpguChCN0qXh/J&#10;c3ft5mVJoq7/vikUehxm5htmsRpdL64UYudZg5oVIIiNtx03GvZfm+dXEDEhW+w9k4Y7RVgtJw8L&#10;rKy/8Sdd69SIDOFYoYY2paGSMpqWHMaZH4izd/LBYcoyNNIGvGW462VZFC/SYcd5ocWB1i2Z7/ri&#10;NJzH2m/t7qM/hIs6Ho0q9+ap1PpxOr6/gUg0pv/wX3trNcyVgt8z+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Bf/xQAAANwAAAAPAAAAAAAAAAAAAAAAAJgCAABkcnMv&#10;ZG93bnJldi54bWxQSwUGAAAAAAQABAD1AAAAigMAAAAA&#10;" path="m,l,c28,,50,22,50,50,50,77,28,100,,100r,l,xm200,r,c228,,250,22,250,50v,27,-22,50,-50,50l200,100v-28,,-50,-23,-50,-50c150,22,172,,200,xm400,r,c428,,450,22,450,50v,27,-22,50,-50,50l400,100v-28,,-50,-23,-50,-50c350,22,372,,400,xm600,r,c628,,650,22,650,50v,27,-22,50,-50,50l600,100v-28,,-50,-23,-50,-50c550,22,572,,600,xm800,r,c828,,850,22,850,50v,27,-22,50,-50,50l800,100v-27,,-50,-23,-50,-50c750,22,773,,800,xm1000,r,c1028,,1050,22,1050,50v,27,-22,50,-50,50l1000,100v-27,,-50,-23,-50,-50c950,22,973,,1000,xm1200,r,c1228,,1250,22,1250,50v,27,-22,50,-50,50l1200,100v-27,,-50,-23,-50,-50c1150,22,1173,,1200,xm1400,r1,c1428,,1451,22,1451,50v,27,-23,50,-50,50l1400,100v-27,,-50,-23,-50,-50c1350,22,1373,,1400,xm1601,r,c1628,,1651,22,1651,50v,27,-23,50,-50,50l1601,100v-28,,-50,-23,-50,-50c1551,22,1573,,1601,xm1801,r,c1828,,1851,22,1851,50v,27,-23,50,-50,50l1801,100v-28,,-50,-23,-50,-50c1751,22,1773,,1801,xm2001,r,c2029,,2051,22,2051,50v,27,-22,50,-50,50l2001,100v-28,,-50,-23,-50,-50c1951,22,1973,,2001,xm2201,r,c2229,,2251,22,2251,50v,27,-22,50,-50,50l2201,100v-28,,-50,-23,-50,-50c2151,22,2173,,2201,xm2401,r,c2429,,2451,22,2451,50v,27,-22,50,-50,50l2401,100v-28,,-50,-23,-50,-50c2351,22,2373,,2401,xm2601,r,c2629,,2651,22,2651,50v,27,-22,50,-50,50l2601,100v-28,,-50,-23,-50,-50c2551,22,2573,,2601,xm2801,r,c2829,,2851,22,2851,50v,27,-22,50,-50,50l2801,100v-27,,-50,-23,-50,-50c2751,22,2774,,2801,xm3001,r,c3029,,3051,22,3051,50v,27,-22,50,-50,50l3001,100v-27,,-50,-23,-50,-50c2951,22,2974,,3001,xm3201,r,c3229,,3251,22,3251,50v,27,-22,50,-50,50l3201,100v-27,,-50,-23,-50,-50c3151,22,3174,,3201,xm3401,r1,c3429,,3452,22,3452,50v,27,-23,50,-50,50l3401,100v-27,,-50,-23,-50,-50c3351,22,3374,,3401,xm3602,r,c3629,,3652,22,3652,50v,27,-23,50,-50,50l3602,100v-28,,-50,-23,-50,-50c3552,22,3574,,3602,xm3802,r,c3829,,3852,22,3852,50v,27,-23,50,-50,50l3802,100v-28,,-50,-23,-50,-50c3752,22,3774,,3802,xm4002,r,c4030,,4052,22,4052,50v,27,-22,50,-50,50l4002,100v-28,,-50,-23,-50,-50c3952,22,3974,,4002,xm4202,r,c4230,,4252,22,4252,50v,27,-22,50,-50,50l4202,100v-28,,-50,-23,-50,-50c4152,22,4174,,4202,xm4402,r,c4430,,4452,22,4452,50v,27,-22,50,-50,50l4402,100v-28,,-50,-23,-50,-50c4352,22,4374,,4402,xm4602,r,c4630,,4652,22,4652,50v,27,-22,50,-50,50l4602,100v-28,,-50,-23,-50,-50c4552,22,4574,,4602,xm4802,r,c4830,,4852,22,4852,50v,27,-22,50,-50,50l4802,100v-27,,-50,-23,-50,-50c4752,22,4775,,4802,xm5002,r,c5030,,5052,22,5052,50v,27,-22,50,-50,50l5002,100v-27,,-50,-23,-50,-50c4952,22,4975,,5002,xm5202,r,c5230,,5252,22,5252,50v,27,-22,50,-50,50l5202,100v-27,,-50,-23,-50,-50c5152,22,5175,,5202,xm5402,r1,c5430,,5453,22,5453,50v,27,-23,50,-50,50l5402,100v-27,,-50,-23,-50,-50c5352,22,5375,,5402,xm5603,r,c5630,,5653,22,5653,50v,27,-23,50,-50,50l5603,100v-28,,-50,-23,-50,-50c5553,22,5575,,5603,xm5803,r,c5830,,5853,22,5853,50v,27,-23,50,-50,50l5803,100v-28,,-50,-23,-50,-50c5753,22,5775,,5803,xm6003,r,c6031,,6053,22,6053,50v,27,-22,50,-50,50l6003,100v-28,,-50,-23,-50,-50c5953,22,5975,,6003,xm6203,r,c6231,,6253,22,6253,50v,27,-22,50,-50,50l6203,100v-28,,-50,-23,-50,-50c6153,22,6175,,6203,xm6403,r,c6431,,6453,22,6453,50v,27,-22,50,-50,50l6403,100v-28,,-50,-23,-50,-50c6353,22,6375,,6403,xm6603,r,c6631,,6653,22,6653,50v,27,-22,50,-50,50l6603,100v-28,,-50,-23,-50,-50c6553,22,6575,,6603,xm6803,r,c6831,,6853,22,6853,50v,27,-22,50,-50,50l6803,100v-27,,-50,-23,-50,-50c6753,22,6776,,6803,xm7003,r,c7031,,7053,22,7053,50v,27,-22,50,-50,50l7003,100v-27,,-50,-23,-50,-50c6953,22,6976,,7003,xm7203,r,c7231,,7253,22,7253,50v,27,-22,50,-50,50l7203,100v-27,,-50,-23,-50,-50c7153,22,7176,,7203,xm7403,r1,c7431,,7454,22,7454,50v,27,-23,50,-50,50l7403,100v-27,,-50,-23,-50,-50c7353,22,7376,,7403,xm7604,r,c7631,,7654,22,7654,50v,27,-23,50,-50,50l7604,100v-28,,-50,-23,-50,-50c7554,22,7576,,7604,xm7804,r,c7831,,7854,22,7854,50v,27,-23,50,-50,50l7804,100v-28,,-50,-23,-50,-50c7754,22,7776,,7804,xm8004,r,c8032,,8054,22,8054,50v,27,-22,50,-50,50l8004,100v-28,,-50,-23,-50,-50c7954,22,7976,,8004,xm8204,r,c8232,,8254,22,8254,50v,27,-22,50,-50,50l8204,100v-28,,-50,-23,-50,-50c8154,22,8176,,8204,xm8404,r,c8432,,8454,22,8454,50v,27,-22,50,-50,50l8404,100v-28,,-50,-23,-50,-50c8354,22,8376,,8404,xm8604,r,c8632,,8654,22,8654,50v,27,-22,50,-50,50l8604,100v-28,,-50,-23,-50,-50c8554,22,8576,,8604,xm8804,r,c8832,,8854,22,8854,50v,27,-22,50,-50,50l8804,100v-27,,-50,-23,-50,-50c8754,22,8777,,8804,xm9004,r,c9032,,9054,22,9054,50v,27,-22,50,-50,50l9004,100v-27,,-50,-23,-50,-50c8954,22,8977,,9004,xm9204,r,c9232,,9254,22,9254,50v,27,-22,50,-50,50l9204,100v-27,,-50,-23,-50,-50c9154,22,9177,,9204,xm9404,r1,c9432,,9455,22,9455,50v,27,-23,50,-50,50l9404,100v-27,,-50,-23,-50,-50c9354,22,9377,,9404,xm9605,r,c9632,,9655,22,9655,50v,27,-23,50,-50,50l9605,100v-28,,-50,-23,-50,-50c9555,22,9577,,9605,xm9805,r,c9832,,9855,22,9855,50v,27,-23,50,-50,50l9805,100v-28,,-50,-23,-50,-50c9755,22,9777,,9805,xm10005,r,c10033,,10055,22,10055,50v,27,-22,50,-50,50l10005,100v-28,,-50,-23,-50,-50c9955,22,9977,,10005,xm10205,r,c10233,,10255,22,10255,50v,27,-22,50,-50,50l10205,100v-28,,-50,-23,-50,-50c10155,22,10177,,10205,xm10405,r,c10433,,10455,22,10455,50v,27,-22,50,-50,50l10405,100v-28,,-50,-23,-50,-50c10355,22,10377,,10405,xm10605,r,c10633,,10655,22,10655,50v,27,-22,50,-50,50l10605,100v-28,,-50,-23,-50,-50c10555,22,10577,,10605,xm10805,r,c10833,,10855,22,10855,50v,27,-22,50,-50,50l10805,100v-27,,-50,-23,-50,-50c10755,22,10778,,10805,xm11005,r,c11033,,11055,22,11055,50v,27,-22,50,-50,50l11005,100v-27,,-50,-23,-50,-50c10955,22,10978,,11005,xm11205,r1,c11233,,11256,22,11256,50v,27,-23,50,-50,50l11205,100v-27,,-50,-23,-50,-50c11155,22,11178,,11205,xm11406,r,c11433,,11456,22,11456,50v,27,-23,50,-50,50l11406,100v-28,,-50,-23,-50,-50c11356,22,11378,,11406,xm11606,r,c11633,,11656,22,11656,50v,27,-23,50,-50,50l11606,100v-28,,-50,-23,-50,-50c11556,22,11578,,11606,xm11806,r,c11833,,11856,22,11856,50v,27,-23,50,-50,50l11806,100v-28,,-50,-23,-50,-50c11756,22,11778,,11806,xm12006,r,c12034,,12056,22,12056,50v,27,-22,50,-50,50l12006,100v-28,,-50,-23,-50,-50c11956,22,11978,,12006,xe" fillcolor="black" strokeweight="17e-5mm">
              <v:stroke joinstyle="bevel"/>
              <v:path arrowok="t" o:connecttype="custom" o:connectlocs="46961,0;93923,0;140884,0;187845,0;234807,0;281768,0;328729,0;375926,0;422887,0;469848,0;516810,0;563771,0;610732,0;657694,0;704655,0;751616,0;798578,0;845774,0;892735,0;939697,0;986658,0;1033619,0;1080581,0;1127542,0;1174503,0;1221465,0;1268426,0;1315622,0;1362583,0;1409545,0;1456506,0;1503468,0;1550429,0;1597390,0;1644352,0;1691313,0;1738274,0;1785470,0;1832432,0;1879393,0;1926354,0;1973316,0;2020277,0;2067238,0;2114200,0;2161161,0;2208123,0;2255319,0;2302280,0;2349241,0;2396203,0;2443164,0;2490125,0;2537087,0;2584048,0;2631009,0;2678206,0;2725167,0;2772128,0;2819090,0" o:connectangles="0,0,0,0,0,0,0,0,0,0,0,0,0,0,0,0,0,0,0,0,0,0,0,0,0,0,0,0,0,0,0,0,0,0,0,0,0,0,0,0,0,0,0,0,0,0,0,0,0,0,0,0,0,0,0,0,0,0,0,0"/>
              <o:lock v:ext="edit" verticies="t"/>
            </v:shape>
          </v:group>
        </w:pict>
      </w: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D64C53" w:rsidRDefault="00D64C53" w:rsidP="00D64C53">
      <w:pPr>
        <w:rPr>
          <w:color w:val="000000"/>
          <w:shd w:val="clear" w:color="auto" w:fill="FFFFFF"/>
        </w:rPr>
      </w:pPr>
    </w:p>
    <w:p w:rsidR="00E14008" w:rsidRPr="00904F74" w:rsidRDefault="00E14008" w:rsidP="00D64C53">
      <w:pPr>
        <w:rPr>
          <w:color w:val="000000"/>
          <w:shd w:val="clear" w:color="auto" w:fill="FFFFFF"/>
        </w:rPr>
      </w:pPr>
      <w:r w:rsidRPr="00904F74">
        <w:rPr>
          <w:color w:val="000000"/>
          <w:shd w:val="clear" w:color="auto" w:fill="FFFFFF"/>
        </w:rPr>
        <w:t xml:space="preserve"> </w:t>
      </w:r>
    </w:p>
    <w:p w:rsidR="00B0655B" w:rsidRPr="00B0655B" w:rsidRDefault="00E14008" w:rsidP="00B0655B">
      <w:pPr>
        <w:spacing w:after="0" w:line="240" w:lineRule="auto"/>
        <w:rPr>
          <w:shd w:val="clear" w:color="auto" w:fill="FFFFFF"/>
        </w:rPr>
      </w:pPr>
      <w:r w:rsidRPr="00B0655B">
        <w:rPr>
          <w:color w:val="000000"/>
          <w:shd w:val="clear" w:color="auto" w:fill="FFFFFF"/>
        </w:rPr>
        <w:t xml:space="preserve">You need to determine where to place the beams so that the chains are fastened to the rollercoaster at a height of 25 feet. </w:t>
      </w:r>
    </w:p>
    <w:p w:rsidR="00B0655B" w:rsidRPr="00B0655B" w:rsidRDefault="00B0655B" w:rsidP="00B0655B">
      <w:pPr>
        <w:pStyle w:val="ListParagraph"/>
        <w:spacing w:after="0" w:line="240" w:lineRule="auto"/>
        <w:contextualSpacing w:val="0"/>
        <w:rPr>
          <w:shd w:val="clear" w:color="auto" w:fill="FFFFFF"/>
        </w:rPr>
      </w:pPr>
    </w:p>
    <w:p w:rsidR="00E14008" w:rsidRPr="00B0655B" w:rsidRDefault="00E14008" w:rsidP="00B0655B">
      <w:pPr>
        <w:pStyle w:val="ListParagraph"/>
        <w:numPr>
          <w:ilvl w:val="0"/>
          <w:numId w:val="39"/>
        </w:numPr>
        <w:spacing w:after="0" w:line="240" w:lineRule="auto"/>
        <w:contextualSpacing w:val="0"/>
        <w:rPr>
          <w:shd w:val="clear" w:color="auto" w:fill="FFFFFF"/>
        </w:rPr>
      </w:pPr>
      <w:r w:rsidRPr="00B0655B">
        <w:rPr>
          <w:shd w:val="clear" w:color="auto" w:fill="FFFFFF"/>
        </w:rPr>
        <w:lastRenderedPageBreak/>
        <w:t>Write the equation you would need to solve to find the horizontal distance each beam is from the origin.</w:t>
      </w:r>
      <w:r w:rsidRPr="00B0655B">
        <w:rPr>
          <w:rFonts w:cstheme="majorHAnsi"/>
          <w:color w:val="0070C0"/>
        </w:rPr>
        <w:t xml:space="preserve"> (10 points)</w:t>
      </w:r>
    </w:p>
    <w:p w:rsidR="00533624" w:rsidRDefault="00E14008" w:rsidP="00533624">
      <w:pPr>
        <w:pStyle w:val="Equationtext"/>
        <w:rPr>
          <w:sz w:val="24"/>
          <w:szCs w:val="24"/>
        </w:rPr>
      </w:pPr>
      <w:r w:rsidRPr="00904F74">
        <w:rPr>
          <w:sz w:val="24"/>
          <w:szCs w:val="24"/>
        </w:rPr>
        <w:t xml:space="preserve">             </w:t>
      </w:r>
      <w:r w:rsidR="00E75E57">
        <w:rPr>
          <w:sz w:val="24"/>
          <w:szCs w:val="24"/>
        </w:rPr>
        <w:t>25=|</w:t>
      </w:r>
      <w:proofErr w:type="gramStart"/>
      <w:r w:rsidR="00E75E57">
        <w:rPr>
          <w:sz w:val="24"/>
          <w:szCs w:val="24"/>
        </w:rPr>
        <w:t>root(</w:t>
      </w:r>
      <w:proofErr w:type="gramEnd"/>
      <w:r w:rsidR="00E75E57">
        <w:rPr>
          <w:sz w:val="24"/>
          <w:szCs w:val="24"/>
        </w:rPr>
        <w:t>900-xx)|</w:t>
      </w:r>
    </w:p>
    <w:p w:rsidR="00B0655B" w:rsidRDefault="00B0655B" w:rsidP="002228FC">
      <w:pPr>
        <w:pStyle w:val="Equationtext"/>
        <w:ind w:left="0"/>
        <w:rPr>
          <w:sz w:val="24"/>
          <w:szCs w:val="24"/>
        </w:rPr>
      </w:pPr>
    </w:p>
    <w:p w:rsidR="002228FC" w:rsidRDefault="002228FC" w:rsidP="002228FC"/>
    <w:p w:rsidR="00E14008" w:rsidRPr="00B0655B" w:rsidRDefault="00E14008" w:rsidP="00B0655B">
      <w:pPr>
        <w:pStyle w:val="ListParagraph"/>
        <w:numPr>
          <w:ilvl w:val="0"/>
          <w:numId w:val="39"/>
        </w:numPr>
        <w:rPr>
          <w:sz w:val="24"/>
          <w:szCs w:val="24"/>
        </w:rPr>
      </w:pPr>
      <w:r w:rsidRPr="00B0655B">
        <w:rPr>
          <w:rFonts w:cs="Calibri"/>
        </w:rPr>
        <w:t>Algebraically solve the equation you found in step 3.</w:t>
      </w:r>
      <w:r w:rsidRPr="00B0655B">
        <w:rPr>
          <w:color w:val="0070C0"/>
        </w:rPr>
        <w:t xml:space="preserve"> </w:t>
      </w:r>
      <w:r w:rsidRPr="00904F74">
        <w:t>Round your answer to the nearest hundredth.</w:t>
      </w:r>
      <w:r w:rsidRPr="00B0655B">
        <w:rPr>
          <w:color w:val="0070C0"/>
        </w:rPr>
        <w:t xml:space="preserve"> (10 points)</w:t>
      </w:r>
    </w:p>
    <w:p w:rsidR="00E14008" w:rsidRDefault="00533624" w:rsidP="00E14008">
      <w:pPr>
        <w:pStyle w:val="ListParagraph"/>
        <w:rPr>
          <w:rFonts w:ascii="Franklin Gothic Book" w:hAnsi="Franklin Gothic Book" w:cs="Calibri"/>
          <w:sz w:val="24"/>
          <w:szCs w:val="24"/>
        </w:rPr>
      </w:pPr>
      <w:r>
        <w:rPr>
          <w:rFonts w:ascii="Franklin Gothic Book" w:hAnsi="Franklin Gothic Book" w:cs="Calibri"/>
          <w:sz w:val="24"/>
          <w:szCs w:val="24"/>
        </w:rPr>
        <w:t>25=</w:t>
      </w:r>
      <w:proofErr w:type="gramStart"/>
      <w:r>
        <w:rPr>
          <w:rFonts w:ascii="Franklin Gothic Book" w:hAnsi="Franklin Gothic Book" w:cs="Calibri"/>
          <w:sz w:val="24"/>
          <w:szCs w:val="24"/>
        </w:rPr>
        <w:t>root(</w:t>
      </w:r>
      <w:proofErr w:type="gramEnd"/>
      <w:r>
        <w:rPr>
          <w:rFonts w:ascii="Franklin Gothic Book" w:hAnsi="Franklin Gothic Book" w:cs="Calibri"/>
          <w:sz w:val="24"/>
          <w:szCs w:val="24"/>
        </w:rPr>
        <w:t>900-xx)</w:t>
      </w:r>
    </w:p>
    <w:p w:rsidR="00533624" w:rsidRDefault="00533624" w:rsidP="00E14008">
      <w:pPr>
        <w:pStyle w:val="ListParagraph"/>
        <w:rPr>
          <w:rFonts w:ascii="Franklin Gothic Book" w:hAnsi="Franklin Gothic Book" w:cs="Calibri"/>
          <w:sz w:val="24"/>
          <w:szCs w:val="24"/>
        </w:rPr>
      </w:pPr>
      <w:r>
        <w:rPr>
          <w:rFonts w:ascii="Franklin Gothic Book" w:hAnsi="Franklin Gothic Book" w:cs="Calibri"/>
          <w:sz w:val="24"/>
          <w:szCs w:val="24"/>
        </w:rPr>
        <w:t>625=900-xx</w:t>
      </w:r>
    </w:p>
    <w:p w:rsidR="00533624" w:rsidRDefault="00533624" w:rsidP="00E14008">
      <w:pPr>
        <w:pStyle w:val="ListParagraph"/>
        <w:rPr>
          <w:rFonts w:ascii="Franklin Gothic Book" w:hAnsi="Franklin Gothic Book" w:cs="Calibri"/>
          <w:sz w:val="24"/>
          <w:szCs w:val="24"/>
        </w:rPr>
      </w:pPr>
      <w:r>
        <w:rPr>
          <w:rFonts w:ascii="Franklin Gothic Book" w:hAnsi="Franklin Gothic Book" w:cs="Calibri"/>
          <w:sz w:val="24"/>
          <w:szCs w:val="24"/>
        </w:rPr>
        <w:t>Xx=275</w:t>
      </w:r>
    </w:p>
    <w:p w:rsidR="002228FC" w:rsidRDefault="00533624" w:rsidP="00E14008">
      <w:pPr>
        <w:pStyle w:val="ListParagraph"/>
        <w:rPr>
          <w:rFonts w:ascii="Franklin Gothic Book" w:hAnsi="Franklin Gothic Book" w:cs="Calibri"/>
          <w:sz w:val="24"/>
          <w:szCs w:val="24"/>
        </w:rPr>
      </w:pPr>
      <w:r>
        <w:rPr>
          <w:rFonts w:ascii="Franklin Gothic Book" w:hAnsi="Franklin Gothic Book" w:cs="Calibri"/>
          <w:sz w:val="24"/>
          <w:szCs w:val="24"/>
        </w:rPr>
        <w:t>X=16.58</w:t>
      </w:r>
    </w:p>
    <w:p w:rsidR="002228FC" w:rsidRPr="00904F74" w:rsidRDefault="002228FC" w:rsidP="00E14008">
      <w:pPr>
        <w:pStyle w:val="ListParagraph"/>
        <w:rPr>
          <w:rFonts w:ascii="Franklin Gothic Book" w:hAnsi="Franklin Gothic Book" w:cs="Calibri"/>
          <w:sz w:val="24"/>
          <w:szCs w:val="24"/>
        </w:rPr>
      </w:pPr>
    </w:p>
    <w:p w:rsidR="00E14008" w:rsidRPr="00904F74" w:rsidRDefault="00E14008" w:rsidP="00E14008">
      <w:pPr>
        <w:pStyle w:val="ListParagraph"/>
        <w:rPr>
          <w:rFonts w:ascii="Franklin Gothic Book" w:hAnsi="Franklin Gothic Book" w:cs="Calibri"/>
          <w:sz w:val="24"/>
          <w:szCs w:val="24"/>
        </w:rPr>
      </w:pPr>
    </w:p>
    <w:p w:rsidR="00B0655B" w:rsidRPr="00B0655B" w:rsidRDefault="00E14008" w:rsidP="00B0655B">
      <w:pPr>
        <w:pStyle w:val="ListParagraph"/>
        <w:numPr>
          <w:ilvl w:val="0"/>
          <w:numId w:val="39"/>
        </w:numPr>
      </w:pPr>
      <w:r w:rsidRPr="00904F74">
        <w:t xml:space="preserve">Explain where to place the two beams.  </w:t>
      </w:r>
      <w:r w:rsidRPr="00B0655B">
        <w:rPr>
          <w:rFonts w:cstheme="majorHAnsi"/>
          <w:color w:val="0070C0"/>
        </w:rPr>
        <w:t>(10 points)</w:t>
      </w:r>
    </w:p>
    <w:p w:rsidR="00E14008" w:rsidRDefault="00533624" w:rsidP="00E14008">
      <w:pPr>
        <w:rPr>
          <w:rFonts w:ascii="Franklin Gothic Book" w:hAnsi="Franklin Gothic Book" w:cs="Calibri"/>
          <w:sz w:val="24"/>
          <w:szCs w:val="24"/>
        </w:rPr>
      </w:pPr>
      <w:r>
        <w:rPr>
          <w:rFonts w:ascii="Franklin Gothic Book" w:hAnsi="Franklin Gothic Book" w:cs="Calibri"/>
          <w:sz w:val="24"/>
          <w:szCs w:val="24"/>
        </w:rPr>
        <w:t xml:space="preserve">16.58 feet from the center </w:t>
      </w:r>
    </w:p>
    <w:p w:rsidR="00E14008" w:rsidRPr="00904F74" w:rsidRDefault="00E14008" w:rsidP="00E14008">
      <w:pPr>
        <w:rPr>
          <w:rFonts w:ascii="Franklin Gothic Book" w:hAnsi="Franklin Gothic Book" w:cs="Calibri"/>
          <w:sz w:val="24"/>
          <w:szCs w:val="24"/>
        </w:rPr>
      </w:pPr>
    </w:p>
    <w:p w:rsidR="00E14008" w:rsidRDefault="00E14008" w:rsidP="00B0655B">
      <w:r w:rsidRPr="00904F74">
        <w:rPr>
          <w:b/>
        </w:rPr>
        <w:t xml:space="preserve">Model 2: </w:t>
      </w:r>
      <w:r w:rsidRPr="00904F74">
        <w:t>Another plan to secure the roller coaster involves using a cable and strut. Using the center of the half-circle as the origin, the concrete strut can be modeled by the</w:t>
      </w:r>
      <w:r w:rsidRPr="00904F74">
        <w:rPr>
          <w:color w:val="7030A0"/>
        </w:rPr>
        <w:t xml:space="preserve"> </w:t>
      </w:r>
      <w:r w:rsidRPr="00904F74">
        <w:t xml:space="preserve">equation </w:t>
      </w:r>
      <w:r w:rsidRPr="00904F74">
        <w:rPr>
          <w:position w:val="-10"/>
        </w:rPr>
        <w:object w:dxaOrig="1200" w:dyaOrig="380">
          <v:shape id="_x0000_i1025" type="#_x0000_t75" style="width:60pt;height:18.75pt" o:ole="">
            <v:imagedata r:id="rId8" o:title=""/>
          </v:shape>
          <o:OLEObject Type="Embed" ProgID="Equation.DSMT4" ShapeID="_x0000_i1025" DrawAspect="Content" ObjectID="_1466015684" r:id="rId9"/>
        </w:object>
      </w:r>
      <w:r w:rsidRPr="00904F74">
        <w:t xml:space="preserve"> and the mathematical model for the cable is</w:t>
      </w:r>
      <w:r w:rsidRPr="00904F74">
        <w:rPr>
          <w:position w:val="-10"/>
        </w:rPr>
        <w:object w:dxaOrig="900" w:dyaOrig="320">
          <v:shape id="_x0000_i1026" type="#_x0000_t75" style="width:45pt;height:15.75pt" o:ole="">
            <v:imagedata r:id="rId10" o:title=""/>
          </v:shape>
          <o:OLEObject Type="Embed" ProgID="Equation.DSMT4" ShapeID="_x0000_i1026" DrawAspect="Content" ObjectID="_1466015685" r:id="rId11"/>
        </w:object>
      </w:r>
      <w:r w:rsidRPr="00904F74">
        <w:t xml:space="preserve">. The cable and the strut will intersect. </w:t>
      </w:r>
    </w:p>
    <w:p w:rsidR="00B0655B" w:rsidRPr="00904F74" w:rsidRDefault="00B0655B" w:rsidP="00E14008">
      <w:pPr>
        <w:rPr>
          <w:rFonts w:ascii="Franklin Gothic Book" w:hAnsi="Franklin Gothic Book" w:cs="Calibri"/>
          <w:sz w:val="24"/>
          <w:szCs w:val="24"/>
        </w:rPr>
      </w:pPr>
    </w:p>
    <w:p w:rsidR="00E14008" w:rsidRPr="00904F74" w:rsidRDefault="00E14008" w:rsidP="00B0655B">
      <w:pPr>
        <w:pStyle w:val="ListParagraph"/>
        <w:numPr>
          <w:ilvl w:val="0"/>
          <w:numId w:val="39"/>
        </w:numPr>
      </w:pPr>
      <w:r w:rsidRPr="00904F74">
        <w:t xml:space="preserve">Graph the cable and the strut on the model of the roller coaster using the graphing calculator. </w:t>
      </w:r>
      <w:r w:rsidRPr="00B0655B">
        <w:rPr>
          <w:rFonts w:cstheme="majorHAnsi"/>
        </w:rPr>
        <w:t>Take a screenshot of your graph and paste the image below, or sketch a graph by hand.</w:t>
      </w:r>
      <w:r w:rsidRPr="00B0655B">
        <w:rPr>
          <w:rFonts w:cstheme="majorHAnsi"/>
          <w:color w:val="0070C0"/>
        </w:rPr>
        <w:t xml:space="preserve"> (5 points)</w:t>
      </w:r>
    </w:p>
    <w:p w:rsidR="00E14008" w:rsidRDefault="00533624" w:rsidP="00B0655B">
      <w:pPr>
        <w:pStyle w:val="Equationtext"/>
        <w:rPr>
          <w:noProof/>
        </w:rPr>
      </w:pPr>
      <w:r>
        <w:rPr>
          <w:noProof/>
        </w:rPr>
        <w:drawing>
          <wp:inline distT="0" distB="0" distL="0" distR="0">
            <wp:extent cx="4486275" cy="2472124"/>
            <wp:effectExtent l="19050" t="0" r="9525" b="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4486275" cy="2472124"/>
                    </a:xfrm>
                    <a:prstGeom prst="rect">
                      <a:avLst/>
                    </a:prstGeom>
                    <a:noFill/>
                    <a:ln w="9525">
                      <a:noFill/>
                      <a:miter lim="800000"/>
                      <a:headEnd/>
                      <a:tailEnd/>
                    </a:ln>
                  </pic:spPr>
                </pic:pic>
              </a:graphicData>
            </a:graphic>
          </wp:inline>
        </w:drawing>
      </w:r>
    </w:p>
    <w:p w:rsidR="00627A66" w:rsidRPr="00904F74" w:rsidRDefault="00627A66" w:rsidP="00533624">
      <w:pPr>
        <w:pStyle w:val="Equationtext"/>
        <w:tabs>
          <w:tab w:val="left" w:pos="2550"/>
        </w:tabs>
        <w:ind w:left="0"/>
      </w:pPr>
    </w:p>
    <w:p w:rsidR="00E14008" w:rsidRDefault="00E14008" w:rsidP="00E14008">
      <w:pPr>
        <w:rPr>
          <w:rFonts w:ascii="Franklin Gothic Book" w:hAnsi="Franklin Gothic Book" w:cs="Calibri"/>
          <w:sz w:val="24"/>
          <w:szCs w:val="24"/>
        </w:rPr>
      </w:pPr>
    </w:p>
    <w:p w:rsidR="00E14008" w:rsidRPr="00B0655B" w:rsidRDefault="00E14008" w:rsidP="00E14008">
      <w:pPr>
        <w:pStyle w:val="ListParagraph"/>
        <w:numPr>
          <w:ilvl w:val="0"/>
          <w:numId w:val="39"/>
        </w:numPr>
        <w:rPr>
          <w:rFonts w:ascii="Franklin Gothic Book" w:hAnsi="Franklin Gothic Book" w:cs="Calibri"/>
          <w:sz w:val="24"/>
          <w:szCs w:val="24"/>
        </w:rPr>
      </w:pPr>
      <w:r w:rsidRPr="00904F74">
        <w:t>Algebraically find the point where the cable and the strut intersect. Interpret your answer.</w:t>
      </w:r>
      <w:r w:rsidRPr="00B0655B">
        <w:rPr>
          <w:rFonts w:cstheme="majorHAnsi"/>
          <w:color w:val="0070C0"/>
        </w:rPr>
        <w:t xml:space="preserve"> (10 points)</w:t>
      </w:r>
    </w:p>
    <w:p w:rsidR="00E14008" w:rsidRDefault="00533624" w:rsidP="00E14008">
      <w:pPr>
        <w:ind w:firstLine="720"/>
        <w:rPr>
          <w:rFonts w:ascii="Franklin Gothic Book" w:hAnsi="Franklin Gothic Book" w:cs="Calibri"/>
          <w:sz w:val="24"/>
          <w:szCs w:val="24"/>
        </w:rPr>
      </w:pPr>
      <w:r>
        <w:rPr>
          <w:rFonts w:ascii="Franklin Gothic Book" w:hAnsi="Franklin Gothic Book" w:cs="Calibri"/>
          <w:sz w:val="24"/>
          <w:szCs w:val="24"/>
        </w:rPr>
        <w:t>2x+8=</w:t>
      </w:r>
      <w:proofErr w:type="gramStart"/>
      <w:r>
        <w:rPr>
          <w:rFonts w:ascii="Franklin Gothic Book" w:hAnsi="Franklin Gothic Book" w:cs="Calibri"/>
          <w:sz w:val="24"/>
          <w:szCs w:val="24"/>
        </w:rPr>
        <w:t>root(</w:t>
      </w:r>
      <w:proofErr w:type="gramEnd"/>
      <w:r>
        <w:rPr>
          <w:rFonts w:ascii="Franklin Gothic Book" w:hAnsi="Franklin Gothic Book" w:cs="Calibri"/>
          <w:sz w:val="24"/>
          <w:szCs w:val="24"/>
        </w:rPr>
        <w:t>900-x</w:t>
      </w:r>
      <w:r w:rsidR="00F9512B">
        <w:rPr>
          <w:rFonts w:ascii="Franklin Gothic Book" w:hAnsi="Franklin Gothic Book" w:cs="Calibri"/>
          <w:sz w:val="24"/>
          <w:szCs w:val="24"/>
        </w:rPr>
        <w:t>x</w:t>
      </w:r>
      <w:r>
        <w:rPr>
          <w:rFonts w:ascii="Franklin Gothic Book" w:hAnsi="Franklin Gothic Book" w:cs="Calibri"/>
          <w:sz w:val="24"/>
          <w:szCs w:val="24"/>
        </w:rPr>
        <w:t>)</w:t>
      </w:r>
    </w:p>
    <w:p w:rsidR="002228FC" w:rsidRDefault="00533624" w:rsidP="00E14008">
      <w:pPr>
        <w:ind w:firstLine="720"/>
        <w:rPr>
          <w:rFonts w:ascii="Franklin Gothic Book" w:hAnsi="Franklin Gothic Book" w:cs="Calibri"/>
          <w:sz w:val="24"/>
          <w:szCs w:val="24"/>
        </w:rPr>
      </w:pPr>
      <w:r>
        <w:rPr>
          <w:rFonts w:ascii="Franklin Gothic Book" w:hAnsi="Franklin Gothic Book" w:cs="Calibri"/>
          <w:sz w:val="24"/>
          <w:szCs w:val="24"/>
        </w:rPr>
        <w:t>4xx+</w:t>
      </w:r>
      <w:proofErr w:type="gramStart"/>
      <w:r>
        <w:rPr>
          <w:rFonts w:ascii="Franklin Gothic Book" w:hAnsi="Franklin Gothic Book" w:cs="Calibri"/>
          <w:sz w:val="24"/>
          <w:szCs w:val="24"/>
        </w:rPr>
        <w:t>32x+</w:t>
      </w:r>
      <w:proofErr w:type="gramEnd"/>
      <w:r>
        <w:rPr>
          <w:rFonts w:ascii="Franklin Gothic Book" w:hAnsi="Franklin Gothic Book" w:cs="Calibri"/>
          <w:sz w:val="24"/>
          <w:szCs w:val="24"/>
        </w:rPr>
        <w:t>64=900-x</w:t>
      </w:r>
      <w:r w:rsidR="00F9512B">
        <w:rPr>
          <w:rFonts w:ascii="Franklin Gothic Book" w:hAnsi="Franklin Gothic Book" w:cs="Calibri"/>
          <w:sz w:val="24"/>
          <w:szCs w:val="24"/>
        </w:rPr>
        <w:t>x</w:t>
      </w:r>
    </w:p>
    <w:p w:rsidR="00533624" w:rsidRDefault="00F9512B" w:rsidP="00E14008">
      <w:pPr>
        <w:ind w:firstLine="720"/>
        <w:rPr>
          <w:rFonts w:ascii="Franklin Gothic Book" w:hAnsi="Franklin Gothic Book" w:cs="Calibri"/>
          <w:sz w:val="24"/>
          <w:szCs w:val="24"/>
        </w:rPr>
      </w:pPr>
      <w:r>
        <w:rPr>
          <w:rFonts w:ascii="Franklin Gothic Book" w:hAnsi="Franklin Gothic Book" w:cs="Calibri"/>
          <w:sz w:val="24"/>
          <w:szCs w:val="24"/>
        </w:rPr>
        <w:t>3xx+32x-836=0</w:t>
      </w:r>
    </w:p>
    <w:p w:rsidR="00F9512B" w:rsidRDefault="00F9512B" w:rsidP="00E14008">
      <w:pPr>
        <w:ind w:firstLine="720"/>
        <w:rPr>
          <w:rFonts w:ascii="Franklin Gothic Book" w:hAnsi="Franklin Gothic Book" w:cs="Calibri"/>
          <w:sz w:val="24"/>
          <w:szCs w:val="24"/>
        </w:rPr>
      </w:pPr>
      <w:r>
        <w:rPr>
          <w:rFonts w:ascii="Franklin Gothic Book" w:hAnsi="Franklin Gothic Book" w:cs="Calibri"/>
          <w:sz w:val="24"/>
          <w:szCs w:val="24"/>
        </w:rPr>
        <w:t>X=2</w:t>
      </w:r>
    </w:p>
    <w:p w:rsidR="00E14008" w:rsidRPr="00904F74" w:rsidRDefault="00E14008" w:rsidP="00B0655B">
      <w:r w:rsidRPr="00904F74">
        <w:rPr>
          <w:b/>
        </w:rPr>
        <w:t xml:space="preserve">Model 3: </w:t>
      </w:r>
      <w:r w:rsidRPr="00904F74">
        <w:t>Another plan to secure the roller coaster involves placing two concrete struts on either side of the center of the leg of the roller coaster to add reinforcement against southerly winds in the region. Again, usi</w:t>
      </w:r>
      <w:r w:rsidRPr="00904F74">
        <w:rPr>
          <w:color w:val="000000" w:themeColor="text1"/>
        </w:rPr>
        <w:t>ng the center of the half-circle as the origin, the s</w:t>
      </w:r>
      <w:r w:rsidRPr="00904F74">
        <w:t>truts are modeled by the equations</w:t>
      </w:r>
      <w:r w:rsidRPr="00904F74">
        <w:rPr>
          <w:position w:val="-10"/>
        </w:rPr>
        <w:object w:dxaOrig="1080" w:dyaOrig="380">
          <v:shape id="_x0000_i1027" type="#_x0000_t75" style="width:54pt;height:18.75pt" o:ole="">
            <v:imagedata r:id="rId13" o:title=""/>
          </v:shape>
          <o:OLEObject Type="Embed" ProgID="Equation.DSMT4" ShapeID="_x0000_i1027" DrawAspect="Content" ObjectID="_1466015686" r:id="rId14"/>
        </w:object>
      </w:r>
      <w:r w:rsidRPr="00904F74">
        <w:t xml:space="preserve"> and</w:t>
      </w:r>
      <w:r w:rsidRPr="00904F74">
        <w:rPr>
          <w:position w:val="-10"/>
        </w:rPr>
        <w:object w:dxaOrig="1080" w:dyaOrig="380">
          <v:shape id="_x0000_i1028" type="#_x0000_t75" style="width:54pt;height:18.75pt" o:ole="">
            <v:imagedata r:id="rId15" o:title=""/>
          </v:shape>
          <o:OLEObject Type="Embed" ProgID="Equation.DSMT4" ShapeID="_x0000_i1028" DrawAspect="Content" ObjectID="_1466015687" r:id="rId16"/>
        </w:object>
      </w:r>
      <w:r w:rsidRPr="00904F74">
        <w:t>. A vertical reinforcement beam will extend from one strut to the other when the two cables are 2 feet apart.</w:t>
      </w:r>
    </w:p>
    <w:p w:rsidR="00E14008" w:rsidRPr="00B0655B" w:rsidRDefault="00E14008" w:rsidP="00B0655B">
      <w:pPr>
        <w:pStyle w:val="ListParagraph"/>
        <w:numPr>
          <w:ilvl w:val="0"/>
          <w:numId w:val="39"/>
        </w:numPr>
        <w:rPr>
          <w:rFonts w:cs="Calibri"/>
        </w:rPr>
      </w:pPr>
      <w:r w:rsidRPr="00B0655B">
        <w:rPr>
          <w:rFonts w:cs="Calibri"/>
        </w:rPr>
        <w:t>Graph the two struts on the model of the roller coaster.</w:t>
      </w:r>
      <w:r w:rsidRPr="00B0655B">
        <w:rPr>
          <w:color w:val="0070C0"/>
        </w:rPr>
        <w:t xml:space="preserve"> </w:t>
      </w:r>
      <w:r w:rsidRPr="00904F74">
        <w:t>Take a screenshot of your graph and paste the image below, or sketch a graph by hand.</w:t>
      </w:r>
      <w:r w:rsidRPr="00B0655B">
        <w:rPr>
          <w:color w:val="0070C0"/>
        </w:rPr>
        <w:t xml:space="preserve"> (5 points)</w:t>
      </w:r>
    </w:p>
    <w:p w:rsidR="00E0370F" w:rsidRPr="00F9512B" w:rsidRDefault="00F9512B" w:rsidP="00F9512B">
      <w:pPr>
        <w:pStyle w:val="Equationtext"/>
        <w:rPr>
          <w:noProof/>
        </w:rPr>
      </w:pPr>
      <w:r>
        <w:rPr>
          <w:noProof/>
        </w:rPr>
        <w:drawing>
          <wp:inline distT="0" distB="0" distL="0" distR="0">
            <wp:extent cx="4000500" cy="2187774"/>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srcRect/>
                    <a:stretch>
                      <a:fillRect/>
                    </a:stretch>
                  </pic:blipFill>
                  <pic:spPr bwMode="auto">
                    <a:xfrm>
                      <a:off x="0" y="0"/>
                      <a:ext cx="4003433" cy="2189378"/>
                    </a:xfrm>
                    <a:prstGeom prst="rect">
                      <a:avLst/>
                    </a:prstGeom>
                    <a:noFill/>
                    <a:ln w="9525">
                      <a:noFill/>
                      <a:miter lim="800000"/>
                      <a:headEnd/>
                      <a:tailEnd/>
                    </a:ln>
                  </pic:spPr>
                </pic:pic>
              </a:graphicData>
            </a:graphic>
          </wp:inline>
        </w:drawing>
      </w:r>
    </w:p>
    <w:p w:rsidR="00E14008" w:rsidRPr="00904F74" w:rsidRDefault="00E14008" w:rsidP="00E14008">
      <w:pPr>
        <w:rPr>
          <w:rFonts w:ascii="Franklin Gothic Book" w:hAnsi="Franklin Gothic Book" w:cs="Calibri"/>
          <w:color w:val="FF0000"/>
          <w:sz w:val="24"/>
          <w:szCs w:val="24"/>
        </w:rPr>
      </w:pPr>
    </w:p>
    <w:p w:rsidR="00E14008" w:rsidRPr="00904F74" w:rsidRDefault="00E14008" w:rsidP="00B0655B">
      <w:r w:rsidRPr="00904F74">
        <w:t xml:space="preserve">Recall that a reinforcement beam will extend from one strut to the other when the two struts are 2 feet apart. </w:t>
      </w:r>
    </w:p>
    <w:p w:rsidR="00B0655B" w:rsidRPr="00904F74" w:rsidRDefault="00B0655B" w:rsidP="00E14008">
      <w:pPr>
        <w:rPr>
          <w:rFonts w:ascii="Franklin Gothic Book" w:hAnsi="Franklin Gothic Book" w:cs="Calibri"/>
          <w:sz w:val="24"/>
          <w:szCs w:val="24"/>
        </w:rPr>
      </w:pPr>
    </w:p>
    <w:p w:rsidR="00E14008" w:rsidRPr="00904F74" w:rsidRDefault="00E14008" w:rsidP="00B0655B">
      <w:pPr>
        <w:pStyle w:val="ListParagraph"/>
        <w:numPr>
          <w:ilvl w:val="0"/>
          <w:numId w:val="39"/>
        </w:numPr>
      </w:pPr>
      <w:r w:rsidRPr="00904F74">
        <w:t xml:space="preserve">Algebraically determine the </w:t>
      </w:r>
      <w:r w:rsidRPr="00B0655B">
        <w:rPr>
          <w:rFonts w:cstheme="majorHAnsi"/>
          <w:i/>
        </w:rPr>
        <w:t>x</w:t>
      </w:r>
      <w:r w:rsidRPr="00B0655B" w:rsidDel="00C92596">
        <w:rPr>
          <w:i/>
        </w:rPr>
        <w:t xml:space="preserve"> </w:t>
      </w:r>
      <w:r w:rsidRPr="00904F74">
        <w:t>-value of where the beam should be placed.</w:t>
      </w:r>
      <w:r w:rsidRPr="00B0655B">
        <w:rPr>
          <w:rFonts w:cstheme="majorHAnsi"/>
          <w:color w:val="0070C0"/>
        </w:rPr>
        <w:t xml:space="preserve"> (15 points)</w:t>
      </w:r>
    </w:p>
    <w:p w:rsidR="00E14008" w:rsidRPr="00904F74" w:rsidRDefault="00F9512B" w:rsidP="00B0655B">
      <w:pPr>
        <w:pStyle w:val="Equationtext"/>
      </w:pPr>
      <w:r>
        <w:t>X=-4</w:t>
      </w:r>
    </w:p>
    <w:p w:rsidR="00E14008" w:rsidRDefault="00E14008" w:rsidP="00B0655B">
      <w:pPr>
        <w:pStyle w:val="Equationtext"/>
        <w:rPr>
          <w:position w:val="-6"/>
        </w:rPr>
      </w:pPr>
    </w:p>
    <w:p w:rsidR="002228FC" w:rsidRPr="00904F74" w:rsidRDefault="002228FC" w:rsidP="00B0655B">
      <w:pPr>
        <w:pStyle w:val="Equationtext"/>
        <w:rPr>
          <w:position w:val="-6"/>
        </w:rPr>
      </w:pPr>
    </w:p>
    <w:p w:rsidR="00E14008" w:rsidRPr="00904F74" w:rsidRDefault="00E14008" w:rsidP="00B0655B">
      <w:pPr>
        <w:pStyle w:val="ListParagraph"/>
        <w:numPr>
          <w:ilvl w:val="0"/>
          <w:numId w:val="39"/>
        </w:numPr>
      </w:pPr>
      <w:r w:rsidRPr="00904F74">
        <w:lastRenderedPageBreak/>
        <w:t xml:space="preserve">Explain where to place the beam.  </w:t>
      </w:r>
      <w:r w:rsidRPr="00B0655B">
        <w:rPr>
          <w:rFonts w:cstheme="majorHAnsi"/>
          <w:color w:val="0070C0"/>
        </w:rPr>
        <w:t>(10 points)</w:t>
      </w:r>
    </w:p>
    <w:p w:rsidR="00E14008" w:rsidRPr="00904F74" w:rsidRDefault="00F9512B" w:rsidP="00E14008">
      <w:pPr>
        <w:rPr>
          <w:rFonts w:ascii="Franklin Gothic Book" w:hAnsi="Franklin Gothic Book" w:cs="Calibri"/>
          <w:color w:val="FF0000"/>
          <w:sz w:val="24"/>
          <w:szCs w:val="24"/>
        </w:rPr>
      </w:pPr>
      <w:bookmarkStart w:id="0" w:name="_GoBack"/>
      <w:bookmarkEnd w:id="0"/>
      <w:r>
        <w:rPr>
          <w:rFonts w:ascii="Franklin Gothic Book" w:hAnsi="Franklin Gothic Book" w:cs="Calibri"/>
          <w:color w:val="FF0000"/>
          <w:sz w:val="24"/>
          <w:szCs w:val="24"/>
        </w:rPr>
        <w:t xml:space="preserve">Place </w:t>
      </w:r>
      <w:r w:rsidR="00C01071">
        <w:rPr>
          <w:rFonts w:ascii="Franklin Gothic Book" w:hAnsi="Franklin Gothic Book" w:cs="Calibri"/>
          <w:color w:val="FF0000"/>
          <w:sz w:val="24"/>
          <w:szCs w:val="24"/>
        </w:rPr>
        <w:t>the beam directly above 4 feet from the center</w:t>
      </w:r>
    </w:p>
    <w:p w:rsidR="00B42E7F" w:rsidRDefault="00B42E7F" w:rsidP="00E14008"/>
    <w:sectPr w:rsidR="00B42E7F" w:rsidSect="007058C8">
      <w:headerReference w:type="default" r:id="rId18"/>
      <w:footerReference w:type="default" r:id="rId19"/>
      <w:headerReference w:type="first" r:id="rId20"/>
      <w:footerReference w:type="first" r:id="rId21"/>
      <w:pgSz w:w="12240" w:h="15840"/>
      <w:pgMar w:top="1530" w:right="1440" w:bottom="720" w:left="1440" w:header="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E1EFD" w:rsidRDefault="00CE1EFD" w:rsidP="0009217F">
      <w:pPr>
        <w:spacing w:after="0"/>
      </w:pPr>
      <w:r>
        <w:separator/>
      </w:r>
    </w:p>
  </w:endnote>
  <w:endnote w:type="continuationSeparator" w:id="0">
    <w:p w:rsidR="00CE1EFD" w:rsidRDefault="00CE1EFD" w:rsidP="0009217F">
      <w:pPr>
        <w:spacing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Franklin Gothic Demi Cond">
    <w:panose1 w:val="020B07060304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Franklin Gothic Medium">
    <w:panose1 w:val="020B060302010202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Lucida Grande">
    <w:charset w:val="00"/>
    <w:family w:val="auto"/>
    <w:pitch w:val="variable"/>
    <w:sig w:usb0="E1000AEF" w:usb1="5000A1FF" w:usb2="00000000" w:usb3="00000000" w:csb0="000001B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C53" w:rsidRPr="007F023E" w:rsidRDefault="00D64C53" w:rsidP="007F023E">
    <w:pPr>
      <w:pStyle w:val="BasicParagraph"/>
      <w:rPr>
        <w:sz w:val="16"/>
        <w:szCs w:val="16"/>
        <w:lang w:val="en-US"/>
      </w:rPr>
    </w:pPr>
    <w:r w:rsidRPr="007F023E">
      <w:rPr>
        <w:sz w:val="16"/>
        <w:szCs w:val="16"/>
        <w:lang w:val="en-US"/>
      </w:rPr>
      <w:t>Copyright© E2020, Inc. 2011</w:t>
    </w:r>
    <w:r>
      <w:rPr>
        <w:sz w:val="16"/>
        <w:szCs w:val="16"/>
        <w:lang w:val="en-US"/>
      </w:rPr>
      <w:tab/>
    </w:r>
    <w:r>
      <w:rPr>
        <w:sz w:val="16"/>
        <w:szCs w:val="16"/>
        <w:lang w:val="en-US"/>
      </w:rPr>
      <w:tab/>
    </w:r>
    <w:r>
      <w:rPr>
        <w:sz w:val="16"/>
        <w:szCs w:val="16"/>
        <w:lang w:val="en-US"/>
      </w:rPr>
      <w:tab/>
    </w:r>
    <w:r>
      <w:rPr>
        <w:sz w:val="16"/>
        <w:szCs w:val="16"/>
        <w:lang w:val="en-US"/>
      </w:rPr>
      <w:tab/>
    </w:r>
    <w:r w:rsidR="000025CA" w:rsidRPr="002841B3">
      <w:rPr>
        <w:b/>
        <w:sz w:val="20"/>
        <w:szCs w:val="20"/>
        <w:lang w:val="en-US"/>
      </w:rPr>
      <w:fldChar w:fldCharType="begin"/>
    </w:r>
    <w:r w:rsidRPr="002841B3">
      <w:rPr>
        <w:b/>
        <w:sz w:val="20"/>
        <w:szCs w:val="20"/>
        <w:lang w:val="en-US"/>
      </w:rPr>
      <w:instrText xml:space="preserve"> PAGE   \* MERGEFORMAT </w:instrText>
    </w:r>
    <w:r w:rsidR="000025CA" w:rsidRPr="002841B3">
      <w:rPr>
        <w:b/>
        <w:sz w:val="20"/>
        <w:szCs w:val="20"/>
        <w:lang w:val="en-US"/>
      </w:rPr>
      <w:fldChar w:fldCharType="separate"/>
    </w:r>
    <w:r w:rsidR="00C01071">
      <w:rPr>
        <w:b/>
        <w:noProof/>
        <w:sz w:val="20"/>
        <w:szCs w:val="20"/>
        <w:lang w:val="en-US"/>
      </w:rPr>
      <w:t>2</w:t>
    </w:r>
    <w:r w:rsidR="000025CA" w:rsidRPr="002841B3">
      <w:rPr>
        <w:b/>
        <w:noProof/>
        <w:sz w:val="20"/>
        <w:szCs w:val="20"/>
        <w:lang w:val="en-US"/>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C53" w:rsidRPr="007F023E" w:rsidRDefault="00D64C53" w:rsidP="007F023E">
    <w:pPr>
      <w:pStyle w:val="BasicParagraph"/>
      <w:rPr>
        <w:sz w:val="16"/>
        <w:szCs w:val="16"/>
        <w:lang w:val="en-US"/>
      </w:rPr>
    </w:pPr>
    <w:r w:rsidRPr="007F023E">
      <w:rPr>
        <w:sz w:val="16"/>
        <w:szCs w:val="16"/>
        <w:lang w:val="en-US"/>
      </w:rPr>
      <w:t>Copyright© E2020, Inc.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E1EFD" w:rsidRDefault="00CE1EFD" w:rsidP="0009217F">
      <w:pPr>
        <w:spacing w:after="0"/>
      </w:pPr>
      <w:r>
        <w:separator/>
      </w:r>
    </w:p>
  </w:footnote>
  <w:footnote w:type="continuationSeparator" w:id="0">
    <w:p w:rsidR="00CE1EFD" w:rsidRDefault="00CE1EFD" w:rsidP="0009217F">
      <w:pPr>
        <w:spacing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C53" w:rsidRDefault="00D64C53" w:rsidP="00970CA4">
    <w:pPr>
      <w:pStyle w:val="Heading3"/>
    </w:pPr>
  </w:p>
  <w:p w:rsidR="00D64C53" w:rsidRPr="003550DF" w:rsidRDefault="002228FC" w:rsidP="007058C8">
    <w:pPr>
      <w:pStyle w:val="Heading3"/>
    </w:pPr>
    <w:r>
      <w:t>Worksheet</w:t>
    </w:r>
    <w:r w:rsidR="00D64C53" w:rsidRPr="003550DF">
      <w:t xml:space="preserve"> (continued)</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4C53" w:rsidRDefault="000025CA" w:rsidP="007058C8">
    <w:pPr>
      <w:spacing w:before="100" w:beforeAutospacing="1" w:after="100" w:afterAutospacing="1" w:line="240" w:lineRule="auto"/>
      <w:ind w:left="-1440"/>
    </w:pPr>
    <w:r>
      <w:rPr>
        <w:noProof/>
      </w:rPr>
      <w:pict>
        <v:shapetype id="_x0000_t202" coordsize="21600,21600" o:spt="202" path="m,l,21600r21600,l21600,xe">
          <v:stroke joinstyle="miter"/>
          <v:path gradientshapeok="t" o:connecttype="rect"/>
        </v:shapetype>
        <v:shape id="Text Box 4" o:spid="_x0000_s4097" type="#_x0000_t202" style="position:absolute;left:0;text-align:left;margin-left:-31.5pt;margin-top:24.75pt;width:270pt;height:52.5pt;z-index:251659264;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" filled="f" stroked="f" strokeweight=".5pt">
          <v:textbox>
            <w:txbxContent>
              <w:p w:rsidR="00D64C53" w:rsidRPr="00E14008" w:rsidRDefault="00D64C53" w:rsidP="00E14008">
                <w:pPr>
                  <w:pStyle w:val="Title"/>
                </w:pPr>
                <w:r w:rsidRPr="00E14008">
                  <w:t>Roller Coaster Design</w:t>
                </w:r>
              </w:p>
              <w:p w:rsidR="00D64C53" w:rsidRDefault="002228FC" w:rsidP="007058C8">
                <w:pPr>
                  <w:pStyle w:val="Title"/>
                </w:pPr>
                <w:r>
                  <w:t>Worksheet</w:t>
                </w:r>
              </w:p>
              <w:p w:rsidR="002228FC" w:rsidRPr="002228FC" w:rsidRDefault="002228FC" w:rsidP="002228FC"/>
            </w:txbxContent>
          </v:textbox>
        </v:shape>
      </w:pict>
    </w:r>
  </w:p>
  <w:p w:rsidR="00D64C53" w:rsidRDefault="00D64C53" w:rsidP="007058C8">
    <w:pPr>
      <w:spacing w:before="100" w:beforeAutospacing="1" w:after="100" w:afterAutospacing="1" w:line="240" w:lineRule="auto"/>
      <w:ind w:left="-1440"/>
    </w:pPr>
    <w:r>
      <w:rPr>
        <w:noProof/>
      </w:rPr>
      <w:drawing>
        <wp:anchor distT="0" distB="0" distL="114300" distR="114300" simplePos="0" relativeHeight="251660288" behindDoc="0" locked="0" layoutInCell="1" allowOverlap="1">
          <wp:simplePos x="0" y="0"/>
          <wp:positionH relativeFrom="margin">
            <wp:posOffset>3676650</wp:posOffset>
          </wp:positionH>
          <wp:positionV relativeFrom="margin">
            <wp:posOffset>-771525</wp:posOffset>
          </wp:positionV>
          <wp:extent cx="2474595" cy="438150"/>
          <wp:effectExtent l="0" t="0" r="190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2020_and_gc_cobrand_logo-3-color.png"/>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474595" cy="438150"/>
                  </a:xfrm>
                  <a:prstGeom prst="rect">
                    <a:avLst/>
                  </a:prstGeom>
                </pic:spPr>
              </pic:pic>
            </a:graphicData>
          </a:graphic>
        </wp:anchor>
      </w:drawing>
    </w:r>
    <w:r>
      <w:rPr>
        <w:noProof/>
      </w:rPr>
      <w:drawing>
        <wp:inline distT="0" distB="0" distL="0" distR="0">
          <wp:extent cx="3990971" cy="719734"/>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p-banner.png"/>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990971" cy="719734"/>
                  </a:xfrm>
                  <a:prstGeom prst="rect">
                    <a:avLst/>
                  </a:prstGeom>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BEA65E4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BD760E"/>
    <w:multiLevelType w:val="multilevel"/>
    <w:tmpl w:val="700E4D24"/>
    <w:numStyleLink w:val="bulletsflush"/>
  </w:abstractNum>
  <w:abstractNum w:abstractNumId="2">
    <w:nsid w:val="08C76CCA"/>
    <w:multiLevelType w:val="hybridMultilevel"/>
    <w:tmpl w:val="88801B0C"/>
    <w:lvl w:ilvl="0" w:tplc="04090001">
      <w:start w:val="1"/>
      <w:numFmt w:val="bullet"/>
      <w:lvlText w:val=""/>
      <w:lvlJc w:val="left"/>
      <w:pPr>
        <w:ind w:left="907" w:hanging="360"/>
      </w:pPr>
      <w:rPr>
        <w:rFonts w:ascii="Symbol" w:hAnsi="Symbol" w:hint="default"/>
      </w:rPr>
    </w:lvl>
    <w:lvl w:ilvl="1" w:tplc="04090003" w:tentative="1">
      <w:start w:val="1"/>
      <w:numFmt w:val="bullet"/>
      <w:lvlText w:val="o"/>
      <w:lvlJc w:val="left"/>
      <w:pPr>
        <w:ind w:left="1627" w:hanging="360"/>
      </w:pPr>
      <w:rPr>
        <w:rFonts w:ascii="Courier New" w:hAnsi="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3">
    <w:nsid w:val="119D66C5"/>
    <w:multiLevelType w:val="multilevel"/>
    <w:tmpl w:val="700E4D24"/>
    <w:numStyleLink w:val="bulletsflush"/>
  </w:abstractNum>
  <w:abstractNum w:abstractNumId="4">
    <w:nsid w:val="1BAF3124"/>
    <w:multiLevelType w:val="hybridMultilevel"/>
    <w:tmpl w:val="18E20232"/>
    <w:lvl w:ilvl="0" w:tplc="4802087A">
      <w:start w:val="1"/>
      <w:numFmt w:val="decimal"/>
      <w:lvlText w:val="%1."/>
      <w:lvlJc w:val="left"/>
      <w:pPr>
        <w:ind w:left="720" w:hanging="360"/>
      </w:pPr>
      <w:rPr>
        <w:strike w:val="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A03EEB"/>
    <w:multiLevelType w:val="hybridMultilevel"/>
    <w:tmpl w:val="04B866E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7B44E9B"/>
    <w:multiLevelType w:val="hybridMultilevel"/>
    <w:tmpl w:val="8F0EAE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A5D7AC2"/>
    <w:multiLevelType w:val="multilevel"/>
    <w:tmpl w:val="700E4D24"/>
    <w:numStyleLink w:val="bulletsflush"/>
  </w:abstractNum>
  <w:abstractNum w:abstractNumId="8">
    <w:nsid w:val="30C365CC"/>
    <w:multiLevelType w:val="hybridMultilevel"/>
    <w:tmpl w:val="D428C3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1D5727"/>
    <w:multiLevelType w:val="multilevel"/>
    <w:tmpl w:val="74D69606"/>
    <w:styleLink w:val="numbers"/>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32774A3C"/>
    <w:multiLevelType w:val="multilevel"/>
    <w:tmpl w:val="700E4D24"/>
    <w:numStyleLink w:val="bulletsflush"/>
  </w:abstractNum>
  <w:abstractNum w:abstractNumId="11">
    <w:nsid w:val="36B87934"/>
    <w:multiLevelType w:val="multilevel"/>
    <w:tmpl w:val="700E4D24"/>
    <w:numStyleLink w:val="bulletsflush"/>
  </w:abstractNum>
  <w:abstractNum w:abstractNumId="12">
    <w:nsid w:val="3AB56FFF"/>
    <w:multiLevelType w:val="multilevel"/>
    <w:tmpl w:val="700E4D24"/>
    <w:numStyleLink w:val="bulletsflush"/>
  </w:abstractNum>
  <w:abstractNum w:abstractNumId="13">
    <w:nsid w:val="411621A0"/>
    <w:multiLevelType w:val="hybridMultilevel"/>
    <w:tmpl w:val="44A8688C"/>
    <w:lvl w:ilvl="0" w:tplc="5AF61E1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C0B0E58"/>
    <w:multiLevelType w:val="hybridMultilevel"/>
    <w:tmpl w:val="59A2F96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nsid w:val="4D160CED"/>
    <w:multiLevelType w:val="multilevel"/>
    <w:tmpl w:val="700E4D24"/>
    <w:styleLink w:val="bulletsflush"/>
    <w:lvl w:ilvl="0">
      <w:start w:val="1"/>
      <w:numFmt w:val="bullet"/>
      <w:lvlText w:val=""/>
      <w:lvlJc w:val="left"/>
      <w:pPr>
        <w:tabs>
          <w:tab w:val="num" w:pos="187"/>
        </w:tabs>
        <w:ind w:left="187" w:hanging="187"/>
      </w:pPr>
      <w:rPr>
        <w:rFonts w:ascii="Wingdings" w:hAnsi="Wingdings" w:hint="default"/>
        <w:color w:val="auto"/>
      </w:rPr>
    </w:lvl>
    <w:lvl w:ilvl="1">
      <w:start w:val="1"/>
      <w:numFmt w:val="bullet"/>
      <w:lvlText w:val=""/>
      <w:lvlJc w:val="left"/>
      <w:pPr>
        <w:tabs>
          <w:tab w:val="num" w:pos="619"/>
        </w:tabs>
        <w:ind w:left="619" w:hanging="187"/>
      </w:pPr>
      <w:rPr>
        <w:rFonts w:ascii="Wingdings" w:hAnsi="Wingdings" w:hint="default"/>
        <w:color w:val="auto"/>
      </w:rPr>
    </w:lvl>
    <w:lvl w:ilvl="2">
      <w:start w:val="1"/>
      <w:numFmt w:val="lowerLetter"/>
      <w:lvlText w:val="%3)"/>
      <w:lvlJc w:val="right"/>
      <w:pPr>
        <w:tabs>
          <w:tab w:val="num" w:pos="1296"/>
        </w:tabs>
        <w:ind w:left="1296" w:hanging="144"/>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4F677453"/>
    <w:multiLevelType w:val="multilevel"/>
    <w:tmpl w:val="74D69606"/>
    <w:numStyleLink w:val="numbers"/>
  </w:abstractNum>
  <w:abstractNum w:abstractNumId="17">
    <w:nsid w:val="5185331E"/>
    <w:multiLevelType w:val="hybridMultilevel"/>
    <w:tmpl w:val="7E7CBCE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52CA647E"/>
    <w:multiLevelType w:val="multilevel"/>
    <w:tmpl w:val="700E4D2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559B62F9"/>
    <w:multiLevelType w:val="multilevel"/>
    <w:tmpl w:val="700E4D24"/>
    <w:numStyleLink w:val="bulletsflush"/>
  </w:abstractNum>
  <w:abstractNum w:abstractNumId="20">
    <w:nsid w:val="569722FA"/>
    <w:multiLevelType w:val="hybridMultilevel"/>
    <w:tmpl w:val="FE2684E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9EB4350"/>
    <w:multiLevelType w:val="hybridMultilevel"/>
    <w:tmpl w:val="1AA0AE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C102DA"/>
    <w:multiLevelType w:val="hybridMultilevel"/>
    <w:tmpl w:val="25C8B39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64567274"/>
    <w:multiLevelType w:val="hybridMultilevel"/>
    <w:tmpl w:val="BADAB41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7644008"/>
    <w:multiLevelType w:val="multilevel"/>
    <w:tmpl w:val="AF3C06BE"/>
    <w:lvl w:ilvl="0">
      <w:numFmt w:val="decimal"/>
      <w:pStyle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718E214F"/>
    <w:multiLevelType w:val="multilevel"/>
    <w:tmpl w:val="700E4D24"/>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72230A5D"/>
    <w:multiLevelType w:val="hybridMultilevel"/>
    <w:tmpl w:val="50C0334A"/>
    <w:lvl w:ilvl="0" w:tplc="5714FE16">
      <w:start w:val="4"/>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3641CE2"/>
    <w:multiLevelType w:val="hybridMultilevel"/>
    <w:tmpl w:val="C032CC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77204687"/>
    <w:multiLevelType w:val="hybridMultilevel"/>
    <w:tmpl w:val="F2821C54"/>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7A371A1"/>
    <w:multiLevelType w:val="hybridMultilevel"/>
    <w:tmpl w:val="0A6AD14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7E56D7D"/>
    <w:multiLevelType w:val="hybridMultilevel"/>
    <w:tmpl w:val="90C4550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95B589B"/>
    <w:multiLevelType w:val="hybridMultilevel"/>
    <w:tmpl w:val="E45E76BA"/>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nsid w:val="79B3216E"/>
    <w:multiLevelType w:val="hybridMultilevel"/>
    <w:tmpl w:val="328A62D0"/>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D0861B5"/>
    <w:multiLevelType w:val="hybridMultilevel"/>
    <w:tmpl w:val="55E80CD2"/>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D0D2069"/>
    <w:multiLevelType w:val="hybridMultilevel"/>
    <w:tmpl w:val="08AC1F1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5"/>
  </w:num>
  <w:num w:numId="2">
    <w:abstractNumId w:val="9"/>
  </w:num>
  <w:num w:numId="3">
    <w:abstractNumId w:val="7"/>
  </w:num>
  <w:num w:numId="4">
    <w:abstractNumId w:val="24"/>
  </w:num>
  <w:num w:numId="5">
    <w:abstractNumId w:val="3"/>
  </w:num>
  <w:num w:numId="6">
    <w:abstractNumId w:val="18"/>
  </w:num>
  <w:num w:numId="7">
    <w:abstractNumId w:val="25"/>
  </w:num>
  <w:num w:numId="8">
    <w:abstractNumId w:val="9"/>
  </w:num>
  <w:num w:numId="9">
    <w:abstractNumId w:val="16"/>
  </w:num>
  <w:num w:numId="10">
    <w:abstractNumId w:val="19"/>
  </w:num>
  <w:num w:numId="11">
    <w:abstractNumId w:val="11"/>
  </w:num>
  <w:num w:numId="12">
    <w:abstractNumId w:val="1"/>
  </w:num>
  <w:num w:numId="13">
    <w:abstractNumId w:val="13"/>
  </w:num>
  <w:num w:numId="14">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29"/>
  </w:num>
  <w:num w:numId="17">
    <w:abstractNumId w:val="22"/>
  </w:num>
  <w:num w:numId="18">
    <w:abstractNumId w:val="31"/>
  </w:num>
  <w:num w:numId="19">
    <w:abstractNumId w:val="0"/>
  </w:num>
  <w:num w:numId="20">
    <w:abstractNumId w:val="12"/>
  </w:num>
  <w:num w:numId="21">
    <w:abstractNumId w:val="10"/>
  </w:num>
  <w:num w:numId="22">
    <w:abstractNumId w:val="2"/>
  </w:num>
  <w:num w:numId="23">
    <w:abstractNumId w:val="16"/>
    <w:lvlOverride w:ilvl="0">
      <w:lvl w:ilvl="0">
        <w:start w:val="1"/>
        <w:numFmt w:val="decimal"/>
        <w:lvlText w:val="Step %1:"/>
        <w:lvlJc w:val="left"/>
        <w:pPr>
          <w:tabs>
            <w:tab w:val="num" w:pos="864"/>
          </w:tabs>
          <w:ind w:left="864" w:hanging="864"/>
        </w:pPr>
        <w:rPr>
          <w:rFonts w:hint="default"/>
          <w:b/>
          <w:bCs/>
          <w:i w:val="0"/>
          <w:iCs w:val="0"/>
          <w:color w:val="0F454F"/>
        </w:rPr>
      </w:lvl>
    </w:lvlOverride>
  </w:num>
  <w:num w:numId="2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 w:numId="30">
    <w:abstractNumId w:val="20"/>
  </w:num>
  <w:num w:numId="31">
    <w:abstractNumId w:val="28"/>
  </w:num>
  <w:num w:numId="32">
    <w:abstractNumId w:val="33"/>
  </w:num>
  <w:num w:numId="33">
    <w:abstractNumId w:val="17"/>
  </w:num>
  <w:num w:numId="34">
    <w:abstractNumId w:val="8"/>
  </w:num>
  <w:num w:numId="35">
    <w:abstractNumId w:val="32"/>
  </w:num>
  <w:num w:numId="36">
    <w:abstractNumId w:val="23"/>
  </w:num>
  <w:num w:numId="37">
    <w:abstractNumId w:val="21"/>
  </w:num>
  <w:num w:numId="38">
    <w:abstractNumId w:val="26"/>
  </w:num>
  <w:num w:numId="39">
    <w:abstractNumId w:val="4"/>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5122"/>
    <o:shapelayout v:ext="edit">
      <o:idmap v:ext="edit" data="4"/>
    </o:shapelayout>
  </w:hdrShapeDefaults>
  <w:footnotePr>
    <w:footnote w:id="-1"/>
    <w:footnote w:id="0"/>
  </w:footnotePr>
  <w:endnotePr>
    <w:endnote w:id="-1"/>
    <w:endnote w:id="0"/>
  </w:endnotePr>
  <w:compat/>
  <w:rsids>
    <w:rsidRoot w:val="005F0B2C"/>
    <w:rsid w:val="000011E4"/>
    <w:rsid w:val="00001364"/>
    <w:rsid w:val="0000154A"/>
    <w:rsid w:val="000025CA"/>
    <w:rsid w:val="00002CE1"/>
    <w:rsid w:val="00006030"/>
    <w:rsid w:val="000060F1"/>
    <w:rsid w:val="00010FBF"/>
    <w:rsid w:val="00011CC3"/>
    <w:rsid w:val="000126B9"/>
    <w:rsid w:val="00012726"/>
    <w:rsid w:val="000128D1"/>
    <w:rsid w:val="00015712"/>
    <w:rsid w:val="00015955"/>
    <w:rsid w:val="00016A9D"/>
    <w:rsid w:val="000222C0"/>
    <w:rsid w:val="00023688"/>
    <w:rsid w:val="000258F2"/>
    <w:rsid w:val="000276A5"/>
    <w:rsid w:val="0003261C"/>
    <w:rsid w:val="000418BF"/>
    <w:rsid w:val="0004198D"/>
    <w:rsid w:val="00041CAD"/>
    <w:rsid w:val="00042421"/>
    <w:rsid w:val="000425E8"/>
    <w:rsid w:val="000443C0"/>
    <w:rsid w:val="00046897"/>
    <w:rsid w:val="00047465"/>
    <w:rsid w:val="0005265E"/>
    <w:rsid w:val="000562B0"/>
    <w:rsid w:val="000570CE"/>
    <w:rsid w:val="00061626"/>
    <w:rsid w:val="000646A0"/>
    <w:rsid w:val="000666C2"/>
    <w:rsid w:val="00066FE7"/>
    <w:rsid w:val="00067967"/>
    <w:rsid w:val="000737A9"/>
    <w:rsid w:val="000752E1"/>
    <w:rsid w:val="00075418"/>
    <w:rsid w:val="0007575B"/>
    <w:rsid w:val="000760A5"/>
    <w:rsid w:val="000764F3"/>
    <w:rsid w:val="0008735F"/>
    <w:rsid w:val="00091022"/>
    <w:rsid w:val="0009217F"/>
    <w:rsid w:val="000926D2"/>
    <w:rsid w:val="00097286"/>
    <w:rsid w:val="000A00C7"/>
    <w:rsid w:val="000A367B"/>
    <w:rsid w:val="000A5336"/>
    <w:rsid w:val="000A6255"/>
    <w:rsid w:val="000A63EA"/>
    <w:rsid w:val="000B1B46"/>
    <w:rsid w:val="000B2E8A"/>
    <w:rsid w:val="000B3D0D"/>
    <w:rsid w:val="000B585E"/>
    <w:rsid w:val="000B75D6"/>
    <w:rsid w:val="000C3F58"/>
    <w:rsid w:val="000C4C1A"/>
    <w:rsid w:val="000C56F2"/>
    <w:rsid w:val="000D39E5"/>
    <w:rsid w:val="000D54B8"/>
    <w:rsid w:val="000E455B"/>
    <w:rsid w:val="000E4C45"/>
    <w:rsid w:val="000E61CC"/>
    <w:rsid w:val="000F0C77"/>
    <w:rsid w:val="000F7DD7"/>
    <w:rsid w:val="001021DE"/>
    <w:rsid w:val="00102BE5"/>
    <w:rsid w:val="00103D1D"/>
    <w:rsid w:val="0010400A"/>
    <w:rsid w:val="0010439F"/>
    <w:rsid w:val="00106A38"/>
    <w:rsid w:val="001112BD"/>
    <w:rsid w:val="00112597"/>
    <w:rsid w:val="00112D57"/>
    <w:rsid w:val="00112EE0"/>
    <w:rsid w:val="00115149"/>
    <w:rsid w:val="00116A43"/>
    <w:rsid w:val="00116BC3"/>
    <w:rsid w:val="00116F16"/>
    <w:rsid w:val="0011751C"/>
    <w:rsid w:val="00123D75"/>
    <w:rsid w:val="00124650"/>
    <w:rsid w:val="00124A3B"/>
    <w:rsid w:val="00126029"/>
    <w:rsid w:val="001338F2"/>
    <w:rsid w:val="00133A20"/>
    <w:rsid w:val="00133C9E"/>
    <w:rsid w:val="001340B4"/>
    <w:rsid w:val="001373EF"/>
    <w:rsid w:val="00140A20"/>
    <w:rsid w:val="00142286"/>
    <w:rsid w:val="001429C8"/>
    <w:rsid w:val="00142B38"/>
    <w:rsid w:val="0014482A"/>
    <w:rsid w:val="00146601"/>
    <w:rsid w:val="001476AB"/>
    <w:rsid w:val="00155619"/>
    <w:rsid w:val="001562F4"/>
    <w:rsid w:val="00156EC2"/>
    <w:rsid w:val="00157AFD"/>
    <w:rsid w:val="00162411"/>
    <w:rsid w:val="001629FE"/>
    <w:rsid w:val="0016352D"/>
    <w:rsid w:val="00164423"/>
    <w:rsid w:val="001644C8"/>
    <w:rsid w:val="001644E3"/>
    <w:rsid w:val="00164CC3"/>
    <w:rsid w:val="00165C54"/>
    <w:rsid w:val="001665C3"/>
    <w:rsid w:val="001665EF"/>
    <w:rsid w:val="00166E11"/>
    <w:rsid w:val="00170467"/>
    <w:rsid w:val="0017192D"/>
    <w:rsid w:val="0017472B"/>
    <w:rsid w:val="001769B0"/>
    <w:rsid w:val="001769CF"/>
    <w:rsid w:val="00177428"/>
    <w:rsid w:val="001818BC"/>
    <w:rsid w:val="001836E1"/>
    <w:rsid w:val="00183944"/>
    <w:rsid w:val="0018543D"/>
    <w:rsid w:val="00185994"/>
    <w:rsid w:val="00190E08"/>
    <w:rsid w:val="001912B9"/>
    <w:rsid w:val="00192BC5"/>
    <w:rsid w:val="001931C4"/>
    <w:rsid w:val="001968F9"/>
    <w:rsid w:val="001A158B"/>
    <w:rsid w:val="001A3DA3"/>
    <w:rsid w:val="001A5599"/>
    <w:rsid w:val="001A644B"/>
    <w:rsid w:val="001A6EEA"/>
    <w:rsid w:val="001A7E8C"/>
    <w:rsid w:val="001B1A80"/>
    <w:rsid w:val="001B250B"/>
    <w:rsid w:val="001B7F5A"/>
    <w:rsid w:val="001C0AC9"/>
    <w:rsid w:val="001C193E"/>
    <w:rsid w:val="001C24FE"/>
    <w:rsid w:val="001C3ED1"/>
    <w:rsid w:val="001C441C"/>
    <w:rsid w:val="001C48D6"/>
    <w:rsid w:val="001C649F"/>
    <w:rsid w:val="001C723D"/>
    <w:rsid w:val="001D0629"/>
    <w:rsid w:val="001D1CA8"/>
    <w:rsid w:val="001D1F8E"/>
    <w:rsid w:val="001D2246"/>
    <w:rsid w:val="001D43DC"/>
    <w:rsid w:val="001D4CE3"/>
    <w:rsid w:val="001D5E45"/>
    <w:rsid w:val="001D65E2"/>
    <w:rsid w:val="001D6950"/>
    <w:rsid w:val="001D7728"/>
    <w:rsid w:val="001D7D98"/>
    <w:rsid w:val="001E002E"/>
    <w:rsid w:val="001E17F2"/>
    <w:rsid w:val="001E2743"/>
    <w:rsid w:val="001E2950"/>
    <w:rsid w:val="001F0D6C"/>
    <w:rsid w:val="001F1663"/>
    <w:rsid w:val="001F1A0B"/>
    <w:rsid w:val="001F334D"/>
    <w:rsid w:val="001F47FC"/>
    <w:rsid w:val="001F4EA1"/>
    <w:rsid w:val="001F56DB"/>
    <w:rsid w:val="001F6A59"/>
    <w:rsid w:val="001F6AE1"/>
    <w:rsid w:val="001F7F80"/>
    <w:rsid w:val="00200D70"/>
    <w:rsid w:val="00201B0E"/>
    <w:rsid w:val="00201B6E"/>
    <w:rsid w:val="00204A09"/>
    <w:rsid w:val="002107BC"/>
    <w:rsid w:val="002115C6"/>
    <w:rsid w:val="00215420"/>
    <w:rsid w:val="00216015"/>
    <w:rsid w:val="002228FC"/>
    <w:rsid w:val="00223B23"/>
    <w:rsid w:val="00223B2A"/>
    <w:rsid w:val="00223BDB"/>
    <w:rsid w:val="002248AA"/>
    <w:rsid w:val="002279EB"/>
    <w:rsid w:val="00231A7E"/>
    <w:rsid w:val="00234733"/>
    <w:rsid w:val="002350E0"/>
    <w:rsid w:val="0024027D"/>
    <w:rsid w:val="00240801"/>
    <w:rsid w:val="00241253"/>
    <w:rsid w:val="00241B78"/>
    <w:rsid w:val="0024297A"/>
    <w:rsid w:val="00247A87"/>
    <w:rsid w:val="00247D31"/>
    <w:rsid w:val="0025154C"/>
    <w:rsid w:val="002538A1"/>
    <w:rsid w:val="00254452"/>
    <w:rsid w:val="00254FF5"/>
    <w:rsid w:val="0025546C"/>
    <w:rsid w:val="00255EF2"/>
    <w:rsid w:val="00257F98"/>
    <w:rsid w:val="00260663"/>
    <w:rsid w:val="00262923"/>
    <w:rsid w:val="00266371"/>
    <w:rsid w:val="002724D7"/>
    <w:rsid w:val="002745FE"/>
    <w:rsid w:val="00276B3C"/>
    <w:rsid w:val="002777CF"/>
    <w:rsid w:val="002778E8"/>
    <w:rsid w:val="002841B3"/>
    <w:rsid w:val="00284FF9"/>
    <w:rsid w:val="00285547"/>
    <w:rsid w:val="00286851"/>
    <w:rsid w:val="002901E2"/>
    <w:rsid w:val="002903E7"/>
    <w:rsid w:val="00290C78"/>
    <w:rsid w:val="0029205B"/>
    <w:rsid w:val="0029246B"/>
    <w:rsid w:val="002971A4"/>
    <w:rsid w:val="002A0FA9"/>
    <w:rsid w:val="002A17F9"/>
    <w:rsid w:val="002A2971"/>
    <w:rsid w:val="002A3643"/>
    <w:rsid w:val="002A3BAD"/>
    <w:rsid w:val="002B0422"/>
    <w:rsid w:val="002B12D6"/>
    <w:rsid w:val="002B17C5"/>
    <w:rsid w:val="002B27E0"/>
    <w:rsid w:val="002B2C1F"/>
    <w:rsid w:val="002B47C4"/>
    <w:rsid w:val="002B5AC1"/>
    <w:rsid w:val="002C12A2"/>
    <w:rsid w:val="002C2063"/>
    <w:rsid w:val="002C218D"/>
    <w:rsid w:val="002C4527"/>
    <w:rsid w:val="002C6223"/>
    <w:rsid w:val="002C74EC"/>
    <w:rsid w:val="002D5DF0"/>
    <w:rsid w:val="002E2F26"/>
    <w:rsid w:val="002E5B21"/>
    <w:rsid w:val="002E76DC"/>
    <w:rsid w:val="002F0A7E"/>
    <w:rsid w:val="002F0A8E"/>
    <w:rsid w:val="002F0D0A"/>
    <w:rsid w:val="002F29AA"/>
    <w:rsid w:val="002F4697"/>
    <w:rsid w:val="002F6495"/>
    <w:rsid w:val="002F7C7D"/>
    <w:rsid w:val="003016CB"/>
    <w:rsid w:val="003016FC"/>
    <w:rsid w:val="0030175A"/>
    <w:rsid w:val="00301B0F"/>
    <w:rsid w:val="003054A7"/>
    <w:rsid w:val="00307020"/>
    <w:rsid w:val="00307CCF"/>
    <w:rsid w:val="003107E1"/>
    <w:rsid w:val="0031152E"/>
    <w:rsid w:val="0031183A"/>
    <w:rsid w:val="003144C6"/>
    <w:rsid w:val="00314760"/>
    <w:rsid w:val="00314900"/>
    <w:rsid w:val="00317038"/>
    <w:rsid w:val="00320C4E"/>
    <w:rsid w:val="003231FE"/>
    <w:rsid w:val="00323D9F"/>
    <w:rsid w:val="003242AE"/>
    <w:rsid w:val="0033009E"/>
    <w:rsid w:val="00332B7D"/>
    <w:rsid w:val="00333B83"/>
    <w:rsid w:val="00335736"/>
    <w:rsid w:val="003379F2"/>
    <w:rsid w:val="00337DF7"/>
    <w:rsid w:val="003412CC"/>
    <w:rsid w:val="0034167F"/>
    <w:rsid w:val="00343F41"/>
    <w:rsid w:val="0034437B"/>
    <w:rsid w:val="0034579A"/>
    <w:rsid w:val="0034625A"/>
    <w:rsid w:val="00346A2C"/>
    <w:rsid w:val="00347199"/>
    <w:rsid w:val="00353152"/>
    <w:rsid w:val="003543CA"/>
    <w:rsid w:val="003550DF"/>
    <w:rsid w:val="003561E2"/>
    <w:rsid w:val="00361370"/>
    <w:rsid w:val="003640B2"/>
    <w:rsid w:val="00364A7C"/>
    <w:rsid w:val="00370690"/>
    <w:rsid w:val="003712F9"/>
    <w:rsid w:val="003827CB"/>
    <w:rsid w:val="0038393E"/>
    <w:rsid w:val="0038456E"/>
    <w:rsid w:val="00386F1B"/>
    <w:rsid w:val="0039065F"/>
    <w:rsid w:val="00392531"/>
    <w:rsid w:val="00392DA6"/>
    <w:rsid w:val="00392F30"/>
    <w:rsid w:val="003932E3"/>
    <w:rsid w:val="003A00CC"/>
    <w:rsid w:val="003A18BC"/>
    <w:rsid w:val="003A1FB0"/>
    <w:rsid w:val="003A2AF1"/>
    <w:rsid w:val="003A7181"/>
    <w:rsid w:val="003B3FF3"/>
    <w:rsid w:val="003B4740"/>
    <w:rsid w:val="003B5043"/>
    <w:rsid w:val="003B6DC4"/>
    <w:rsid w:val="003B7630"/>
    <w:rsid w:val="003B7BDE"/>
    <w:rsid w:val="003C04EF"/>
    <w:rsid w:val="003C1072"/>
    <w:rsid w:val="003C141C"/>
    <w:rsid w:val="003C1F38"/>
    <w:rsid w:val="003C69B6"/>
    <w:rsid w:val="003C7F81"/>
    <w:rsid w:val="003D15DB"/>
    <w:rsid w:val="003D2514"/>
    <w:rsid w:val="003D2CD0"/>
    <w:rsid w:val="003D3576"/>
    <w:rsid w:val="003D4BFD"/>
    <w:rsid w:val="003D5EF5"/>
    <w:rsid w:val="003E0FAE"/>
    <w:rsid w:val="003E68A3"/>
    <w:rsid w:val="003E6A6E"/>
    <w:rsid w:val="003F313F"/>
    <w:rsid w:val="003F3485"/>
    <w:rsid w:val="00401D30"/>
    <w:rsid w:val="00402B20"/>
    <w:rsid w:val="00402DF0"/>
    <w:rsid w:val="00406D1B"/>
    <w:rsid w:val="00407FED"/>
    <w:rsid w:val="00412179"/>
    <w:rsid w:val="0041697C"/>
    <w:rsid w:val="00416C41"/>
    <w:rsid w:val="0041741C"/>
    <w:rsid w:val="00417F2F"/>
    <w:rsid w:val="00426BB5"/>
    <w:rsid w:val="00426EF2"/>
    <w:rsid w:val="0042739A"/>
    <w:rsid w:val="00430ABC"/>
    <w:rsid w:val="004310B9"/>
    <w:rsid w:val="0043677C"/>
    <w:rsid w:val="00437BDE"/>
    <w:rsid w:val="004427D7"/>
    <w:rsid w:val="0044455E"/>
    <w:rsid w:val="004447A2"/>
    <w:rsid w:val="00444C25"/>
    <w:rsid w:val="00447A18"/>
    <w:rsid w:val="004539F1"/>
    <w:rsid w:val="0046040A"/>
    <w:rsid w:val="00460D1F"/>
    <w:rsid w:val="00463C23"/>
    <w:rsid w:val="004640E3"/>
    <w:rsid w:val="00464AD0"/>
    <w:rsid w:val="00464CBA"/>
    <w:rsid w:val="00464DBF"/>
    <w:rsid w:val="0046590A"/>
    <w:rsid w:val="00466ADB"/>
    <w:rsid w:val="004727F2"/>
    <w:rsid w:val="00473DD0"/>
    <w:rsid w:val="00477C8D"/>
    <w:rsid w:val="00481CF4"/>
    <w:rsid w:val="00483C0A"/>
    <w:rsid w:val="0048467C"/>
    <w:rsid w:val="00484FCE"/>
    <w:rsid w:val="00485096"/>
    <w:rsid w:val="00485E54"/>
    <w:rsid w:val="004868D4"/>
    <w:rsid w:val="00487789"/>
    <w:rsid w:val="004911C6"/>
    <w:rsid w:val="0049188E"/>
    <w:rsid w:val="00491D6E"/>
    <w:rsid w:val="00491DAF"/>
    <w:rsid w:val="004935CF"/>
    <w:rsid w:val="00493CE9"/>
    <w:rsid w:val="00493F68"/>
    <w:rsid w:val="00496448"/>
    <w:rsid w:val="00497509"/>
    <w:rsid w:val="00497EC0"/>
    <w:rsid w:val="004A191B"/>
    <w:rsid w:val="004A394E"/>
    <w:rsid w:val="004A4BDD"/>
    <w:rsid w:val="004A639E"/>
    <w:rsid w:val="004A6429"/>
    <w:rsid w:val="004A7582"/>
    <w:rsid w:val="004B1282"/>
    <w:rsid w:val="004B190D"/>
    <w:rsid w:val="004B380A"/>
    <w:rsid w:val="004B6B40"/>
    <w:rsid w:val="004C0970"/>
    <w:rsid w:val="004C0B9A"/>
    <w:rsid w:val="004C6962"/>
    <w:rsid w:val="004C7450"/>
    <w:rsid w:val="004C7E1A"/>
    <w:rsid w:val="004D09AA"/>
    <w:rsid w:val="004D257A"/>
    <w:rsid w:val="004D4B1D"/>
    <w:rsid w:val="004D5636"/>
    <w:rsid w:val="004D6803"/>
    <w:rsid w:val="004D7572"/>
    <w:rsid w:val="004D7CBB"/>
    <w:rsid w:val="004E100E"/>
    <w:rsid w:val="004E1AED"/>
    <w:rsid w:val="004E2DBB"/>
    <w:rsid w:val="004E59E5"/>
    <w:rsid w:val="004E5C5C"/>
    <w:rsid w:val="004E5D6B"/>
    <w:rsid w:val="004E5FE5"/>
    <w:rsid w:val="004F0411"/>
    <w:rsid w:val="004F206C"/>
    <w:rsid w:val="004F29C3"/>
    <w:rsid w:val="004F3903"/>
    <w:rsid w:val="004F3E10"/>
    <w:rsid w:val="004F770E"/>
    <w:rsid w:val="004F7A59"/>
    <w:rsid w:val="004F7F06"/>
    <w:rsid w:val="005011D8"/>
    <w:rsid w:val="00504266"/>
    <w:rsid w:val="00505275"/>
    <w:rsid w:val="00510ED2"/>
    <w:rsid w:val="0051265B"/>
    <w:rsid w:val="005147FF"/>
    <w:rsid w:val="005164B3"/>
    <w:rsid w:val="00516C01"/>
    <w:rsid w:val="00517012"/>
    <w:rsid w:val="0052234D"/>
    <w:rsid w:val="00525451"/>
    <w:rsid w:val="00525655"/>
    <w:rsid w:val="005274ED"/>
    <w:rsid w:val="00527C64"/>
    <w:rsid w:val="00530BEB"/>
    <w:rsid w:val="00531BD5"/>
    <w:rsid w:val="005328F4"/>
    <w:rsid w:val="005331A1"/>
    <w:rsid w:val="00533624"/>
    <w:rsid w:val="00534C85"/>
    <w:rsid w:val="00536935"/>
    <w:rsid w:val="00542B17"/>
    <w:rsid w:val="005437D2"/>
    <w:rsid w:val="00543A20"/>
    <w:rsid w:val="00545511"/>
    <w:rsid w:val="00545BC0"/>
    <w:rsid w:val="00547320"/>
    <w:rsid w:val="0055125C"/>
    <w:rsid w:val="005523A9"/>
    <w:rsid w:val="00552F6D"/>
    <w:rsid w:val="00554ACB"/>
    <w:rsid w:val="00555E68"/>
    <w:rsid w:val="00562F5C"/>
    <w:rsid w:val="00565420"/>
    <w:rsid w:val="00565F72"/>
    <w:rsid w:val="005732EE"/>
    <w:rsid w:val="00576675"/>
    <w:rsid w:val="005856C9"/>
    <w:rsid w:val="0058645E"/>
    <w:rsid w:val="00587FA5"/>
    <w:rsid w:val="00591966"/>
    <w:rsid w:val="00595AF2"/>
    <w:rsid w:val="00595DE7"/>
    <w:rsid w:val="005A0178"/>
    <w:rsid w:val="005A1A5D"/>
    <w:rsid w:val="005A4D0B"/>
    <w:rsid w:val="005A6637"/>
    <w:rsid w:val="005B55CE"/>
    <w:rsid w:val="005B5AE7"/>
    <w:rsid w:val="005B681D"/>
    <w:rsid w:val="005B6BF8"/>
    <w:rsid w:val="005C01FE"/>
    <w:rsid w:val="005C08F4"/>
    <w:rsid w:val="005C2700"/>
    <w:rsid w:val="005C2FB7"/>
    <w:rsid w:val="005C48E8"/>
    <w:rsid w:val="005D0F74"/>
    <w:rsid w:val="005D1480"/>
    <w:rsid w:val="005D1EBF"/>
    <w:rsid w:val="005D24F3"/>
    <w:rsid w:val="005D54D3"/>
    <w:rsid w:val="005D5551"/>
    <w:rsid w:val="005D559D"/>
    <w:rsid w:val="005D62E6"/>
    <w:rsid w:val="005D69AB"/>
    <w:rsid w:val="005D7695"/>
    <w:rsid w:val="005D780C"/>
    <w:rsid w:val="005F0595"/>
    <w:rsid w:val="005F0B2C"/>
    <w:rsid w:val="005F451C"/>
    <w:rsid w:val="005F5059"/>
    <w:rsid w:val="005F5816"/>
    <w:rsid w:val="00601B9B"/>
    <w:rsid w:val="00602EDF"/>
    <w:rsid w:val="00603F8D"/>
    <w:rsid w:val="00604170"/>
    <w:rsid w:val="0060520C"/>
    <w:rsid w:val="00610643"/>
    <w:rsid w:val="00615409"/>
    <w:rsid w:val="00617736"/>
    <w:rsid w:val="00617AB6"/>
    <w:rsid w:val="00622A34"/>
    <w:rsid w:val="006257C1"/>
    <w:rsid w:val="00625F4A"/>
    <w:rsid w:val="00627480"/>
    <w:rsid w:val="00627A66"/>
    <w:rsid w:val="00630A57"/>
    <w:rsid w:val="0063177C"/>
    <w:rsid w:val="00632082"/>
    <w:rsid w:val="00632919"/>
    <w:rsid w:val="00632D78"/>
    <w:rsid w:val="00633DEB"/>
    <w:rsid w:val="00633FF1"/>
    <w:rsid w:val="006349BC"/>
    <w:rsid w:val="006355AB"/>
    <w:rsid w:val="006374DF"/>
    <w:rsid w:val="00637856"/>
    <w:rsid w:val="00645E0F"/>
    <w:rsid w:val="006464D3"/>
    <w:rsid w:val="006466CF"/>
    <w:rsid w:val="00646D8C"/>
    <w:rsid w:val="0064715F"/>
    <w:rsid w:val="00647AF4"/>
    <w:rsid w:val="006530A6"/>
    <w:rsid w:val="00653741"/>
    <w:rsid w:val="00655762"/>
    <w:rsid w:val="00655FE4"/>
    <w:rsid w:val="006572B0"/>
    <w:rsid w:val="006576FF"/>
    <w:rsid w:val="006614D3"/>
    <w:rsid w:val="006669C0"/>
    <w:rsid w:val="0067226F"/>
    <w:rsid w:val="00672294"/>
    <w:rsid w:val="0067406B"/>
    <w:rsid w:val="00680067"/>
    <w:rsid w:val="006871E6"/>
    <w:rsid w:val="00687B30"/>
    <w:rsid w:val="006930BE"/>
    <w:rsid w:val="006939DD"/>
    <w:rsid w:val="00693A70"/>
    <w:rsid w:val="00696EDA"/>
    <w:rsid w:val="006A2A0C"/>
    <w:rsid w:val="006A4D95"/>
    <w:rsid w:val="006A7D12"/>
    <w:rsid w:val="006B2059"/>
    <w:rsid w:val="006B6F72"/>
    <w:rsid w:val="006C19EB"/>
    <w:rsid w:val="006C2DB4"/>
    <w:rsid w:val="006C50AA"/>
    <w:rsid w:val="006D0D04"/>
    <w:rsid w:val="006D30F0"/>
    <w:rsid w:val="006D440C"/>
    <w:rsid w:val="006D61FB"/>
    <w:rsid w:val="006D6FE6"/>
    <w:rsid w:val="006E085B"/>
    <w:rsid w:val="006E2F7E"/>
    <w:rsid w:val="006E3B9E"/>
    <w:rsid w:val="006E45B5"/>
    <w:rsid w:val="006E47C9"/>
    <w:rsid w:val="006E5A1A"/>
    <w:rsid w:val="006E73B2"/>
    <w:rsid w:val="006F38DB"/>
    <w:rsid w:val="006F65BF"/>
    <w:rsid w:val="006F65F1"/>
    <w:rsid w:val="006F666D"/>
    <w:rsid w:val="006F78C7"/>
    <w:rsid w:val="0070141B"/>
    <w:rsid w:val="00701FE7"/>
    <w:rsid w:val="00704E71"/>
    <w:rsid w:val="00704FBA"/>
    <w:rsid w:val="007056A1"/>
    <w:rsid w:val="007058C8"/>
    <w:rsid w:val="0070634C"/>
    <w:rsid w:val="00706781"/>
    <w:rsid w:val="00710B4A"/>
    <w:rsid w:val="00712274"/>
    <w:rsid w:val="007135BC"/>
    <w:rsid w:val="007145C1"/>
    <w:rsid w:val="00714FBE"/>
    <w:rsid w:val="0071586E"/>
    <w:rsid w:val="00717989"/>
    <w:rsid w:val="00721E9F"/>
    <w:rsid w:val="00722AD2"/>
    <w:rsid w:val="00723177"/>
    <w:rsid w:val="007257A5"/>
    <w:rsid w:val="00727F93"/>
    <w:rsid w:val="007301F6"/>
    <w:rsid w:val="00732673"/>
    <w:rsid w:val="007329D1"/>
    <w:rsid w:val="007368AD"/>
    <w:rsid w:val="007400D8"/>
    <w:rsid w:val="007401A6"/>
    <w:rsid w:val="00741124"/>
    <w:rsid w:val="007430DE"/>
    <w:rsid w:val="00745622"/>
    <w:rsid w:val="007456EA"/>
    <w:rsid w:val="007459A5"/>
    <w:rsid w:val="00746179"/>
    <w:rsid w:val="00750B2A"/>
    <w:rsid w:val="00750FBE"/>
    <w:rsid w:val="0075162D"/>
    <w:rsid w:val="007523C1"/>
    <w:rsid w:val="007529CE"/>
    <w:rsid w:val="00752F26"/>
    <w:rsid w:val="00754B81"/>
    <w:rsid w:val="00755740"/>
    <w:rsid w:val="00770EEC"/>
    <w:rsid w:val="00771A37"/>
    <w:rsid w:val="00772CC9"/>
    <w:rsid w:val="007737A1"/>
    <w:rsid w:val="00775717"/>
    <w:rsid w:val="007759B5"/>
    <w:rsid w:val="00776F74"/>
    <w:rsid w:val="00780FDF"/>
    <w:rsid w:val="0078110C"/>
    <w:rsid w:val="0078305A"/>
    <w:rsid w:val="0078320C"/>
    <w:rsid w:val="00785E29"/>
    <w:rsid w:val="007917A7"/>
    <w:rsid w:val="0079250D"/>
    <w:rsid w:val="00793520"/>
    <w:rsid w:val="00794B05"/>
    <w:rsid w:val="00796122"/>
    <w:rsid w:val="007A432A"/>
    <w:rsid w:val="007A62B4"/>
    <w:rsid w:val="007A736C"/>
    <w:rsid w:val="007B0FA7"/>
    <w:rsid w:val="007B3105"/>
    <w:rsid w:val="007B4160"/>
    <w:rsid w:val="007B68C5"/>
    <w:rsid w:val="007C6958"/>
    <w:rsid w:val="007D0AC3"/>
    <w:rsid w:val="007D23CF"/>
    <w:rsid w:val="007D2400"/>
    <w:rsid w:val="007D312B"/>
    <w:rsid w:val="007D323E"/>
    <w:rsid w:val="007D4601"/>
    <w:rsid w:val="007D79E4"/>
    <w:rsid w:val="007E2322"/>
    <w:rsid w:val="007E3511"/>
    <w:rsid w:val="007E414E"/>
    <w:rsid w:val="007F023E"/>
    <w:rsid w:val="007F0C0C"/>
    <w:rsid w:val="007F1976"/>
    <w:rsid w:val="007F219A"/>
    <w:rsid w:val="007F2FDD"/>
    <w:rsid w:val="007F31CD"/>
    <w:rsid w:val="007F3598"/>
    <w:rsid w:val="007F6B58"/>
    <w:rsid w:val="007F70ED"/>
    <w:rsid w:val="008012EB"/>
    <w:rsid w:val="00803464"/>
    <w:rsid w:val="00805AAE"/>
    <w:rsid w:val="00806DB6"/>
    <w:rsid w:val="0081139F"/>
    <w:rsid w:val="008113F5"/>
    <w:rsid w:val="00812EA3"/>
    <w:rsid w:val="008138EA"/>
    <w:rsid w:val="0081656C"/>
    <w:rsid w:val="008223E0"/>
    <w:rsid w:val="008235DA"/>
    <w:rsid w:val="00823BAF"/>
    <w:rsid w:val="00833106"/>
    <w:rsid w:val="00833137"/>
    <w:rsid w:val="008378B9"/>
    <w:rsid w:val="008424C3"/>
    <w:rsid w:val="00842FDC"/>
    <w:rsid w:val="00850C25"/>
    <w:rsid w:val="008539AE"/>
    <w:rsid w:val="00855BD1"/>
    <w:rsid w:val="00861092"/>
    <w:rsid w:val="008615C8"/>
    <w:rsid w:val="00861A22"/>
    <w:rsid w:val="008638A6"/>
    <w:rsid w:val="00864349"/>
    <w:rsid w:val="008664C8"/>
    <w:rsid w:val="00867DD9"/>
    <w:rsid w:val="008704E3"/>
    <w:rsid w:val="00872E80"/>
    <w:rsid w:val="008735D5"/>
    <w:rsid w:val="00874EDA"/>
    <w:rsid w:val="00875C00"/>
    <w:rsid w:val="008775C6"/>
    <w:rsid w:val="008802EF"/>
    <w:rsid w:val="00880929"/>
    <w:rsid w:val="00880BB0"/>
    <w:rsid w:val="00881FD6"/>
    <w:rsid w:val="0088447A"/>
    <w:rsid w:val="00885E33"/>
    <w:rsid w:val="008862AB"/>
    <w:rsid w:val="008862CB"/>
    <w:rsid w:val="00886314"/>
    <w:rsid w:val="008922D4"/>
    <w:rsid w:val="008939C2"/>
    <w:rsid w:val="00893F7A"/>
    <w:rsid w:val="0089598D"/>
    <w:rsid w:val="0089667E"/>
    <w:rsid w:val="008A080B"/>
    <w:rsid w:val="008A71E2"/>
    <w:rsid w:val="008B3017"/>
    <w:rsid w:val="008B33B9"/>
    <w:rsid w:val="008C1B1D"/>
    <w:rsid w:val="008C2455"/>
    <w:rsid w:val="008C4E47"/>
    <w:rsid w:val="008C79C1"/>
    <w:rsid w:val="008C7F54"/>
    <w:rsid w:val="008D0F88"/>
    <w:rsid w:val="008D2428"/>
    <w:rsid w:val="008D3B8B"/>
    <w:rsid w:val="008D450F"/>
    <w:rsid w:val="008D5540"/>
    <w:rsid w:val="008D58AC"/>
    <w:rsid w:val="008E02FA"/>
    <w:rsid w:val="008E11F2"/>
    <w:rsid w:val="008E367B"/>
    <w:rsid w:val="008E40BD"/>
    <w:rsid w:val="008E434B"/>
    <w:rsid w:val="008E5AEE"/>
    <w:rsid w:val="008E6C69"/>
    <w:rsid w:val="008F0007"/>
    <w:rsid w:val="008F04FE"/>
    <w:rsid w:val="008F1C68"/>
    <w:rsid w:val="009002C5"/>
    <w:rsid w:val="00903DA6"/>
    <w:rsid w:val="009045B2"/>
    <w:rsid w:val="00904CCA"/>
    <w:rsid w:val="00906162"/>
    <w:rsid w:val="00910B82"/>
    <w:rsid w:val="00914C7B"/>
    <w:rsid w:val="00914F85"/>
    <w:rsid w:val="0091723E"/>
    <w:rsid w:val="00921CB0"/>
    <w:rsid w:val="00925425"/>
    <w:rsid w:val="00925EF1"/>
    <w:rsid w:val="00935415"/>
    <w:rsid w:val="00936A24"/>
    <w:rsid w:val="009405E9"/>
    <w:rsid w:val="0094111B"/>
    <w:rsid w:val="00941206"/>
    <w:rsid w:val="00941FF5"/>
    <w:rsid w:val="00944102"/>
    <w:rsid w:val="00945467"/>
    <w:rsid w:val="00945F26"/>
    <w:rsid w:val="009524EF"/>
    <w:rsid w:val="00953E72"/>
    <w:rsid w:val="00955C4E"/>
    <w:rsid w:val="00960467"/>
    <w:rsid w:val="009623AB"/>
    <w:rsid w:val="00964C89"/>
    <w:rsid w:val="00965415"/>
    <w:rsid w:val="0097006F"/>
    <w:rsid w:val="00970CA4"/>
    <w:rsid w:val="00971804"/>
    <w:rsid w:val="00971B4F"/>
    <w:rsid w:val="00972349"/>
    <w:rsid w:val="00973491"/>
    <w:rsid w:val="00973D74"/>
    <w:rsid w:val="0097534B"/>
    <w:rsid w:val="0097563B"/>
    <w:rsid w:val="00977174"/>
    <w:rsid w:val="00980D41"/>
    <w:rsid w:val="009816E1"/>
    <w:rsid w:val="00982261"/>
    <w:rsid w:val="009828F9"/>
    <w:rsid w:val="00984FF8"/>
    <w:rsid w:val="00985263"/>
    <w:rsid w:val="00986667"/>
    <w:rsid w:val="00986D65"/>
    <w:rsid w:val="00987DF3"/>
    <w:rsid w:val="00991767"/>
    <w:rsid w:val="00993F96"/>
    <w:rsid w:val="00995413"/>
    <w:rsid w:val="00995748"/>
    <w:rsid w:val="00995965"/>
    <w:rsid w:val="009963EB"/>
    <w:rsid w:val="009A23F2"/>
    <w:rsid w:val="009A3622"/>
    <w:rsid w:val="009A3F05"/>
    <w:rsid w:val="009A4358"/>
    <w:rsid w:val="009A4A50"/>
    <w:rsid w:val="009A5569"/>
    <w:rsid w:val="009B23C8"/>
    <w:rsid w:val="009B6836"/>
    <w:rsid w:val="009B73D8"/>
    <w:rsid w:val="009C3EC8"/>
    <w:rsid w:val="009C4E2C"/>
    <w:rsid w:val="009C55D9"/>
    <w:rsid w:val="009C5764"/>
    <w:rsid w:val="009C7056"/>
    <w:rsid w:val="009D1820"/>
    <w:rsid w:val="009D245F"/>
    <w:rsid w:val="009D3340"/>
    <w:rsid w:val="009D3C90"/>
    <w:rsid w:val="009D68C5"/>
    <w:rsid w:val="009E0D20"/>
    <w:rsid w:val="009E138B"/>
    <w:rsid w:val="009E3EEC"/>
    <w:rsid w:val="009E4E7A"/>
    <w:rsid w:val="009E4F2F"/>
    <w:rsid w:val="009E4F40"/>
    <w:rsid w:val="009E52C6"/>
    <w:rsid w:val="009E5480"/>
    <w:rsid w:val="009F018B"/>
    <w:rsid w:val="009F1013"/>
    <w:rsid w:val="009F643A"/>
    <w:rsid w:val="00A00118"/>
    <w:rsid w:val="00A003AB"/>
    <w:rsid w:val="00A00D0B"/>
    <w:rsid w:val="00A010C3"/>
    <w:rsid w:val="00A0229C"/>
    <w:rsid w:val="00A03576"/>
    <w:rsid w:val="00A039AF"/>
    <w:rsid w:val="00A04A86"/>
    <w:rsid w:val="00A05176"/>
    <w:rsid w:val="00A05BB1"/>
    <w:rsid w:val="00A063CB"/>
    <w:rsid w:val="00A068CD"/>
    <w:rsid w:val="00A10FFE"/>
    <w:rsid w:val="00A143BD"/>
    <w:rsid w:val="00A14622"/>
    <w:rsid w:val="00A1492E"/>
    <w:rsid w:val="00A20DC3"/>
    <w:rsid w:val="00A20FED"/>
    <w:rsid w:val="00A21F3C"/>
    <w:rsid w:val="00A231B3"/>
    <w:rsid w:val="00A24CB9"/>
    <w:rsid w:val="00A25F9C"/>
    <w:rsid w:val="00A3171A"/>
    <w:rsid w:val="00A33D6D"/>
    <w:rsid w:val="00A40185"/>
    <w:rsid w:val="00A44961"/>
    <w:rsid w:val="00A4514F"/>
    <w:rsid w:val="00A45395"/>
    <w:rsid w:val="00A453FA"/>
    <w:rsid w:val="00A51125"/>
    <w:rsid w:val="00A52842"/>
    <w:rsid w:val="00A53218"/>
    <w:rsid w:val="00A536C4"/>
    <w:rsid w:val="00A53B18"/>
    <w:rsid w:val="00A54FB6"/>
    <w:rsid w:val="00A551F6"/>
    <w:rsid w:val="00A57E5A"/>
    <w:rsid w:val="00A61F78"/>
    <w:rsid w:val="00A62E47"/>
    <w:rsid w:val="00A63CDB"/>
    <w:rsid w:val="00A661D0"/>
    <w:rsid w:val="00A6650C"/>
    <w:rsid w:val="00A66D9E"/>
    <w:rsid w:val="00A67720"/>
    <w:rsid w:val="00A70223"/>
    <w:rsid w:val="00A7086A"/>
    <w:rsid w:val="00A7395B"/>
    <w:rsid w:val="00A73C00"/>
    <w:rsid w:val="00A76C8D"/>
    <w:rsid w:val="00A77074"/>
    <w:rsid w:val="00A77325"/>
    <w:rsid w:val="00A77A74"/>
    <w:rsid w:val="00A77F0E"/>
    <w:rsid w:val="00A80901"/>
    <w:rsid w:val="00A81272"/>
    <w:rsid w:val="00A827BB"/>
    <w:rsid w:val="00A836CA"/>
    <w:rsid w:val="00A84AF5"/>
    <w:rsid w:val="00A855F2"/>
    <w:rsid w:val="00A85D6E"/>
    <w:rsid w:val="00A8733B"/>
    <w:rsid w:val="00A90ED4"/>
    <w:rsid w:val="00A94787"/>
    <w:rsid w:val="00A97515"/>
    <w:rsid w:val="00A97FFE"/>
    <w:rsid w:val="00AA2191"/>
    <w:rsid w:val="00AA242C"/>
    <w:rsid w:val="00AA2C81"/>
    <w:rsid w:val="00AA4B39"/>
    <w:rsid w:val="00AB1ABD"/>
    <w:rsid w:val="00AB5122"/>
    <w:rsid w:val="00AB5311"/>
    <w:rsid w:val="00AB7810"/>
    <w:rsid w:val="00AC0091"/>
    <w:rsid w:val="00AC3BA7"/>
    <w:rsid w:val="00AC4B15"/>
    <w:rsid w:val="00AD095C"/>
    <w:rsid w:val="00AD2343"/>
    <w:rsid w:val="00AD4809"/>
    <w:rsid w:val="00AD6402"/>
    <w:rsid w:val="00AD6664"/>
    <w:rsid w:val="00AD6E7E"/>
    <w:rsid w:val="00AD7175"/>
    <w:rsid w:val="00AD7335"/>
    <w:rsid w:val="00AE0902"/>
    <w:rsid w:val="00AE3713"/>
    <w:rsid w:val="00AE3718"/>
    <w:rsid w:val="00AE64EE"/>
    <w:rsid w:val="00AE681C"/>
    <w:rsid w:val="00AF0C7C"/>
    <w:rsid w:val="00AF21DC"/>
    <w:rsid w:val="00AF234C"/>
    <w:rsid w:val="00AF24BC"/>
    <w:rsid w:val="00AF5238"/>
    <w:rsid w:val="00B01AE4"/>
    <w:rsid w:val="00B01F6B"/>
    <w:rsid w:val="00B02371"/>
    <w:rsid w:val="00B04B41"/>
    <w:rsid w:val="00B06142"/>
    <w:rsid w:val="00B0655B"/>
    <w:rsid w:val="00B06C0F"/>
    <w:rsid w:val="00B07F50"/>
    <w:rsid w:val="00B15BD6"/>
    <w:rsid w:val="00B178C3"/>
    <w:rsid w:val="00B21B64"/>
    <w:rsid w:val="00B21F05"/>
    <w:rsid w:val="00B222F4"/>
    <w:rsid w:val="00B23C28"/>
    <w:rsid w:val="00B25796"/>
    <w:rsid w:val="00B25E81"/>
    <w:rsid w:val="00B3153E"/>
    <w:rsid w:val="00B31BAE"/>
    <w:rsid w:val="00B32A8A"/>
    <w:rsid w:val="00B339F8"/>
    <w:rsid w:val="00B34A0E"/>
    <w:rsid w:val="00B34EAB"/>
    <w:rsid w:val="00B35F2D"/>
    <w:rsid w:val="00B3696C"/>
    <w:rsid w:val="00B41A00"/>
    <w:rsid w:val="00B41C72"/>
    <w:rsid w:val="00B41E94"/>
    <w:rsid w:val="00B42E7F"/>
    <w:rsid w:val="00B4351D"/>
    <w:rsid w:val="00B435E5"/>
    <w:rsid w:val="00B44A62"/>
    <w:rsid w:val="00B45516"/>
    <w:rsid w:val="00B4782D"/>
    <w:rsid w:val="00B54E57"/>
    <w:rsid w:val="00B570F0"/>
    <w:rsid w:val="00B60DDA"/>
    <w:rsid w:val="00B67DD4"/>
    <w:rsid w:val="00B71B84"/>
    <w:rsid w:val="00B722E6"/>
    <w:rsid w:val="00B72738"/>
    <w:rsid w:val="00B74A14"/>
    <w:rsid w:val="00B750C6"/>
    <w:rsid w:val="00B75125"/>
    <w:rsid w:val="00B76A09"/>
    <w:rsid w:val="00B76D0F"/>
    <w:rsid w:val="00B77A54"/>
    <w:rsid w:val="00B80C42"/>
    <w:rsid w:val="00B83286"/>
    <w:rsid w:val="00B8346D"/>
    <w:rsid w:val="00B8493D"/>
    <w:rsid w:val="00B853CD"/>
    <w:rsid w:val="00B90742"/>
    <w:rsid w:val="00B922A8"/>
    <w:rsid w:val="00B93626"/>
    <w:rsid w:val="00B94771"/>
    <w:rsid w:val="00B95AA6"/>
    <w:rsid w:val="00B95E09"/>
    <w:rsid w:val="00B97FB4"/>
    <w:rsid w:val="00BA5408"/>
    <w:rsid w:val="00BB3E3E"/>
    <w:rsid w:val="00BB3F1D"/>
    <w:rsid w:val="00BB6FDC"/>
    <w:rsid w:val="00BB764F"/>
    <w:rsid w:val="00BC030D"/>
    <w:rsid w:val="00BC0FC2"/>
    <w:rsid w:val="00BC1C73"/>
    <w:rsid w:val="00BC6285"/>
    <w:rsid w:val="00BC6F97"/>
    <w:rsid w:val="00BD1C19"/>
    <w:rsid w:val="00BD3C00"/>
    <w:rsid w:val="00BD3C79"/>
    <w:rsid w:val="00BD3CFC"/>
    <w:rsid w:val="00BE01C5"/>
    <w:rsid w:val="00BE0D37"/>
    <w:rsid w:val="00BE78CD"/>
    <w:rsid w:val="00BE7C2F"/>
    <w:rsid w:val="00BE7FB2"/>
    <w:rsid w:val="00BF12C4"/>
    <w:rsid w:val="00BF2784"/>
    <w:rsid w:val="00BF5D56"/>
    <w:rsid w:val="00BF5E8C"/>
    <w:rsid w:val="00BF65D7"/>
    <w:rsid w:val="00BF73A8"/>
    <w:rsid w:val="00BF7D20"/>
    <w:rsid w:val="00C01071"/>
    <w:rsid w:val="00C0157A"/>
    <w:rsid w:val="00C03777"/>
    <w:rsid w:val="00C04D19"/>
    <w:rsid w:val="00C12131"/>
    <w:rsid w:val="00C12497"/>
    <w:rsid w:val="00C12F6C"/>
    <w:rsid w:val="00C15BB8"/>
    <w:rsid w:val="00C16200"/>
    <w:rsid w:val="00C16462"/>
    <w:rsid w:val="00C172BF"/>
    <w:rsid w:val="00C17323"/>
    <w:rsid w:val="00C200AB"/>
    <w:rsid w:val="00C2119D"/>
    <w:rsid w:val="00C22E13"/>
    <w:rsid w:val="00C26B78"/>
    <w:rsid w:val="00C278F0"/>
    <w:rsid w:val="00C32C44"/>
    <w:rsid w:val="00C363A1"/>
    <w:rsid w:val="00C36642"/>
    <w:rsid w:val="00C36F24"/>
    <w:rsid w:val="00C4364D"/>
    <w:rsid w:val="00C43E98"/>
    <w:rsid w:val="00C45804"/>
    <w:rsid w:val="00C50D4A"/>
    <w:rsid w:val="00C55A00"/>
    <w:rsid w:val="00C56AA0"/>
    <w:rsid w:val="00C604A9"/>
    <w:rsid w:val="00C62E99"/>
    <w:rsid w:val="00C659D3"/>
    <w:rsid w:val="00C671C9"/>
    <w:rsid w:val="00C70D70"/>
    <w:rsid w:val="00C71844"/>
    <w:rsid w:val="00C73717"/>
    <w:rsid w:val="00C744BD"/>
    <w:rsid w:val="00C761D7"/>
    <w:rsid w:val="00C81552"/>
    <w:rsid w:val="00C82345"/>
    <w:rsid w:val="00C8497A"/>
    <w:rsid w:val="00C91402"/>
    <w:rsid w:val="00C914D7"/>
    <w:rsid w:val="00C91D13"/>
    <w:rsid w:val="00C92680"/>
    <w:rsid w:val="00C94E4A"/>
    <w:rsid w:val="00C9634C"/>
    <w:rsid w:val="00C97508"/>
    <w:rsid w:val="00CA14B7"/>
    <w:rsid w:val="00CA14FF"/>
    <w:rsid w:val="00CA2284"/>
    <w:rsid w:val="00CA2E90"/>
    <w:rsid w:val="00CA477D"/>
    <w:rsid w:val="00CA6890"/>
    <w:rsid w:val="00CB58B9"/>
    <w:rsid w:val="00CB70DE"/>
    <w:rsid w:val="00CB7F6B"/>
    <w:rsid w:val="00CC379C"/>
    <w:rsid w:val="00CC5D35"/>
    <w:rsid w:val="00CC7403"/>
    <w:rsid w:val="00CD3B31"/>
    <w:rsid w:val="00CD5D51"/>
    <w:rsid w:val="00CD6F01"/>
    <w:rsid w:val="00CE0A5C"/>
    <w:rsid w:val="00CE1EFD"/>
    <w:rsid w:val="00CE2356"/>
    <w:rsid w:val="00CE27E2"/>
    <w:rsid w:val="00CE3D60"/>
    <w:rsid w:val="00CE43FB"/>
    <w:rsid w:val="00CE4667"/>
    <w:rsid w:val="00CE57C8"/>
    <w:rsid w:val="00CE6FD6"/>
    <w:rsid w:val="00CF5BAC"/>
    <w:rsid w:val="00CF5E1B"/>
    <w:rsid w:val="00CF786E"/>
    <w:rsid w:val="00CF7F2C"/>
    <w:rsid w:val="00D004E4"/>
    <w:rsid w:val="00D01906"/>
    <w:rsid w:val="00D03165"/>
    <w:rsid w:val="00D03F63"/>
    <w:rsid w:val="00D058B7"/>
    <w:rsid w:val="00D05B9C"/>
    <w:rsid w:val="00D063B7"/>
    <w:rsid w:val="00D14045"/>
    <w:rsid w:val="00D160F8"/>
    <w:rsid w:val="00D169C9"/>
    <w:rsid w:val="00D218EA"/>
    <w:rsid w:val="00D24A7B"/>
    <w:rsid w:val="00D260AD"/>
    <w:rsid w:val="00D27429"/>
    <w:rsid w:val="00D31A19"/>
    <w:rsid w:val="00D331D6"/>
    <w:rsid w:val="00D3485A"/>
    <w:rsid w:val="00D34CBE"/>
    <w:rsid w:val="00D41961"/>
    <w:rsid w:val="00D41D22"/>
    <w:rsid w:val="00D43C58"/>
    <w:rsid w:val="00D45F0A"/>
    <w:rsid w:val="00D50ECC"/>
    <w:rsid w:val="00D5176D"/>
    <w:rsid w:val="00D54CCA"/>
    <w:rsid w:val="00D55AAB"/>
    <w:rsid w:val="00D56571"/>
    <w:rsid w:val="00D5659F"/>
    <w:rsid w:val="00D57FE9"/>
    <w:rsid w:val="00D60359"/>
    <w:rsid w:val="00D60937"/>
    <w:rsid w:val="00D629A2"/>
    <w:rsid w:val="00D631BF"/>
    <w:rsid w:val="00D64552"/>
    <w:rsid w:val="00D646D0"/>
    <w:rsid w:val="00D64C53"/>
    <w:rsid w:val="00D64DA1"/>
    <w:rsid w:val="00D662ED"/>
    <w:rsid w:val="00D67C74"/>
    <w:rsid w:val="00D723FB"/>
    <w:rsid w:val="00D77086"/>
    <w:rsid w:val="00D77888"/>
    <w:rsid w:val="00D80365"/>
    <w:rsid w:val="00D80D54"/>
    <w:rsid w:val="00D83716"/>
    <w:rsid w:val="00D85832"/>
    <w:rsid w:val="00D859F6"/>
    <w:rsid w:val="00D86C1B"/>
    <w:rsid w:val="00D86D85"/>
    <w:rsid w:val="00D904D4"/>
    <w:rsid w:val="00D91A3D"/>
    <w:rsid w:val="00D97F80"/>
    <w:rsid w:val="00DA1430"/>
    <w:rsid w:val="00DA4B79"/>
    <w:rsid w:val="00DA6F0F"/>
    <w:rsid w:val="00DB0FF6"/>
    <w:rsid w:val="00DB1103"/>
    <w:rsid w:val="00DB16C4"/>
    <w:rsid w:val="00DB1D83"/>
    <w:rsid w:val="00DB6191"/>
    <w:rsid w:val="00DC1649"/>
    <w:rsid w:val="00DC1715"/>
    <w:rsid w:val="00DC3513"/>
    <w:rsid w:val="00DC37B1"/>
    <w:rsid w:val="00DC6132"/>
    <w:rsid w:val="00DC7D2D"/>
    <w:rsid w:val="00DD3FC6"/>
    <w:rsid w:val="00DD4232"/>
    <w:rsid w:val="00DD6132"/>
    <w:rsid w:val="00DD693E"/>
    <w:rsid w:val="00DE00D7"/>
    <w:rsid w:val="00DE2476"/>
    <w:rsid w:val="00DE2AB6"/>
    <w:rsid w:val="00DE5524"/>
    <w:rsid w:val="00DF002E"/>
    <w:rsid w:val="00DF014D"/>
    <w:rsid w:val="00DF2669"/>
    <w:rsid w:val="00DF33A4"/>
    <w:rsid w:val="00DF5CDA"/>
    <w:rsid w:val="00E003F1"/>
    <w:rsid w:val="00E0128A"/>
    <w:rsid w:val="00E028E8"/>
    <w:rsid w:val="00E0362B"/>
    <w:rsid w:val="00E0370F"/>
    <w:rsid w:val="00E0416E"/>
    <w:rsid w:val="00E044E5"/>
    <w:rsid w:val="00E0470C"/>
    <w:rsid w:val="00E04F58"/>
    <w:rsid w:val="00E060ED"/>
    <w:rsid w:val="00E11979"/>
    <w:rsid w:val="00E12FA0"/>
    <w:rsid w:val="00E12FD3"/>
    <w:rsid w:val="00E14008"/>
    <w:rsid w:val="00E145C5"/>
    <w:rsid w:val="00E20F13"/>
    <w:rsid w:val="00E2282C"/>
    <w:rsid w:val="00E23BCB"/>
    <w:rsid w:val="00E24A13"/>
    <w:rsid w:val="00E25B0B"/>
    <w:rsid w:val="00E260D5"/>
    <w:rsid w:val="00E261F9"/>
    <w:rsid w:val="00E26367"/>
    <w:rsid w:val="00E31100"/>
    <w:rsid w:val="00E3388F"/>
    <w:rsid w:val="00E33AED"/>
    <w:rsid w:val="00E33DFC"/>
    <w:rsid w:val="00E33F62"/>
    <w:rsid w:val="00E3425E"/>
    <w:rsid w:val="00E34343"/>
    <w:rsid w:val="00E352F8"/>
    <w:rsid w:val="00E3616B"/>
    <w:rsid w:val="00E3640B"/>
    <w:rsid w:val="00E368EF"/>
    <w:rsid w:val="00E37387"/>
    <w:rsid w:val="00E379DB"/>
    <w:rsid w:val="00E4670F"/>
    <w:rsid w:val="00E5107F"/>
    <w:rsid w:val="00E5172D"/>
    <w:rsid w:val="00E564A9"/>
    <w:rsid w:val="00E63A0D"/>
    <w:rsid w:val="00E63BD5"/>
    <w:rsid w:val="00E66231"/>
    <w:rsid w:val="00E6734D"/>
    <w:rsid w:val="00E704D0"/>
    <w:rsid w:val="00E75E57"/>
    <w:rsid w:val="00E76E7E"/>
    <w:rsid w:val="00E82FDB"/>
    <w:rsid w:val="00E841A7"/>
    <w:rsid w:val="00E84DCD"/>
    <w:rsid w:val="00E8602D"/>
    <w:rsid w:val="00E90060"/>
    <w:rsid w:val="00E920E2"/>
    <w:rsid w:val="00E96D5C"/>
    <w:rsid w:val="00EA02D8"/>
    <w:rsid w:val="00EA1DAC"/>
    <w:rsid w:val="00EA3E57"/>
    <w:rsid w:val="00EA65B3"/>
    <w:rsid w:val="00EA6808"/>
    <w:rsid w:val="00EA768C"/>
    <w:rsid w:val="00EA792E"/>
    <w:rsid w:val="00EB0E78"/>
    <w:rsid w:val="00EB14A8"/>
    <w:rsid w:val="00EB2448"/>
    <w:rsid w:val="00EB370C"/>
    <w:rsid w:val="00EB4D56"/>
    <w:rsid w:val="00EB5A5E"/>
    <w:rsid w:val="00EC2197"/>
    <w:rsid w:val="00EC2644"/>
    <w:rsid w:val="00EC39B4"/>
    <w:rsid w:val="00EC42F3"/>
    <w:rsid w:val="00EC4B8F"/>
    <w:rsid w:val="00EC6C63"/>
    <w:rsid w:val="00ED0556"/>
    <w:rsid w:val="00ED1E65"/>
    <w:rsid w:val="00ED3929"/>
    <w:rsid w:val="00ED549F"/>
    <w:rsid w:val="00EE1BB3"/>
    <w:rsid w:val="00EE6CD3"/>
    <w:rsid w:val="00EE6F3F"/>
    <w:rsid w:val="00EE74A2"/>
    <w:rsid w:val="00EE7885"/>
    <w:rsid w:val="00EF0052"/>
    <w:rsid w:val="00EF0C18"/>
    <w:rsid w:val="00EF30EB"/>
    <w:rsid w:val="00EF3E81"/>
    <w:rsid w:val="00EF55C7"/>
    <w:rsid w:val="00EF6496"/>
    <w:rsid w:val="00F061DF"/>
    <w:rsid w:val="00F067A4"/>
    <w:rsid w:val="00F12313"/>
    <w:rsid w:val="00F13707"/>
    <w:rsid w:val="00F14149"/>
    <w:rsid w:val="00F16058"/>
    <w:rsid w:val="00F16B6C"/>
    <w:rsid w:val="00F227D3"/>
    <w:rsid w:val="00F229D1"/>
    <w:rsid w:val="00F254BB"/>
    <w:rsid w:val="00F26ED4"/>
    <w:rsid w:val="00F318E4"/>
    <w:rsid w:val="00F32CF9"/>
    <w:rsid w:val="00F33EDD"/>
    <w:rsid w:val="00F346ED"/>
    <w:rsid w:val="00F35071"/>
    <w:rsid w:val="00F360D0"/>
    <w:rsid w:val="00F37291"/>
    <w:rsid w:val="00F3796E"/>
    <w:rsid w:val="00F40D7C"/>
    <w:rsid w:val="00F410C7"/>
    <w:rsid w:val="00F4278E"/>
    <w:rsid w:val="00F430D0"/>
    <w:rsid w:val="00F44A1B"/>
    <w:rsid w:val="00F47706"/>
    <w:rsid w:val="00F51683"/>
    <w:rsid w:val="00F52781"/>
    <w:rsid w:val="00F555DE"/>
    <w:rsid w:val="00F55D13"/>
    <w:rsid w:val="00F5779B"/>
    <w:rsid w:val="00F64235"/>
    <w:rsid w:val="00F64A97"/>
    <w:rsid w:val="00F67FDB"/>
    <w:rsid w:val="00F70055"/>
    <w:rsid w:val="00F7212D"/>
    <w:rsid w:val="00F7237B"/>
    <w:rsid w:val="00F7373F"/>
    <w:rsid w:val="00F817FA"/>
    <w:rsid w:val="00F8511D"/>
    <w:rsid w:val="00F86C85"/>
    <w:rsid w:val="00F86F47"/>
    <w:rsid w:val="00F91473"/>
    <w:rsid w:val="00F92394"/>
    <w:rsid w:val="00F9512B"/>
    <w:rsid w:val="00F96753"/>
    <w:rsid w:val="00F96BAF"/>
    <w:rsid w:val="00FA018F"/>
    <w:rsid w:val="00FA1C95"/>
    <w:rsid w:val="00FA302C"/>
    <w:rsid w:val="00FA399C"/>
    <w:rsid w:val="00FA7CCB"/>
    <w:rsid w:val="00FB316A"/>
    <w:rsid w:val="00FB4700"/>
    <w:rsid w:val="00FB5DE1"/>
    <w:rsid w:val="00FB759A"/>
    <w:rsid w:val="00FC5FE8"/>
    <w:rsid w:val="00FC767E"/>
    <w:rsid w:val="00FD0DE2"/>
    <w:rsid w:val="00FD52D7"/>
    <w:rsid w:val="00FD7FC6"/>
    <w:rsid w:val="00FE0400"/>
    <w:rsid w:val="00FE1AEA"/>
    <w:rsid w:val="00FE2629"/>
    <w:rsid w:val="00FE36D6"/>
    <w:rsid w:val="00FE3A36"/>
    <w:rsid w:val="00FE41F9"/>
    <w:rsid w:val="00FE4737"/>
    <w:rsid w:val="00FE6DB0"/>
    <w:rsid w:val="00FF3225"/>
    <w:rsid w:val="00FF32E0"/>
    <w:rsid w:val="00FF40E3"/>
    <w:rsid w:val="00FF4399"/>
    <w:rsid w:val="00FF4C39"/>
    <w:rsid w:val="00FF4F9A"/>
    <w:rsid w:val="00FF607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023E"/>
    <w:pPr>
      <w:spacing w:after="120" w:line="320" w:lineRule="exact"/>
      <w:jc w:val="both"/>
    </w:pPr>
    <w:rPr>
      <w:rFonts w:ascii="Arial" w:hAnsi="Arial"/>
      <w:szCs w:val="22"/>
    </w:rPr>
  </w:style>
  <w:style w:type="paragraph" w:styleId="Heading1">
    <w:name w:val="heading 1"/>
    <w:basedOn w:val="Normal"/>
    <w:next w:val="Normal"/>
    <w:link w:val="Heading1Char"/>
    <w:uiPriority w:val="9"/>
    <w:qFormat/>
    <w:rsid w:val="009828F9"/>
    <w:pPr>
      <w:keepNext/>
      <w:keepLines/>
      <w:spacing w:before="360"/>
      <w:outlineLvl w:val="0"/>
    </w:pPr>
    <w:rPr>
      <w:rFonts w:ascii="Franklin Gothic Demi Cond" w:eastAsia="MS Gothic" w:hAnsi="Franklin Gothic Demi Cond"/>
      <w:b/>
      <w:bCs/>
      <w:color w:val="218BA3"/>
      <w:spacing w:val="20"/>
      <w:sz w:val="32"/>
      <w:szCs w:val="26"/>
    </w:rPr>
  </w:style>
  <w:style w:type="paragraph" w:styleId="Heading2">
    <w:name w:val="heading 2"/>
    <w:basedOn w:val="Heading1"/>
    <w:next w:val="Normal"/>
    <w:link w:val="Heading2Char"/>
    <w:uiPriority w:val="9"/>
    <w:qFormat/>
    <w:rsid w:val="00417F2F"/>
    <w:pPr>
      <w:pBdr>
        <w:bottom w:val="single" w:sz="4" w:space="1" w:color="FE8900"/>
      </w:pBdr>
      <w:spacing w:before="200" w:after="80"/>
      <w:jc w:val="left"/>
      <w:outlineLvl w:val="1"/>
    </w:pPr>
    <w:rPr>
      <w:b w:val="0"/>
      <w:bCs w:val="0"/>
      <w:color w:val="404040" w:themeColor="text1" w:themeTint="BF"/>
      <w:spacing w:val="0"/>
      <w:sz w:val="36"/>
    </w:rPr>
  </w:style>
  <w:style w:type="paragraph" w:styleId="Heading3">
    <w:name w:val="heading 3"/>
    <w:basedOn w:val="Heading2"/>
    <w:next w:val="Normal"/>
    <w:link w:val="Heading3Char"/>
    <w:uiPriority w:val="9"/>
    <w:qFormat/>
    <w:rsid w:val="003550DF"/>
    <w:pPr>
      <w:spacing w:before="100" w:beforeAutospacing="1" w:after="100" w:afterAutospacing="1"/>
      <w:jc w:val="center"/>
      <w:outlineLvl w:val="2"/>
    </w:pPr>
    <w:rPr>
      <w:rFonts w:ascii="Franklin Gothic Medium" w:hAnsi="Franklin Gothic Medium"/>
      <w:bCs/>
      <w:color w:val="00000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828F9"/>
    <w:rPr>
      <w:rFonts w:ascii="Franklin Gothic Demi Cond" w:eastAsia="MS Gothic" w:hAnsi="Franklin Gothic Demi Cond"/>
      <w:b/>
      <w:bCs/>
      <w:color w:val="218BA3"/>
      <w:spacing w:val="20"/>
      <w:sz w:val="32"/>
      <w:szCs w:val="26"/>
    </w:rPr>
  </w:style>
  <w:style w:type="paragraph" w:styleId="BalloonText">
    <w:name w:val="Balloon Text"/>
    <w:basedOn w:val="Normal"/>
    <w:link w:val="BalloonTextChar"/>
    <w:uiPriority w:val="99"/>
    <w:unhideWhenUsed/>
    <w:rsid w:val="002E2F26"/>
    <w:pPr>
      <w:spacing w:after="0"/>
    </w:pPr>
    <w:rPr>
      <w:rFonts w:ascii="Tahoma" w:hAnsi="Tahoma" w:cs="Tahoma"/>
      <w:sz w:val="16"/>
      <w:szCs w:val="16"/>
    </w:rPr>
  </w:style>
  <w:style w:type="character" w:customStyle="1" w:styleId="BalloonTextChar">
    <w:name w:val="Balloon Text Char"/>
    <w:link w:val="BalloonText"/>
    <w:uiPriority w:val="99"/>
    <w:rsid w:val="002E2F26"/>
    <w:rPr>
      <w:rFonts w:ascii="Tahoma" w:hAnsi="Tahoma" w:cs="Tahoma"/>
      <w:sz w:val="16"/>
      <w:szCs w:val="16"/>
    </w:rPr>
  </w:style>
  <w:style w:type="table" w:styleId="TableGrid">
    <w:name w:val="Table Grid"/>
    <w:basedOn w:val="TableNormal"/>
    <w:rsid w:val="005F0B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absteps">
    <w:name w:val="lab steps"/>
    <w:rsid w:val="00284FF9"/>
  </w:style>
  <w:style w:type="paragraph" w:styleId="Title">
    <w:name w:val="Title"/>
    <w:basedOn w:val="Heading1"/>
    <w:next w:val="Normal"/>
    <w:link w:val="TitleChar"/>
    <w:uiPriority w:val="10"/>
    <w:qFormat/>
    <w:rsid w:val="007058C8"/>
    <w:pPr>
      <w:spacing w:before="0" w:line="400" w:lineRule="exact"/>
      <w:contextualSpacing/>
      <w:jc w:val="right"/>
    </w:pPr>
    <w:rPr>
      <w:b w:val="0"/>
      <w:color w:val="FFFFFF" w:themeColor="background1"/>
      <w:spacing w:val="5"/>
      <w:kern w:val="28"/>
      <w:sz w:val="44"/>
      <w:szCs w:val="48"/>
    </w:rPr>
  </w:style>
  <w:style w:type="character" w:customStyle="1" w:styleId="TitleChar">
    <w:name w:val="Title Char"/>
    <w:link w:val="Title"/>
    <w:uiPriority w:val="10"/>
    <w:rsid w:val="007058C8"/>
    <w:rPr>
      <w:rFonts w:ascii="Franklin Gothic Demi Cond" w:eastAsia="MS Gothic" w:hAnsi="Franklin Gothic Demi Cond"/>
      <w:bCs/>
      <w:color w:val="FFFFFF" w:themeColor="background1"/>
      <w:spacing w:val="5"/>
      <w:kern w:val="28"/>
      <w:sz w:val="44"/>
      <w:szCs w:val="48"/>
    </w:rPr>
  </w:style>
  <w:style w:type="character" w:customStyle="1" w:styleId="Heading2Char">
    <w:name w:val="Heading 2 Char"/>
    <w:link w:val="Heading2"/>
    <w:uiPriority w:val="9"/>
    <w:rsid w:val="00417F2F"/>
    <w:rPr>
      <w:rFonts w:ascii="Franklin Gothic Demi Cond" w:eastAsia="MS Gothic" w:hAnsi="Franklin Gothic Demi Cond"/>
      <w:color w:val="404040" w:themeColor="text1" w:themeTint="BF"/>
      <w:sz w:val="36"/>
      <w:szCs w:val="26"/>
    </w:rPr>
  </w:style>
  <w:style w:type="character" w:styleId="CommentReference">
    <w:name w:val="annotation reference"/>
    <w:uiPriority w:val="99"/>
    <w:semiHidden/>
    <w:unhideWhenUsed/>
    <w:rsid w:val="00276B3C"/>
    <w:rPr>
      <w:sz w:val="16"/>
      <w:szCs w:val="16"/>
    </w:rPr>
  </w:style>
  <w:style w:type="paragraph" w:styleId="CommentText">
    <w:name w:val="annotation text"/>
    <w:basedOn w:val="Normal"/>
    <w:link w:val="CommentTextChar"/>
    <w:uiPriority w:val="99"/>
    <w:unhideWhenUsed/>
    <w:rsid w:val="00276B3C"/>
    <w:rPr>
      <w:szCs w:val="20"/>
    </w:rPr>
  </w:style>
  <w:style w:type="character" w:customStyle="1" w:styleId="CommentTextChar">
    <w:name w:val="Comment Text Char"/>
    <w:link w:val="CommentText"/>
    <w:uiPriority w:val="99"/>
    <w:rsid w:val="00276B3C"/>
    <w:rPr>
      <w:sz w:val="20"/>
      <w:szCs w:val="20"/>
    </w:rPr>
  </w:style>
  <w:style w:type="paragraph" w:styleId="CommentSubject">
    <w:name w:val="annotation subject"/>
    <w:basedOn w:val="CommentText"/>
    <w:next w:val="CommentText"/>
    <w:link w:val="CommentSubjectChar"/>
    <w:uiPriority w:val="99"/>
    <w:semiHidden/>
    <w:unhideWhenUsed/>
    <w:rsid w:val="00276B3C"/>
    <w:rPr>
      <w:b/>
      <w:bCs/>
    </w:rPr>
  </w:style>
  <w:style w:type="character" w:customStyle="1" w:styleId="CommentSubjectChar">
    <w:name w:val="Comment Subject Char"/>
    <w:link w:val="CommentSubject"/>
    <w:uiPriority w:val="99"/>
    <w:semiHidden/>
    <w:rsid w:val="00276B3C"/>
    <w:rPr>
      <w:b/>
      <w:bCs/>
      <w:sz w:val="20"/>
      <w:szCs w:val="20"/>
    </w:rPr>
  </w:style>
  <w:style w:type="numbering" w:customStyle="1" w:styleId="bulletsflush">
    <w:name w:val="bullets flush"/>
    <w:rsid w:val="00925425"/>
    <w:pPr>
      <w:numPr>
        <w:numId w:val="1"/>
      </w:numPr>
    </w:pPr>
  </w:style>
  <w:style w:type="numbering" w:customStyle="1" w:styleId="numbers">
    <w:name w:val="numbers"/>
    <w:rsid w:val="00587FA5"/>
    <w:pPr>
      <w:numPr>
        <w:numId w:val="2"/>
      </w:numPr>
    </w:pPr>
  </w:style>
  <w:style w:type="paragraph" w:customStyle="1" w:styleId="ColorfulShading-Accent11">
    <w:name w:val="Colorful Shading - Accent 11"/>
    <w:hidden/>
    <w:uiPriority w:val="99"/>
    <w:semiHidden/>
    <w:rsid w:val="00C604A9"/>
    <w:rPr>
      <w:sz w:val="22"/>
      <w:szCs w:val="22"/>
    </w:rPr>
  </w:style>
  <w:style w:type="paragraph" w:styleId="Header">
    <w:name w:val="header"/>
    <w:basedOn w:val="Heading2"/>
    <w:link w:val="HeaderChar"/>
    <w:uiPriority w:val="99"/>
    <w:unhideWhenUsed/>
    <w:rsid w:val="006A4D95"/>
    <w:pPr>
      <w:tabs>
        <w:tab w:val="center" w:pos="4320"/>
        <w:tab w:val="right" w:pos="8640"/>
      </w:tabs>
      <w:spacing w:after="300"/>
      <w:jc w:val="center"/>
    </w:pPr>
  </w:style>
  <w:style w:type="character" w:customStyle="1" w:styleId="HeaderChar">
    <w:name w:val="Header Char"/>
    <w:link w:val="Header"/>
    <w:uiPriority w:val="99"/>
    <w:rsid w:val="006A4D95"/>
    <w:rPr>
      <w:rFonts w:ascii="Tahoma" w:eastAsia="MS Gothic" w:hAnsi="Tahoma" w:cs="Times New Roman"/>
      <w:b/>
      <w:color w:val="218BA3"/>
      <w:w w:val="90"/>
      <w:sz w:val="20"/>
      <w:szCs w:val="26"/>
    </w:rPr>
  </w:style>
  <w:style w:type="paragraph" w:styleId="Footer">
    <w:name w:val="footer"/>
    <w:basedOn w:val="Normal"/>
    <w:link w:val="FooterChar"/>
    <w:uiPriority w:val="99"/>
    <w:unhideWhenUsed/>
    <w:rsid w:val="0009217F"/>
    <w:pPr>
      <w:tabs>
        <w:tab w:val="center" w:pos="4320"/>
        <w:tab w:val="right" w:pos="8640"/>
      </w:tabs>
      <w:spacing w:after="0"/>
    </w:pPr>
  </w:style>
  <w:style w:type="character" w:customStyle="1" w:styleId="FooterChar">
    <w:name w:val="Footer Char"/>
    <w:basedOn w:val="DefaultParagraphFont"/>
    <w:link w:val="Footer"/>
    <w:uiPriority w:val="99"/>
    <w:rsid w:val="0009217F"/>
  </w:style>
  <w:style w:type="paragraph" w:customStyle="1" w:styleId="bluebox">
    <w:name w:val="blue box"/>
    <w:basedOn w:val="Normal"/>
    <w:rsid w:val="00E84DCD"/>
    <w:pPr>
      <w:pBdr>
        <w:top w:val="single" w:sz="48" w:space="1" w:color="DAEEF3"/>
        <w:left w:val="single" w:sz="48" w:space="4" w:color="DAEEF3"/>
        <w:bottom w:val="single" w:sz="48" w:space="1" w:color="DAEEF3"/>
        <w:right w:val="single" w:sz="48" w:space="4" w:color="DAEEF3"/>
      </w:pBdr>
      <w:shd w:val="clear" w:color="auto" w:fill="DAEEF3"/>
      <w:spacing w:after="100"/>
      <w:ind w:left="187" w:right="187"/>
    </w:pPr>
    <w:rPr>
      <w:rFonts w:eastAsia="Cambria"/>
      <w:szCs w:val="24"/>
      <w:lang w:eastAsia="ja-JP"/>
    </w:rPr>
  </w:style>
  <w:style w:type="paragraph" w:customStyle="1" w:styleId="materialslist">
    <w:name w:val="materials list"/>
    <w:basedOn w:val="Normal"/>
    <w:rsid w:val="006871E6"/>
  </w:style>
  <w:style w:type="character" w:customStyle="1" w:styleId="Heading3Char">
    <w:name w:val="Heading 3 Char"/>
    <w:link w:val="Heading3"/>
    <w:uiPriority w:val="9"/>
    <w:rsid w:val="003550DF"/>
    <w:rPr>
      <w:rFonts w:ascii="Franklin Gothic Medium" w:eastAsia="MS Gothic" w:hAnsi="Franklin Gothic Medium"/>
      <w:bCs/>
      <w:color w:val="000000"/>
      <w:sz w:val="22"/>
      <w:szCs w:val="26"/>
    </w:rPr>
  </w:style>
  <w:style w:type="paragraph" w:customStyle="1" w:styleId="hanginglist">
    <w:name w:val="hanging list"/>
    <w:basedOn w:val="Normal"/>
    <w:rsid w:val="0052234D"/>
    <w:pPr>
      <w:ind w:left="1440" w:hanging="1440"/>
    </w:pPr>
    <w:rPr>
      <w:b/>
    </w:rPr>
  </w:style>
  <w:style w:type="paragraph" w:customStyle="1" w:styleId="bullet">
    <w:name w:val="bullet"/>
    <w:basedOn w:val="Normal"/>
    <w:rsid w:val="00D57FE9"/>
    <w:pPr>
      <w:numPr>
        <w:numId w:val="4"/>
      </w:numPr>
    </w:pPr>
  </w:style>
  <w:style w:type="character" w:styleId="Hyperlink">
    <w:name w:val="Hyperlink"/>
    <w:uiPriority w:val="99"/>
    <w:unhideWhenUsed/>
    <w:rsid w:val="004539F1"/>
    <w:rPr>
      <w:color w:val="0000FF"/>
      <w:u w:val="single"/>
    </w:rPr>
  </w:style>
  <w:style w:type="paragraph" w:styleId="Caption">
    <w:name w:val="caption"/>
    <w:basedOn w:val="Normal"/>
    <w:next w:val="Normal"/>
    <w:uiPriority w:val="35"/>
    <w:qFormat/>
    <w:rsid w:val="001E17F2"/>
    <w:rPr>
      <w:b/>
      <w:bCs/>
      <w:szCs w:val="20"/>
    </w:rPr>
  </w:style>
  <w:style w:type="paragraph" w:styleId="DocumentMap">
    <w:name w:val="Document Map"/>
    <w:basedOn w:val="Normal"/>
    <w:link w:val="DocumentMapChar"/>
    <w:uiPriority w:val="99"/>
    <w:semiHidden/>
    <w:unhideWhenUsed/>
    <w:rsid w:val="002C6223"/>
    <w:rPr>
      <w:rFonts w:ascii="Lucida Grande" w:hAnsi="Lucida Grande" w:cs="Lucida Grande"/>
      <w:sz w:val="24"/>
      <w:szCs w:val="24"/>
    </w:rPr>
  </w:style>
  <w:style w:type="character" w:customStyle="1" w:styleId="DocumentMapChar">
    <w:name w:val="Document Map Char"/>
    <w:link w:val="DocumentMap"/>
    <w:uiPriority w:val="99"/>
    <w:semiHidden/>
    <w:rsid w:val="002C6223"/>
    <w:rPr>
      <w:rFonts w:ascii="Lucida Grande" w:hAnsi="Lucida Grande" w:cs="Lucida Grande"/>
      <w:sz w:val="24"/>
      <w:szCs w:val="24"/>
    </w:rPr>
  </w:style>
  <w:style w:type="paragraph" w:customStyle="1" w:styleId="BasicParagraph">
    <w:name w:val="[Basic Paragraph]"/>
    <w:basedOn w:val="Normal"/>
    <w:uiPriority w:val="99"/>
    <w:rsid w:val="007F023E"/>
    <w:pPr>
      <w:autoSpaceDE w:val="0"/>
      <w:autoSpaceDN w:val="0"/>
      <w:adjustRightInd w:val="0"/>
      <w:spacing w:after="0" w:line="320" w:lineRule="atLeast"/>
      <w:jc w:val="left"/>
      <w:textAlignment w:val="center"/>
    </w:pPr>
    <w:rPr>
      <w:rFonts w:cs="Arial"/>
      <w:color w:val="000000"/>
      <w:sz w:val="22"/>
      <w:lang w:val="en-GB"/>
    </w:rPr>
  </w:style>
  <w:style w:type="paragraph" w:customStyle="1" w:styleId="StepHeading">
    <w:name w:val="Step Heading"/>
    <w:basedOn w:val="Normal"/>
    <w:link w:val="StepHeadingChar"/>
    <w:qFormat/>
    <w:rsid w:val="008C7F54"/>
    <w:pPr>
      <w:tabs>
        <w:tab w:val="num" w:pos="864"/>
      </w:tabs>
      <w:ind w:left="864" w:hanging="864"/>
    </w:pPr>
    <w:rPr>
      <w:b/>
      <w:color w:val="0F454F"/>
      <w:sz w:val="22"/>
    </w:rPr>
  </w:style>
  <w:style w:type="character" w:customStyle="1" w:styleId="StepHeadingChar">
    <w:name w:val="Step Heading Char"/>
    <w:basedOn w:val="DefaultParagraphFont"/>
    <w:link w:val="StepHeading"/>
    <w:rsid w:val="008C7F54"/>
    <w:rPr>
      <w:rFonts w:ascii="Arial" w:hAnsi="Arial"/>
      <w:b/>
      <w:color w:val="0F454F"/>
      <w:sz w:val="22"/>
      <w:szCs w:val="22"/>
    </w:rPr>
  </w:style>
  <w:style w:type="paragraph" w:styleId="ListParagraph">
    <w:name w:val="List Paragraph"/>
    <w:basedOn w:val="Normal"/>
    <w:uiPriority w:val="34"/>
    <w:qFormat/>
    <w:rsid w:val="00307CCF"/>
    <w:pPr>
      <w:spacing w:after="200" w:line="276" w:lineRule="auto"/>
      <w:ind w:left="720"/>
      <w:contextualSpacing/>
      <w:jc w:val="left"/>
    </w:pPr>
    <w:rPr>
      <w:rFonts w:eastAsiaTheme="minorHAnsi" w:cstheme="minorBidi"/>
    </w:rPr>
  </w:style>
  <w:style w:type="table" w:styleId="DarkList-Accent5">
    <w:name w:val="Dark List Accent 5"/>
    <w:basedOn w:val="TableNormal"/>
    <w:uiPriority w:val="65"/>
    <w:rsid w:val="00353152"/>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character" w:styleId="BookTitle">
    <w:name w:val="Book Title"/>
    <w:basedOn w:val="DefaultParagraphFont"/>
    <w:uiPriority w:val="33"/>
    <w:qFormat/>
    <w:rsid w:val="00647AF4"/>
    <w:rPr>
      <w:b/>
      <w:bCs/>
      <w:smallCaps/>
      <w:spacing w:val="5"/>
    </w:rPr>
  </w:style>
  <w:style w:type="paragraph" w:customStyle="1" w:styleId="Equationtext">
    <w:name w:val="Equation text"/>
    <w:basedOn w:val="Normal"/>
    <w:link w:val="EquationtextChar"/>
    <w:qFormat/>
    <w:rsid w:val="00647AF4"/>
    <w:pPr>
      <w:spacing w:line="240" w:lineRule="auto"/>
      <w:ind w:left="720"/>
    </w:pPr>
    <w:rPr>
      <w:position w:val="-60"/>
    </w:rPr>
  </w:style>
  <w:style w:type="character" w:customStyle="1" w:styleId="EquationtextChar">
    <w:name w:val="Equation text Char"/>
    <w:basedOn w:val="DefaultParagraphFont"/>
    <w:link w:val="Equationtext"/>
    <w:rsid w:val="00647AF4"/>
    <w:rPr>
      <w:rFonts w:ascii="Arial" w:hAnsi="Arial"/>
      <w:position w:val="-60"/>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34" w:unhideWhenUsed="0" w:qFormat="1"/>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F023E"/>
    <w:pPr>
      <w:spacing w:after="120" w:line="320" w:lineRule="exact"/>
      <w:jc w:val="both"/>
    </w:pPr>
    <w:rPr>
      <w:rFonts w:ascii="Arial" w:hAnsi="Arial"/>
      <w:szCs w:val="22"/>
    </w:rPr>
  </w:style>
  <w:style w:type="paragraph" w:styleId="Heading1">
    <w:name w:val="heading 1"/>
    <w:basedOn w:val="Normal"/>
    <w:next w:val="Normal"/>
    <w:link w:val="Heading1Char"/>
    <w:uiPriority w:val="9"/>
    <w:qFormat/>
    <w:rsid w:val="009828F9"/>
    <w:pPr>
      <w:keepNext/>
      <w:keepLines/>
      <w:spacing w:before="360"/>
      <w:outlineLvl w:val="0"/>
    </w:pPr>
    <w:rPr>
      <w:rFonts w:ascii="Franklin Gothic Demi Cond" w:eastAsia="MS Gothic" w:hAnsi="Franklin Gothic Demi Cond"/>
      <w:b/>
      <w:bCs/>
      <w:color w:val="218BA3"/>
      <w:spacing w:val="20"/>
      <w:sz w:val="32"/>
      <w:szCs w:val="26"/>
    </w:rPr>
  </w:style>
  <w:style w:type="paragraph" w:styleId="Heading2">
    <w:name w:val="heading 2"/>
    <w:basedOn w:val="Heading1"/>
    <w:next w:val="Normal"/>
    <w:link w:val="Heading2Char"/>
    <w:uiPriority w:val="9"/>
    <w:qFormat/>
    <w:rsid w:val="00417F2F"/>
    <w:pPr>
      <w:pBdr>
        <w:bottom w:val="single" w:sz="4" w:space="1" w:color="FE8900"/>
      </w:pBdr>
      <w:spacing w:before="200" w:after="80"/>
      <w:jc w:val="left"/>
      <w:outlineLvl w:val="1"/>
    </w:pPr>
    <w:rPr>
      <w:b w:val="0"/>
      <w:bCs w:val="0"/>
      <w:color w:val="404040" w:themeColor="text1" w:themeTint="BF"/>
      <w:spacing w:val="0"/>
      <w:sz w:val="36"/>
    </w:rPr>
  </w:style>
  <w:style w:type="paragraph" w:styleId="Heading3">
    <w:name w:val="heading 3"/>
    <w:basedOn w:val="Heading2"/>
    <w:next w:val="Normal"/>
    <w:link w:val="Heading3Char"/>
    <w:uiPriority w:val="9"/>
    <w:qFormat/>
    <w:rsid w:val="003550DF"/>
    <w:pPr>
      <w:spacing w:before="100" w:beforeAutospacing="1" w:after="100" w:afterAutospacing="1"/>
      <w:jc w:val="center"/>
      <w:outlineLvl w:val="2"/>
    </w:pPr>
    <w:rPr>
      <w:rFonts w:ascii="Franklin Gothic Medium" w:hAnsi="Franklin Gothic Medium"/>
      <w:bCs/>
      <w:color w:val="00000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9828F9"/>
    <w:rPr>
      <w:rFonts w:ascii="Franklin Gothic Demi Cond" w:eastAsia="MS Gothic" w:hAnsi="Franklin Gothic Demi Cond"/>
      <w:b/>
      <w:bCs/>
      <w:color w:val="218BA3"/>
      <w:spacing w:val="20"/>
      <w:sz w:val="32"/>
      <w:szCs w:val="26"/>
    </w:rPr>
  </w:style>
  <w:style w:type="paragraph" w:styleId="BalloonText">
    <w:name w:val="Balloon Text"/>
    <w:basedOn w:val="Normal"/>
    <w:link w:val="BalloonTextChar"/>
    <w:uiPriority w:val="99"/>
    <w:unhideWhenUsed/>
    <w:rsid w:val="002E2F26"/>
    <w:pPr>
      <w:spacing w:after="0"/>
    </w:pPr>
    <w:rPr>
      <w:rFonts w:ascii="Tahoma" w:hAnsi="Tahoma" w:cs="Tahoma"/>
      <w:sz w:val="16"/>
      <w:szCs w:val="16"/>
    </w:rPr>
  </w:style>
  <w:style w:type="character" w:customStyle="1" w:styleId="BalloonTextChar">
    <w:name w:val="Balloon Text Char"/>
    <w:link w:val="BalloonText"/>
    <w:uiPriority w:val="99"/>
    <w:rsid w:val="002E2F26"/>
    <w:rPr>
      <w:rFonts w:ascii="Tahoma" w:hAnsi="Tahoma" w:cs="Tahoma"/>
      <w:sz w:val="16"/>
      <w:szCs w:val="16"/>
    </w:rPr>
  </w:style>
  <w:style w:type="table" w:styleId="TableGrid">
    <w:name w:val="Table Grid"/>
    <w:basedOn w:val="TableNormal"/>
    <w:rsid w:val="005F0B2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absteps">
    <w:name w:val="lab steps"/>
    <w:rsid w:val="00284FF9"/>
  </w:style>
  <w:style w:type="paragraph" w:styleId="Title">
    <w:name w:val="Title"/>
    <w:basedOn w:val="Heading1"/>
    <w:next w:val="Normal"/>
    <w:link w:val="TitleChar"/>
    <w:uiPriority w:val="10"/>
    <w:qFormat/>
    <w:rsid w:val="007058C8"/>
    <w:pPr>
      <w:spacing w:before="0" w:line="400" w:lineRule="exact"/>
      <w:contextualSpacing/>
      <w:jc w:val="right"/>
    </w:pPr>
    <w:rPr>
      <w:b w:val="0"/>
      <w:color w:val="FFFFFF" w:themeColor="background1"/>
      <w:spacing w:val="5"/>
      <w:kern w:val="28"/>
      <w:sz w:val="44"/>
      <w:szCs w:val="48"/>
    </w:rPr>
  </w:style>
  <w:style w:type="character" w:customStyle="1" w:styleId="TitleChar">
    <w:name w:val="Title Char"/>
    <w:link w:val="Title"/>
    <w:uiPriority w:val="10"/>
    <w:rsid w:val="007058C8"/>
    <w:rPr>
      <w:rFonts w:ascii="Franklin Gothic Demi Cond" w:eastAsia="MS Gothic" w:hAnsi="Franklin Gothic Demi Cond"/>
      <w:bCs/>
      <w:color w:val="FFFFFF" w:themeColor="background1"/>
      <w:spacing w:val="5"/>
      <w:kern w:val="28"/>
      <w:sz w:val="44"/>
      <w:szCs w:val="48"/>
    </w:rPr>
  </w:style>
  <w:style w:type="character" w:customStyle="1" w:styleId="Heading2Char">
    <w:name w:val="Heading 2 Char"/>
    <w:link w:val="Heading2"/>
    <w:uiPriority w:val="9"/>
    <w:rsid w:val="00417F2F"/>
    <w:rPr>
      <w:rFonts w:ascii="Franklin Gothic Demi Cond" w:eastAsia="MS Gothic" w:hAnsi="Franklin Gothic Demi Cond"/>
      <w:color w:val="404040" w:themeColor="text1" w:themeTint="BF"/>
      <w:sz w:val="36"/>
      <w:szCs w:val="26"/>
    </w:rPr>
  </w:style>
  <w:style w:type="character" w:styleId="CommentReference">
    <w:name w:val="annotation reference"/>
    <w:uiPriority w:val="99"/>
    <w:semiHidden/>
    <w:unhideWhenUsed/>
    <w:rsid w:val="00276B3C"/>
    <w:rPr>
      <w:sz w:val="16"/>
      <w:szCs w:val="16"/>
    </w:rPr>
  </w:style>
  <w:style w:type="paragraph" w:styleId="CommentText">
    <w:name w:val="annotation text"/>
    <w:basedOn w:val="Normal"/>
    <w:link w:val="CommentTextChar"/>
    <w:uiPriority w:val="99"/>
    <w:unhideWhenUsed/>
    <w:rsid w:val="00276B3C"/>
    <w:rPr>
      <w:szCs w:val="20"/>
    </w:rPr>
  </w:style>
  <w:style w:type="character" w:customStyle="1" w:styleId="CommentTextChar">
    <w:name w:val="Comment Text Char"/>
    <w:link w:val="CommentText"/>
    <w:uiPriority w:val="99"/>
    <w:rsid w:val="00276B3C"/>
    <w:rPr>
      <w:sz w:val="20"/>
      <w:szCs w:val="20"/>
    </w:rPr>
  </w:style>
  <w:style w:type="paragraph" w:styleId="CommentSubject">
    <w:name w:val="annotation subject"/>
    <w:basedOn w:val="CommentText"/>
    <w:next w:val="CommentText"/>
    <w:link w:val="CommentSubjectChar"/>
    <w:uiPriority w:val="99"/>
    <w:semiHidden/>
    <w:unhideWhenUsed/>
    <w:rsid w:val="00276B3C"/>
    <w:rPr>
      <w:b/>
      <w:bCs/>
    </w:rPr>
  </w:style>
  <w:style w:type="character" w:customStyle="1" w:styleId="CommentSubjectChar">
    <w:name w:val="Comment Subject Char"/>
    <w:link w:val="CommentSubject"/>
    <w:uiPriority w:val="99"/>
    <w:semiHidden/>
    <w:rsid w:val="00276B3C"/>
    <w:rPr>
      <w:b/>
      <w:bCs/>
      <w:sz w:val="20"/>
      <w:szCs w:val="20"/>
    </w:rPr>
  </w:style>
  <w:style w:type="numbering" w:customStyle="1" w:styleId="bulletsflush">
    <w:name w:val="bullets flush"/>
    <w:rsid w:val="00925425"/>
    <w:pPr>
      <w:numPr>
        <w:numId w:val="1"/>
      </w:numPr>
    </w:pPr>
  </w:style>
  <w:style w:type="numbering" w:customStyle="1" w:styleId="numbers">
    <w:name w:val="numbers"/>
    <w:rsid w:val="00587FA5"/>
    <w:pPr>
      <w:numPr>
        <w:numId w:val="2"/>
      </w:numPr>
    </w:pPr>
  </w:style>
  <w:style w:type="paragraph" w:customStyle="1" w:styleId="ColorfulShading-Accent11">
    <w:name w:val="Colorful Shading - Accent 11"/>
    <w:hidden/>
    <w:uiPriority w:val="99"/>
    <w:semiHidden/>
    <w:rsid w:val="00C604A9"/>
    <w:rPr>
      <w:sz w:val="22"/>
      <w:szCs w:val="22"/>
    </w:rPr>
  </w:style>
  <w:style w:type="paragraph" w:styleId="Header">
    <w:name w:val="header"/>
    <w:basedOn w:val="Heading2"/>
    <w:link w:val="HeaderChar"/>
    <w:uiPriority w:val="99"/>
    <w:unhideWhenUsed/>
    <w:rsid w:val="006A4D95"/>
    <w:pPr>
      <w:tabs>
        <w:tab w:val="center" w:pos="4320"/>
        <w:tab w:val="right" w:pos="8640"/>
      </w:tabs>
      <w:spacing w:after="300"/>
      <w:jc w:val="center"/>
    </w:pPr>
  </w:style>
  <w:style w:type="character" w:customStyle="1" w:styleId="HeaderChar">
    <w:name w:val="Header Char"/>
    <w:link w:val="Header"/>
    <w:uiPriority w:val="99"/>
    <w:rsid w:val="006A4D95"/>
    <w:rPr>
      <w:rFonts w:ascii="Tahoma" w:eastAsia="MS Gothic" w:hAnsi="Tahoma" w:cs="Times New Roman"/>
      <w:b/>
      <w:color w:val="218BA3"/>
      <w:w w:val="90"/>
      <w:sz w:val="20"/>
      <w:szCs w:val="26"/>
    </w:rPr>
  </w:style>
  <w:style w:type="paragraph" w:styleId="Footer">
    <w:name w:val="footer"/>
    <w:basedOn w:val="Normal"/>
    <w:link w:val="FooterChar"/>
    <w:uiPriority w:val="99"/>
    <w:unhideWhenUsed/>
    <w:rsid w:val="0009217F"/>
    <w:pPr>
      <w:tabs>
        <w:tab w:val="center" w:pos="4320"/>
        <w:tab w:val="right" w:pos="8640"/>
      </w:tabs>
      <w:spacing w:after="0"/>
    </w:pPr>
  </w:style>
  <w:style w:type="character" w:customStyle="1" w:styleId="FooterChar">
    <w:name w:val="Footer Char"/>
    <w:basedOn w:val="DefaultParagraphFont"/>
    <w:link w:val="Footer"/>
    <w:uiPriority w:val="99"/>
    <w:rsid w:val="0009217F"/>
  </w:style>
  <w:style w:type="paragraph" w:customStyle="1" w:styleId="bluebox">
    <w:name w:val="blue box"/>
    <w:basedOn w:val="Normal"/>
    <w:rsid w:val="00E84DCD"/>
    <w:pPr>
      <w:pBdr>
        <w:top w:val="single" w:sz="48" w:space="1" w:color="DAEEF3"/>
        <w:left w:val="single" w:sz="48" w:space="4" w:color="DAEEF3"/>
        <w:bottom w:val="single" w:sz="48" w:space="1" w:color="DAEEF3"/>
        <w:right w:val="single" w:sz="48" w:space="4" w:color="DAEEF3"/>
      </w:pBdr>
      <w:shd w:val="clear" w:color="auto" w:fill="DAEEF3"/>
      <w:spacing w:after="100"/>
      <w:ind w:left="187" w:right="187"/>
    </w:pPr>
    <w:rPr>
      <w:rFonts w:eastAsia="Cambria"/>
      <w:szCs w:val="24"/>
      <w:lang w:eastAsia="ja-JP"/>
    </w:rPr>
  </w:style>
  <w:style w:type="paragraph" w:customStyle="1" w:styleId="materialslist">
    <w:name w:val="materials list"/>
    <w:basedOn w:val="Normal"/>
    <w:rsid w:val="006871E6"/>
  </w:style>
  <w:style w:type="character" w:customStyle="1" w:styleId="Heading3Char">
    <w:name w:val="Heading 3 Char"/>
    <w:link w:val="Heading3"/>
    <w:uiPriority w:val="9"/>
    <w:rsid w:val="003550DF"/>
    <w:rPr>
      <w:rFonts w:ascii="Franklin Gothic Medium" w:eastAsia="MS Gothic" w:hAnsi="Franklin Gothic Medium"/>
      <w:bCs/>
      <w:color w:val="000000"/>
      <w:sz w:val="22"/>
      <w:szCs w:val="26"/>
    </w:rPr>
  </w:style>
  <w:style w:type="paragraph" w:customStyle="1" w:styleId="hanginglist">
    <w:name w:val="hanging list"/>
    <w:basedOn w:val="Normal"/>
    <w:rsid w:val="0052234D"/>
    <w:pPr>
      <w:ind w:left="1440" w:hanging="1440"/>
    </w:pPr>
    <w:rPr>
      <w:b/>
    </w:rPr>
  </w:style>
  <w:style w:type="paragraph" w:customStyle="1" w:styleId="bullet">
    <w:name w:val="bullet"/>
    <w:basedOn w:val="Normal"/>
    <w:rsid w:val="00D57FE9"/>
    <w:pPr>
      <w:numPr>
        <w:numId w:val="4"/>
      </w:numPr>
    </w:pPr>
  </w:style>
  <w:style w:type="character" w:styleId="Hyperlink">
    <w:name w:val="Hyperlink"/>
    <w:uiPriority w:val="99"/>
    <w:unhideWhenUsed/>
    <w:rsid w:val="004539F1"/>
    <w:rPr>
      <w:color w:val="0000FF"/>
      <w:u w:val="single"/>
    </w:rPr>
  </w:style>
  <w:style w:type="paragraph" w:styleId="Caption">
    <w:name w:val="caption"/>
    <w:basedOn w:val="Normal"/>
    <w:next w:val="Normal"/>
    <w:uiPriority w:val="35"/>
    <w:qFormat/>
    <w:rsid w:val="001E17F2"/>
    <w:rPr>
      <w:b/>
      <w:bCs/>
      <w:szCs w:val="20"/>
    </w:rPr>
  </w:style>
  <w:style w:type="paragraph" w:styleId="DocumentMap">
    <w:name w:val="Document Map"/>
    <w:basedOn w:val="Normal"/>
    <w:link w:val="DocumentMapChar"/>
    <w:uiPriority w:val="99"/>
    <w:semiHidden/>
    <w:unhideWhenUsed/>
    <w:rsid w:val="002C6223"/>
    <w:rPr>
      <w:rFonts w:ascii="Lucida Grande" w:hAnsi="Lucida Grande" w:cs="Lucida Grande"/>
      <w:sz w:val="24"/>
      <w:szCs w:val="24"/>
    </w:rPr>
  </w:style>
  <w:style w:type="character" w:customStyle="1" w:styleId="DocumentMapChar">
    <w:name w:val="Document Map Char"/>
    <w:link w:val="DocumentMap"/>
    <w:uiPriority w:val="99"/>
    <w:semiHidden/>
    <w:rsid w:val="002C6223"/>
    <w:rPr>
      <w:rFonts w:ascii="Lucida Grande" w:hAnsi="Lucida Grande" w:cs="Lucida Grande"/>
      <w:sz w:val="24"/>
      <w:szCs w:val="24"/>
    </w:rPr>
  </w:style>
  <w:style w:type="paragraph" w:customStyle="1" w:styleId="BasicParagraph">
    <w:name w:val="[Basic Paragraph]"/>
    <w:basedOn w:val="Normal"/>
    <w:uiPriority w:val="99"/>
    <w:rsid w:val="007F023E"/>
    <w:pPr>
      <w:autoSpaceDE w:val="0"/>
      <w:autoSpaceDN w:val="0"/>
      <w:adjustRightInd w:val="0"/>
      <w:spacing w:after="0" w:line="320" w:lineRule="atLeast"/>
      <w:jc w:val="left"/>
      <w:textAlignment w:val="center"/>
    </w:pPr>
    <w:rPr>
      <w:rFonts w:cs="Arial"/>
      <w:color w:val="000000"/>
      <w:sz w:val="22"/>
      <w:lang w:val="en-GB"/>
    </w:rPr>
  </w:style>
  <w:style w:type="paragraph" w:customStyle="1" w:styleId="StepHeading">
    <w:name w:val="Step Heading"/>
    <w:basedOn w:val="Normal"/>
    <w:link w:val="StepHeadingChar"/>
    <w:qFormat/>
    <w:rsid w:val="008C7F54"/>
    <w:pPr>
      <w:tabs>
        <w:tab w:val="num" w:pos="864"/>
      </w:tabs>
      <w:ind w:left="864" w:hanging="864"/>
    </w:pPr>
    <w:rPr>
      <w:b/>
      <w:color w:val="0F454F"/>
      <w:sz w:val="22"/>
    </w:rPr>
  </w:style>
  <w:style w:type="character" w:customStyle="1" w:styleId="StepHeadingChar">
    <w:name w:val="Step Heading Char"/>
    <w:basedOn w:val="DefaultParagraphFont"/>
    <w:link w:val="StepHeading"/>
    <w:rsid w:val="008C7F54"/>
    <w:rPr>
      <w:rFonts w:ascii="Arial" w:hAnsi="Arial"/>
      <w:b/>
      <w:color w:val="0F454F"/>
      <w:sz w:val="22"/>
      <w:szCs w:val="22"/>
    </w:rPr>
  </w:style>
  <w:style w:type="paragraph" w:styleId="ListParagraph">
    <w:name w:val="List Paragraph"/>
    <w:basedOn w:val="Normal"/>
    <w:uiPriority w:val="34"/>
    <w:qFormat/>
    <w:rsid w:val="00307CCF"/>
    <w:pPr>
      <w:spacing w:after="200" w:line="276" w:lineRule="auto"/>
      <w:ind w:left="720"/>
      <w:contextualSpacing/>
      <w:jc w:val="left"/>
    </w:pPr>
    <w:rPr>
      <w:rFonts w:eastAsiaTheme="minorHAnsi" w:cstheme="minorBidi"/>
    </w:rPr>
  </w:style>
  <w:style w:type="table" w:styleId="DarkList-Accent5">
    <w:name w:val="Dark List Accent 5"/>
    <w:basedOn w:val="TableNormal"/>
    <w:uiPriority w:val="65"/>
    <w:rsid w:val="00353152"/>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character" w:styleId="BookTitle">
    <w:name w:val="Book Title"/>
    <w:basedOn w:val="DefaultParagraphFont"/>
    <w:uiPriority w:val="33"/>
    <w:qFormat/>
    <w:rsid w:val="00647AF4"/>
    <w:rPr>
      <w:b/>
      <w:bCs/>
      <w:smallCaps/>
      <w:spacing w:val="5"/>
    </w:rPr>
  </w:style>
  <w:style w:type="paragraph" w:customStyle="1" w:styleId="Equationtext">
    <w:name w:val="Equation text"/>
    <w:basedOn w:val="Normal"/>
    <w:link w:val="EquationtextChar"/>
    <w:qFormat/>
    <w:rsid w:val="00647AF4"/>
    <w:pPr>
      <w:spacing w:line="240" w:lineRule="auto"/>
      <w:ind w:left="720"/>
    </w:pPr>
    <w:rPr>
      <w:position w:val="-60"/>
    </w:rPr>
  </w:style>
  <w:style w:type="character" w:customStyle="1" w:styleId="EquationtextChar">
    <w:name w:val="Equation text Char"/>
    <w:basedOn w:val="DefaultParagraphFont"/>
    <w:link w:val="Equationtext"/>
    <w:rsid w:val="00647AF4"/>
    <w:rPr>
      <w:rFonts w:ascii="Arial" w:hAnsi="Arial"/>
      <w:position w:val="-60"/>
      <w:szCs w:val="22"/>
    </w:rPr>
  </w:style>
</w:styles>
</file>

<file path=word/webSettings.xml><?xml version="1.0" encoding="utf-8"?>
<w:webSettings xmlns:r="http://schemas.openxmlformats.org/officeDocument/2006/relationships" xmlns:w="http://schemas.openxmlformats.org/wordprocessingml/2006/main">
  <w:divs>
    <w:div w:id="24990205">
      <w:bodyDiv w:val="1"/>
      <w:marLeft w:val="0"/>
      <w:marRight w:val="0"/>
      <w:marTop w:val="0"/>
      <w:marBottom w:val="0"/>
      <w:divBdr>
        <w:top w:val="none" w:sz="0" w:space="0" w:color="auto"/>
        <w:left w:val="none" w:sz="0" w:space="0" w:color="auto"/>
        <w:bottom w:val="none" w:sz="0" w:space="0" w:color="auto"/>
        <w:right w:val="none" w:sz="0" w:space="0" w:color="auto"/>
      </w:divBdr>
    </w:div>
    <w:div w:id="120924845">
      <w:bodyDiv w:val="1"/>
      <w:marLeft w:val="0"/>
      <w:marRight w:val="0"/>
      <w:marTop w:val="0"/>
      <w:marBottom w:val="0"/>
      <w:divBdr>
        <w:top w:val="none" w:sz="0" w:space="0" w:color="auto"/>
        <w:left w:val="none" w:sz="0" w:space="0" w:color="auto"/>
        <w:bottom w:val="none" w:sz="0" w:space="0" w:color="auto"/>
        <w:right w:val="none" w:sz="0" w:space="0" w:color="auto"/>
      </w:divBdr>
    </w:div>
    <w:div w:id="217404670">
      <w:bodyDiv w:val="1"/>
      <w:marLeft w:val="0"/>
      <w:marRight w:val="0"/>
      <w:marTop w:val="0"/>
      <w:marBottom w:val="0"/>
      <w:divBdr>
        <w:top w:val="none" w:sz="0" w:space="0" w:color="auto"/>
        <w:left w:val="none" w:sz="0" w:space="0" w:color="auto"/>
        <w:bottom w:val="none" w:sz="0" w:space="0" w:color="auto"/>
        <w:right w:val="none" w:sz="0" w:space="0" w:color="auto"/>
      </w:divBdr>
    </w:div>
    <w:div w:id="399909491">
      <w:bodyDiv w:val="1"/>
      <w:marLeft w:val="0"/>
      <w:marRight w:val="0"/>
      <w:marTop w:val="0"/>
      <w:marBottom w:val="0"/>
      <w:divBdr>
        <w:top w:val="none" w:sz="0" w:space="0" w:color="auto"/>
        <w:left w:val="none" w:sz="0" w:space="0" w:color="auto"/>
        <w:bottom w:val="none" w:sz="0" w:space="0" w:color="auto"/>
        <w:right w:val="none" w:sz="0" w:space="0" w:color="auto"/>
      </w:divBdr>
    </w:div>
    <w:div w:id="453527191">
      <w:bodyDiv w:val="1"/>
      <w:marLeft w:val="0"/>
      <w:marRight w:val="0"/>
      <w:marTop w:val="0"/>
      <w:marBottom w:val="0"/>
      <w:divBdr>
        <w:top w:val="none" w:sz="0" w:space="0" w:color="auto"/>
        <w:left w:val="none" w:sz="0" w:space="0" w:color="auto"/>
        <w:bottom w:val="none" w:sz="0" w:space="0" w:color="auto"/>
        <w:right w:val="none" w:sz="0" w:space="0" w:color="auto"/>
      </w:divBdr>
      <w:divsChild>
        <w:div w:id="424771303">
          <w:marLeft w:val="360"/>
          <w:marRight w:val="0"/>
          <w:marTop w:val="114"/>
          <w:marBottom w:val="0"/>
          <w:divBdr>
            <w:top w:val="none" w:sz="0" w:space="0" w:color="auto"/>
            <w:left w:val="none" w:sz="0" w:space="0" w:color="auto"/>
            <w:bottom w:val="none" w:sz="0" w:space="0" w:color="auto"/>
            <w:right w:val="none" w:sz="0" w:space="0" w:color="auto"/>
          </w:divBdr>
        </w:div>
      </w:divsChild>
    </w:div>
    <w:div w:id="704140099">
      <w:bodyDiv w:val="1"/>
      <w:marLeft w:val="0"/>
      <w:marRight w:val="0"/>
      <w:marTop w:val="0"/>
      <w:marBottom w:val="0"/>
      <w:divBdr>
        <w:top w:val="none" w:sz="0" w:space="0" w:color="auto"/>
        <w:left w:val="none" w:sz="0" w:space="0" w:color="auto"/>
        <w:bottom w:val="none" w:sz="0" w:space="0" w:color="auto"/>
        <w:right w:val="none" w:sz="0" w:space="0" w:color="auto"/>
      </w:divBdr>
    </w:div>
    <w:div w:id="764811330">
      <w:bodyDiv w:val="1"/>
      <w:marLeft w:val="0"/>
      <w:marRight w:val="0"/>
      <w:marTop w:val="0"/>
      <w:marBottom w:val="0"/>
      <w:divBdr>
        <w:top w:val="none" w:sz="0" w:space="0" w:color="auto"/>
        <w:left w:val="none" w:sz="0" w:space="0" w:color="auto"/>
        <w:bottom w:val="none" w:sz="0" w:space="0" w:color="auto"/>
        <w:right w:val="none" w:sz="0" w:space="0" w:color="auto"/>
      </w:divBdr>
    </w:div>
    <w:div w:id="859858209">
      <w:bodyDiv w:val="1"/>
      <w:marLeft w:val="0"/>
      <w:marRight w:val="0"/>
      <w:marTop w:val="0"/>
      <w:marBottom w:val="0"/>
      <w:divBdr>
        <w:top w:val="none" w:sz="0" w:space="0" w:color="auto"/>
        <w:left w:val="none" w:sz="0" w:space="0" w:color="auto"/>
        <w:bottom w:val="none" w:sz="0" w:space="0" w:color="auto"/>
        <w:right w:val="none" w:sz="0" w:space="0" w:color="auto"/>
      </w:divBdr>
    </w:div>
    <w:div w:id="977608673">
      <w:bodyDiv w:val="1"/>
      <w:marLeft w:val="0"/>
      <w:marRight w:val="0"/>
      <w:marTop w:val="0"/>
      <w:marBottom w:val="0"/>
      <w:divBdr>
        <w:top w:val="none" w:sz="0" w:space="0" w:color="auto"/>
        <w:left w:val="none" w:sz="0" w:space="0" w:color="auto"/>
        <w:bottom w:val="none" w:sz="0" w:space="0" w:color="auto"/>
        <w:right w:val="none" w:sz="0" w:space="0" w:color="auto"/>
      </w:divBdr>
    </w:div>
    <w:div w:id="1029181561">
      <w:bodyDiv w:val="1"/>
      <w:marLeft w:val="0"/>
      <w:marRight w:val="0"/>
      <w:marTop w:val="0"/>
      <w:marBottom w:val="0"/>
      <w:divBdr>
        <w:top w:val="none" w:sz="0" w:space="0" w:color="auto"/>
        <w:left w:val="none" w:sz="0" w:space="0" w:color="auto"/>
        <w:bottom w:val="none" w:sz="0" w:space="0" w:color="auto"/>
        <w:right w:val="none" w:sz="0" w:space="0" w:color="auto"/>
      </w:divBdr>
    </w:div>
    <w:div w:id="1188954156">
      <w:bodyDiv w:val="1"/>
      <w:marLeft w:val="0"/>
      <w:marRight w:val="0"/>
      <w:marTop w:val="0"/>
      <w:marBottom w:val="0"/>
      <w:divBdr>
        <w:top w:val="none" w:sz="0" w:space="0" w:color="auto"/>
        <w:left w:val="none" w:sz="0" w:space="0" w:color="auto"/>
        <w:bottom w:val="none" w:sz="0" w:space="0" w:color="auto"/>
        <w:right w:val="none" w:sz="0" w:space="0" w:color="auto"/>
      </w:divBdr>
    </w:div>
    <w:div w:id="1202209981">
      <w:bodyDiv w:val="1"/>
      <w:marLeft w:val="0"/>
      <w:marRight w:val="0"/>
      <w:marTop w:val="0"/>
      <w:marBottom w:val="0"/>
      <w:divBdr>
        <w:top w:val="none" w:sz="0" w:space="0" w:color="auto"/>
        <w:left w:val="none" w:sz="0" w:space="0" w:color="auto"/>
        <w:bottom w:val="none" w:sz="0" w:space="0" w:color="auto"/>
        <w:right w:val="none" w:sz="0" w:space="0" w:color="auto"/>
      </w:divBdr>
    </w:div>
    <w:div w:id="1267811432">
      <w:bodyDiv w:val="1"/>
      <w:marLeft w:val="0"/>
      <w:marRight w:val="0"/>
      <w:marTop w:val="0"/>
      <w:marBottom w:val="0"/>
      <w:divBdr>
        <w:top w:val="none" w:sz="0" w:space="0" w:color="auto"/>
        <w:left w:val="none" w:sz="0" w:space="0" w:color="auto"/>
        <w:bottom w:val="none" w:sz="0" w:space="0" w:color="auto"/>
        <w:right w:val="none" w:sz="0" w:space="0" w:color="auto"/>
      </w:divBdr>
    </w:div>
    <w:div w:id="1317803509">
      <w:bodyDiv w:val="1"/>
      <w:marLeft w:val="0"/>
      <w:marRight w:val="0"/>
      <w:marTop w:val="0"/>
      <w:marBottom w:val="0"/>
      <w:divBdr>
        <w:top w:val="none" w:sz="0" w:space="0" w:color="auto"/>
        <w:left w:val="none" w:sz="0" w:space="0" w:color="auto"/>
        <w:bottom w:val="none" w:sz="0" w:space="0" w:color="auto"/>
        <w:right w:val="none" w:sz="0" w:space="0" w:color="auto"/>
      </w:divBdr>
    </w:div>
    <w:div w:id="1460414391">
      <w:bodyDiv w:val="1"/>
      <w:marLeft w:val="0"/>
      <w:marRight w:val="0"/>
      <w:marTop w:val="0"/>
      <w:marBottom w:val="0"/>
      <w:divBdr>
        <w:top w:val="none" w:sz="0" w:space="0" w:color="auto"/>
        <w:left w:val="none" w:sz="0" w:space="0" w:color="auto"/>
        <w:bottom w:val="none" w:sz="0" w:space="0" w:color="auto"/>
        <w:right w:val="none" w:sz="0" w:space="0" w:color="auto"/>
      </w:divBdr>
      <w:divsChild>
        <w:div w:id="78601686">
          <w:marLeft w:val="518"/>
          <w:marRight w:val="0"/>
          <w:marTop w:val="105"/>
          <w:marBottom w:val="0"/>
          <w:divBdr>
            <w:top w:val="none" w:sz="0" w:space="0" w:color="auto"/>
            <w:left w:val="none" w:sz="0" w:space="0" w:color="auto"/>
            <w:bottom w:val="none" w:sz="0" w:space="0" w:color="auto"/>
            <w:right w:val="none" w:sz="0" w:space="0" w:color="auto"/>
          </w:divBdr>
        </w:div>
        <w:div w:id="208297455">
          <w:marLeft w:val="173"/>
          <w:marRight w:val="0"/>
          <w:marTop w:val="100"/>
          <w:marBottom w:val="0"/>
          <w:divBdr>
            <w:top w:val="none" w:sz="0" w:space="0" w:color="auto"/>
            <w:left w:val="none" w:sz="0" w:space="0" w:color="auto"/>
            <w:bottom w:val="none" w:sz="0" w:space="0" w:color="auto"/>
            <w:right w:val="none" w:sz="0" w:space="0" w:color="auto"/>
          </w:divBdr>
        </w:div>
        <w:div w:id="512109707">
          <w:marLeft w:val="518"/>
          <w:marRight w:val="0"/>
          <w:marTop w:val="105"/>
          <w:marBottom w:val="0"/>
          <w:divBdr>
            <w:top w:val="none" w:sz="0" w:space="0" w:color="auto"/>
            <w:left w:val="none" w:sz="0" w:space="0" w:color="auto"/>
            <w:bottom w:val="none" w:sz="0" w:space="0" w:color="auto"/>
            <w:right w:val="none" w:sz="0" w:space="0" w:color="auto"/>
          </w:divBdr>
        </w:div>
        <w:div w:id="1135875059">
          <w:marLeft w:val="173"/>
          <w:marRight w:val="0"/>
          <w:marTop w:val="100"/>
          <w:marBottom w:val="0"/>
          <w:divBdr>
            <w:top w:val="none" w:sz="0" w:space="0" w:color="auto"/>
            <w:left w:val="none" w:sz="0" w:space="0" w:color="auto"/>
            <w:bottom w:val="none" w:sz="0" w:space="0" w:color="auto"/>
            <w:right w:val="none" w:sz="0" w:space="0" w:color="auto"/>
          </w:divBdr>
        </w:div>
        <w:div w:id="1343623458">
          <w:marLeft w:val="173"/>
          <w:marRight w:val="0"/>
          <w:marTop w:val="100"/>
          <w:marBottom w:val="0"/>
          <w:divBdr>
            <w:top w:val="none" w:sz="0" w:space="0" w:color="auto"/>
            <w:left w:val="none" w:sz="0" w:space="0" w:color="auto"/>
            <w:bottom w:val="none" w:sz="0" w:space="0" w:color="auto"/>
            <w:right w:val="none" w:sz="0" w:space="0" w:color="auto"/>
          </w:divBdr>
        </w:div>
      </w:divsChild>
    </w:div>
    <w:div w:id="1512063134">
      <w:bodyDiv w:val="1"/>
      <w:marLeft w:val="0"/>
      <w:marRight w:val="0"/>
      <w:marTop w:val="0"/>
      <w:marBottom w:val="0"/>
      <w:divBdr>
        <w:top w:val="none" w:sz="0" w:space="0" w:color="auto"/>
        <w:left w:val="none" w:sz="0" w:space="0" w:color="auto"/>
        <w:bottom w:val="none" w:sz="0" w:space="0" w:color="auto"/>
        <w:right w:val="none" w:sz="0" w:space="0" w:color="auto"/>
      </w:divBdr>
    </w:div>
    <w:div w:id="1618171858">
      <w:bodyDiv w:val="1"/>
      <w:marLeft w:val="0"/>
      <w:marRight w:val="0"/>
      <w:marTop w:val="0"/>
      <w:marBottom w:val="0"/>
      <w:divBdr>
        <w:top w:val="none" w:sz="0" w:space="0" w:color="auto"/>
        <w:left w:val="none" w:sz="0" w:space="0" w:color="auto"/>
        <w:bottom w:val="none" w:sz="0" w:space="0" w:color="auto"/>
        <w:right w:val="none" w:sz="0" w:space="0" w:color="auto"/>
      </w:divBdr>
    </w:div>
    <w:div w:id="1758016116">
      <w:bodyDiv w:val="1"/>
      <w:marLeft w:val="0"/>
      <w:marRight w:val="0"/>
      <w:marTop w:val="0"/>
      <w:marBottom w:val="0"/>
      <w:divBdr>
        <w:top w:val="none" w:sz="0" w:space="0" w:color="auto"/>
        <w:left w:val="none" w:sz="0" w:space="0" w:color="auto"/>
        <w:bottom w:val="none" w:sz="0" w:space="0" w:color="auto"/>
        <w:right w:val="none" w:sz="0" w:space="0" w:color="auto"/>
      </w:divBdr>
    </w:div>
    <w:div w:id="1786466417">
      <w:bodyDiv w:val="1"/>
      <w:marLeft w:val="0"/>
      <w:marRight w:val="0"/>
      <w:marTop w:val="0"/>
      <w:marBottom w:val="0"/>
      <w:divBdr>
        <w:top w:val="none" w:sz="0" w:space="0" w:color="auto"/>
        <w:left w:val="none" w:sz="0" w:space="0" w:color="auto"/>
        <w:bottom w:val="none" w:sz="0" w:space="0" w:color="auto"/>
        <w:right w:val="none" w:sz="0" w:space="0" w:color="auto"/>
      </w:divBdr>
    </w:div>
    <w:div w:id="1832600757">
      <w:bodyDiv w:val="1"/>
      <w:marLeft w:val="0"/>
      <w:marRight w:val="0"/>
      <w:marTop w:val="0"/>
      <w:marBottom w:val="0"/>
      <w:divBdr>
        <w:top w:val="none" w:sz="0" w:space="0" w:color="auto"/>
        <w:left w:val="none" w:sz="0" w:space="0" w:color="auto"/>
        <w:bottom w:val="none" w:sz="0" w:space="0" w:color="auto"/>
        <w:right w:val="none" w:sz="0" w:space="0" w:color="auto"/>
      </w:divBdr>
    </w:div>
    <w:div w:id="1985352635">
      <w:bodyDiv w:val="1"/>
      <w:marLeft w:val="0"/>
      <w:marRight w:val="0"/>
      <w:marTop w:val="0"/>
      <w:marBottom w:val="0"/>
      <w:divBdr>
        <w:top w:val="none" w:sz="0" w:space="0" w:color="auto"/>
        <w:left w:val="none" w:sz="0" w:space="0" w:color="auto"/>
        <w:bottom w:val="none" w:sz="0" w:space="0" w:color="auto"/>
        <w:right w:val="none" w:sz="0" w:space="0" w:color="auto"/>
      </w:divBdr>
    </w:div>
    <w:div w:id="203176021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EBA4DA-CD39-4ABA-99F7-9D705DF1C5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701</Words>
  <Characters>399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688</CharactersWithSpaces>
  <SharedDoc>false</SharedDoc>
  <HLinks>
    <vt:vector size="12" baseType="variant">
      <vt:variant>
        <vt:i4>75</vt:i4>
      </vt:variant>
      <vt:variant>
        <vt:i4>3</vt:i4>
      </vt:variant>
      <vt:variant>
        <vt:i4>0</vt:i4>
      </vt:variant>
      <vt:variant>
        <vt:i4>5</vt:i4>
      </vt:variant>
      <vt:variant>
        <vt:lpwstr>http://openclipart.org/detail/104623/tube-a-essai-by-sillius</vt:lpwstr>
      </vt:variant>
      <vt:variant>
        <vt:lpwstr/>
      </vt:variant>
      <vt:variant>
        <vt:i4>5767216</vt:i4>
      </vt:variant>
      <vt:variant>
        <vt:i4>0</vt:i4>
      </vt:variant>
      <vt:variant>
        <vt:i4>0</vt:i4>
      </vt:variant>
      <vt:variant>
        <vt:i4>5</vt:i4>
      </vt:variant>
      <vt:variant>
        <vt:lpwstr>http://eportal.education2020.com/Curriculum/Production Library/frame-building-files/common/calculators/regression-calculator.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borah Rayow</dc:creator>
  <cp:lastModifiedBy>Shannon</cp:lastModifiedBy>
  <cp:revision>2</cp:revision>
  <cp:lastPrinted>2012-02-08T23:20:00Z</cp:lastPrinted>
  <dcterms:created xsi:type="dcterms:W3CDTF">2014-07-05T04:48:00Z</dcterms:created>
  <dcterms:modified xsi:type="dcterms:W3CDTF">2014-07-05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C2C88D9F4344BADCDA882C8950231</vt:lpwstr>
  </property>
  <property fmtid="{D5CDD505-2E9C-101B-9397-08002B2CF9AE}" pid="3" name="TaxKeyword">
    <vt:lpwstr/>
  </property>
  <property fmtid="{D5CDD505-2E9C-101B-9397-08002B2CF9AE}" pid="4" name="_dlc_DocIdItemGuid">
    <vt:lpwstr>787c4143-a509-4b2e-82ae-f8630231444e</vt:lpwstr>
  </property>
  <property fmtid="{D5CDD505-2E9C-101B-9397-08002B2CF9AE}" pid="5" name="TaxCatchAll">
    <vt:lpwstr/>
  </property>
  <property fmtid="{D5CDD505-2E9C-101B-9397-08002B2CF9AE}" pid="6" name="TaxKeywordTaxHTField">
    <vt:lpwstr/>
  </property>
  <property fmtid="{D5CDD505-2E9C-101B-9397-08002B2CF9AE}" pid="7" name="_dlc_DocId">
    <vt:lpwstr>NYTQRMT4MAHZ-2-3998</vt:lpwstr>
  </property>
  <property fmtid="{D5CDD505-2E9C-101B-9397-08002B2CF9AE}" pid="8" name="_dlc_DocIdUrl">
    <vt:lpwstr>http://eportal.education2020.com/Curriculum/CSCI/_layouts/DocIdRedir.aspx?ID=NYTQRMT4MAHZ-2-3998, NYTQRMT4MAHZ-2-3998</vt:lpwstr>
  </property>
</Properties>
</file>